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2" r:id="rId1"/>
    <p:sldMasterId id="2147483808" r:id="rId2"/>
    <p:sldMasterId id="2147483820" r:id="rId3"/>
    <p:sldMasterId id="2147483906" r:id="rId4"/>
  </p:sldMasterIdLst>
  <p:notesMasterIdLst>
    <p:notesMasterId r:id="rId81"/>
  </p:notesMasterIdLst>
  <p:handoutMasterIdLst>
    <p:handoutMasterId r:id="rId82"/>
  </p:handoutMasterIdLst>
  <p:sldIdLst>
    <p:sldId id="618" r:id="rId5"/>
    <p:sldId id="619" r:id="rId6"/>
    <p:sldId id="688" r:id="rId7"/>
    <p:sldId id="792" r:id="rId8"/>
    <p:sldId id="785" r:id="rId9"/>
    <p:sldId id="786" r:id="rId10"/>
    <p:sldId id="787" r:id="rId11"/>
    <p:sldId id="788" r:id="rId12"/>
    <p:sldId id="790" r:id="rId13"/>
    <p:sldId id="791" r:id="rId14"/>
    <p:sldId id="772" r:id="rId15"/>
    <p:sldId id="800" r:id="rId16"/>
    <p:sldId id="801" r:id="rId17"/>
    <p:sldId id="802" r:id="rId18"/>
    <p:sldId id="773" r:id="rId19"/>
    <p:sldId id="809" r:id="rId20"/>
    <p:sldId id="775" r:id="rId21"/>
    <p:sldId id="776" r:id="rId22"/>
    <p:sldId id="777" r:id="rId23"/>
    <p:sldId id="778" r:id="rId24"/>
    <p:sldId id="779" r:id="rId25"/>
    <p:sldId id="804" r:id="rId26"/>
    <p:sldId id="807" r:id="rId27"/>
    <p:sldId id="808" r:id="rId28"/>
    <p:sldId id="810" r:id="rId29"/>
    <p:sldId id="811" r:id="rId30"/>
    <p:sldId id="812" r:id="rId31"/>
    <p:sldId id="813" r:id="rId32"/>
    <p:sldId id="814" r:id="rId33"/>
    <p:sldId id="815" r:id="rId34"/>
    <p:sldId id="816" r:id="rId35"/>
    <p:sldId id="817" r:id="rId36"/>
    <p:sldId id="818" r:id="rId37"/>
    <p:sldId id="819" r:id="rId38"/>
    <p:sldId id="822" r:id="rId39"/>
    <p:sldId id="690" r:id="rId40"/>
    <p:sldId id="757" r:id="rId41"/>
    <p:sldId id="691" r:id="rId42"/>
    <p:sldId id="692" r:id="rId43"/>
    <p:sldId id="693" r:id="rId44"/>
    <p:sldId id="694" r:id="rId45"/>
    <p:sldId id="698" r:id="rId46"/>
    <p:sldId id="696" r:id="rId47"/>
    <p:sldId id="699" r:id="rId48"/>
    <p:sldId id="695" r:id="rId49"/>
    <p:sldId id="700" r:id="rId50"/>
    <p:sldId id="701" r:id="rId51"/>
    <p:sldId id="702" r:id="rId52"/>
    <p:sldId id="703" r:id="rId53"/>
    <p:sldId id="704" r:id="rId54"/>
    <p:sldId id="705" r:id="rId55"/>
    <p:sldId id="706" r:id="rId56"/>
    <p:sldId id="707" r:id="rId57"/>
    <p:sldId id="710" r:id="rId58"/>
    <p:sldId id="711" r:id="rId59"/>
    <p:sldId id="712" r:id="rId60"/>
    <p:sldId id="713" r:id="rId61"/>
    <p:sldId id="714" r:id="rId62"/>
    <p:sldId id="716" r:id="rId63"/>
    <p:sldId id="717" r:id="rId64"/>
    <p:sldId id="719" r:id="rId65"/>
    <p:sldId id="720" r:id="rId66"/>
    <p:sldId id="721" r:id="rId67"/>
    <p:sldId id="722" r:id="rId68"/>
    <p:sldId id="723" r:id="rId69"/>
    <p:sldId id="724" r:id="rId70"/>
    <p:sldId id="725" r:id="rId71"/>
    <p:sldId id="726" r:id="rId72"/>
    <p:sldId id="727" r:id="rId73"/>
    <p:sldId id="823" r:id="rId74"/>
    <p:sldId id="781" r:id="rId75"/>
    <p:sldId id="782" r:id="rId76"/>
    <p:sldId id="783" r:id="rId77"/>
    <p:sldId id="728" r:id="rId78"/>
    <p:sldId id="820" r:id="rId79"/>
    <p:sldId id="821" r:id="rId80"/>
  </p:sldIdLst>
  <p:sldSz cx="9144000" cy="6858000" type="screen4x3"/>
  <p:notesSz cx="7053263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099" autoAdjust="0"/>
    <p:restoredTop sz="90929"/>
  </p:normalViewPr>
  <p:slideViewPr>
    <p:cSldViewPr>
      <p:cViewPr varScale="1">
        <p:scale>
          <a:sx n="55" d="100"/>
          <a:sy n="55" d="100"/>
        </p:scale>
        <p:origin x="1301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76" Type="http://schemas.openxmlformats.org/officeDocument/2006/relationships/slide" Target="slides/slide72.xml"/><Relationship Id="rId84" Type="http://schemas.openxmlformats.org/officeDocument/2006/relationships/viewProps" Target="view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5217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023B7232-710D-494E-88C7-F703C04F40C2}" type="datetimeFigureOut">
              <a:rPr lang="en-US" smtClean="0"/>
              <a:pPr>
                <a:defRPr/>
              </a:pPr>
              <a:t>10/10/2020</a:t>
            </a:fld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029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5217" y="8842029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96DCEF7-9E9F-4185-8062-A1F4E6576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278679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45.1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11 7293 0,'0'24'63,"25"-24"-1,0 0-62,-1 0 16,1 0 0,25 0-1,-25 0 1,24-24-16,1-1 16,24 25-1,1 0-15,-51 0 16,26 25-1,-25-1-15,49-24 16,-49 0 0,25 0-1,-26 0 1,26 0-16,-25 0 16,24 0-16,-24 0 15,0 0 1,25 0-16,-26 0 15,1 0 1,0 0 0,0 0-1,0 0 1,-1 0-16,26 0 16,-25 0-1,0 0-15,0 0 16,-1 0-16,1 0 47,0 0-32,0 0-15,0 0 32,-1 0-32,1 0 15,0 0 1,0 0-16,0 0 250,49 0-219,50 0-31,0 25 16,-50 0-1,-24-25-15,-25 25 16,24-25 0,-24 0 15,0 0-16,0 0 1,0 0 0,-1 0-1,1 0 48,25 0-32,-25 0 0,0 0 32,-1 0-48,1 0 64,0 0-64,0 0 16,0 0 48,-1 0-64,1 0 95,0 0 61,0 0-139,0 0-1,-1-25-31,26 25 16,-25 0-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29.7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619 5581 0,'25'0'109,"0"0"-93,0 0-1,0 0-15,0 0 16,24 0 0,1 0-1,-1-25-15,1 25 16,49 0-16,-24 0 31,-1 0-31,0 0 16,1 0-1,-1 0-15,-24 0 16,-25 0 0,-1 0 30,1 0-30,0 0 0,0 0-1,0 0 17,-1 0-17,1 0 1,25 0-1,-25 0 17,0 0 15,-1 0-16,1 0 7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2.1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71 8111 0,'24'0'157,"1"0"-157,25 0 15,49 0 1,-24 0-16,-1 0 15,-24 0-15,24 0 16,100 0 0,-125 0-16,75 0 15,-99 0 1,49 50 0,-49-50-16,0 0 15,49 25-15,-49-25 16,0 0 187,0 0-172,0-25-31,24 0 16,-24 25-16,0-25 15,0 25-15,0 0 16,-1 0 0,1 0 265,0 0-234,25 0-32,-1-25 1,-24 25 6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4.03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96 8830 0,'0'25'172,"25"-25"-172,25 0 16,-1 25-1,26-25-15,49 25 16,-25-25-1,50 0-15,-25 0 16,25 25-16,-75 24 16,-24-49-1,-1 0-15,-24 0 16,0 0 0,0 0-16,-1 0 31,1 0-16,0 0 32,0 0-15,0 25 14,-1-25 33,26 0-48,25 25-31,-1 0 15,25-25-15,25 49 16,-99-49-16,0 0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6.3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22 11782 0,'25'0'141,"49"0"-141,25 0 15,0 0 1,75 25-16,-25-25 16,-25 0-16,25 0 15,-50 0 1,-49 0-16,-26 0 15,1 0-15,25 0 94,-25 0-94,-1 0 16,1 0-16,0 0 15,0 0 1,0 0 93,-1 0-77,26 0-1,-25 0 16,0-25 31,-25 0 16,25 25 6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8.3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71 12576 0,'49'0'141,"50"0"-125,26 0-1,-1 0-15,49 0 16,-24 0-16,-25 0 15,-50 0 1,-49 0 0,25 0-16,-1 0 15,-24 0-15,0 0 16,0 0 31,0 0-32,24 0 17,-24 25-32,25-25 15,-25 0 1,24 0-16,-49 25 16,25-25-1,0 0 1,0 0-1,-1 0 189,1 0-189,0 0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9.86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95 13395 0,'74'24'187,"50"-24"-187,50 25 16,49 0-16,0 0 15,-49 0-15,-25-25 16,-75 24 0,-49 1-16,25-25 15,-26 0 79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42.3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45 16148 0,'25'0'140,"0"0"-124,-1 0-1,51 0 1,-1-25-16,75 0 16,-50 0-1,-24 25-15,-26 0 16,-24 0-16,25 0 16,-1 0-16,1 0 15,24 0 1,1 0-16,-26 0 15,1 0 1,0 0-16,-26 0 16,26 0-1,-25 0 1,0 0 0,0 0 77,-1 0 110,1 0-171,0 0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58.8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122 9079 0,'50'0'297,"-1"0"-282,26 0 1,-26 0 0,26 0-16,-1 0 15,1 0-15,24 0 16,-25 0-1,1-25-15,-26 25 16,1 0-16,-25 0 16,49 0-16,-49 0 15,24 0 1,1 0-16,-25 0 16,24 0-16,-24 0 31,25 0 0,-50-25-31,25 25 16,-25-25-1,24 25-15,26-25 16,-25 0 15,0 25-15,-1-24-16,51 24 15,-25-25-15,-26 25 16,1 0 0,25 0-16,-25-25 15,-1 25 1,26-25-16,-25 25 16,0 0-16,-1 0 46,1 0 79,0 0-109,0 0-16,0 0 16,-1 0 93,-24 25-93,25-25-16,0 0 15,0 25 1,0 0 0,-1-25-1,1 0 32,0 0 16,-25 24 15,25-24 6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0.7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23 9847 0,'0'50'125,"25"-50"-110,74 25-15,-25-25 16,1 0 0,-1 0-1,25 0-15,1 0 16,-1-25 0,50 0-16,-50 25 15,25 0 1,49-25-16,-24 1 15,-25-1 1,0 25-16,-24 0 16,-26 0-1,-49 0-15,0 0 16,24 0 0,-24 0-16,0 0 15,0 0-15,-1 0 16,1 0-1,0 0 1,25 0 0,-26 0-1,1 0-15,0 0 16,25 0 0,-26 0-1,26 0-15,-25 0 16,0 0-1,-1 0-15,51 0 16,-50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3.1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899 10815 0,'25'0'109,"49"0"-93,25-25-16,50 25 15,-75 0 1,26 0-16,-26 0 16,1 0-16,24 0 15,0 0 1,25-25-16,50 25 16,-1 0-1,-49 0-15,50 0 16,-100 25-1,1 0-15,-50-25 16,-1 0 0,1 0-16,0 0 15,0 0 1,0 0 0,-1 0 15,1 0 0,0 0-31,0 0 125,0 0-109,-1 0-1,26 0-15,-25 0 16,0 0-16,-1 0 16,1 0-1,0 0 32,0 0 250,0 0-20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47.2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936 10790 0,'25'0'140,"50"0"-124,148-25-16,0 0 16,-24 25-16,-26 0 15,-49 0 1,25 0-16,-25 0 16,25 0-1,0 50-15,-25 0 16,0-50-16,-25 24 15,-25 1 1,1-25 0,-26 0-16,-24 0 0,25 0 15,0 0 1,-26 0 0,1 0-16,50 0 15,-51 0 1,1 0-1,0 0 17,0 0-17,0 0 1,-1 0 6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5.5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973 12477 0,'50'0'187,"49"0"-187,50 0 16,49 0 0,75 0-1,-74 25-15,-51-1 16,-24-24-1,0 50-15,-49-25 16,-26 24-16,1-49 16,49 50-16,-49-25 15,0 0 1,-26-1-16,26-24 16,-25 0 15,0 0 31,-1 0-15,1 0-16,-25-24-31,25 24 32,0 0-1,0 0-15,-1 0 15,26 0-16,0-25-15,-1 25 16,-24 0 156,-25-25-63,25 25-6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9.2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948 13543 0,'25'0'125,"25"25"-125,-25-25 16,-1 0 0,76 0-16,-51 0 15,50 0 1,-49 0-16,0 0 16,-1 0-16,100 0 15,-25 25 1,25 0-16,-50-25 15,0 0 1,-24-25-16,-1 25 16,-24 0-16,-1 0 15,26 50 1,-50-50-16,-1 0 16,1 0-1,0 0 1,0-25 15,0 25-15,0 0-16,-1 0 78,-24-25-63,25 25 1,0 0 0,0 0-16,0 0 15,24 0 1,26 0 0,-51 0-16,1 0 15,0 0-15,0 0 31,0 0 48,-1 0-79,1 0 46,0 0-30,0 0 0,0 0-1,-1 0 17,1 0 30,0 0 172,0 0-234,0 0 32,-1 0-17,1 0 6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11.2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72 14461 0,'25'0'157,"50"0"-157,24-25 15,74-24-15,-24 24 16,25 0-16,24 25 16,1-25-1,-75 25-15,25 0 16,-50 0-1,25 0-15,-25 0 16,25 0-16,-49 0 16,-1 0-1,50 25 1,25-25 0,-50 25-16,-49-25 0,-1 25 15,-24-25 1,0 0-1,0 0 1,-25 25 18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13.5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72 16222 0,'75'-49'140,"74"24"-124,24-25-16,1 25 16,0 1-1,-1 24-15,-74 0 0,1 0 32,-1 0-32,50 24 15,-25 1 1,0 0-16,-75-25 15,-24 0 1,0 0-16,0 0 78,0 0-47,-1 0 1,1 0-17,0 0 1,0 0 0,0 0-1,24 0-15,1 0 16,-1 0-16,-24 0 31,0 0-15,-25 25-1,25-25-15,0 0 16,-1 0 0,1 0-1,-25 25 3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28.4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26 13419 0,'25'0'141,"25"-24"-126,-1-1-15,-24 0 16,0 25-1,0 0 1,-1 0 0,26-25-16,-25 25 0,24 0 0,-24 0 31,25 0-31,-1 0 16,-24 0-1,25 0-15,-1 0 16,1 0-1,24 0-15,-49 0 16,25 0-16,-25 0 16,-25 25-16,24-25 15,1 0 1,0 0 31,0 0-32,0 0 1,0 0 0,-1 0-1,1 0 1,0 0 0,0 0-1,24 0 1,1 0-1,-25 0-15,0 0 16,-1 0-16,1 0 16,0 0 93,0 0-93,0 0 15,-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0.0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550 14163 0,'50'25'141,"49"-25"-125,25 0-1,25 0-15,0 0 16,-50-25 0,75 1-1,-1 24-15,1 0 16,-50 0-16,0 0 15,0 0 1,49 0-16,-123 0 16,25 0-1,-51 24 79,-24 1-78,0 0 4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1.71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649 15081 0,'50'0'125,"24"0"-109,1 0-16,-26 0 16,26 0-16,-50 0 15,-1 0 1,1 0-16,0 0 31,0 0 0,0 25-15,-1-25 15,1 0 1,0 0-1,0 0-31,24 0 15,1 0-15,25 0 16,-1 0 0,-49 25-1,24-25-15,-24 0 16,25 25-16,-25-25 16,-1 0-16,51 0 15,-50 24 1,24-24-1,1 0 1,-25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5.96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26 11658 0,'25'0'110,"25"0"-79,-26 0-31,51 0 16,-26 0-16,1 25 15,-25-25-15,24 0 16,1 0 0,0 0-1,-26 0-15,1 0 16,0 0-16,0 0 15,0 0 1,-1 0 0,1 0 15,0 0 0,0 0 0,0 0-31,-1 0 32,26 0-17,-25 0 1,0 0 0,24 0-16,-24 0 15,0 0 1,0 0-1,0 25 1,-1-25-16,1 0 16,0 0-16,0 0 15,0 0 79,-1 0 31,1 0-109,0 0-16,0 0 15,0 0 1,-1 0 0,1 0-1,0 0 95,0 0 171,0 0-203,-25-25 125,24 25-47,-24-25-93,25 25 3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8.94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52 8086 0,'49'0'156,"26"0"-140,24 0-1,0 0 1,-49 0-16,49 0 16,0 0-16,-24 0 15,-51 0-15,26 0 16,-25 0-16,0 0 16,-1 0-1,26 0 1,-25 0-1,0 0 1,-1 0 0,1 0 15,0 0 31,0 0-46,0 0-16,0 0 16,49 0-16,-49 0 31,24 0-15,-24 0-1,0 0-15,25 25 16,-26-25-1,-24 25 1,25-25-16,0 0 31,0 0 63,0 0-16,-1 0 47,1 0-94,0 0-31,0 0 16,0 0 79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41.89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77 16991 0,'0'25'110,"24"-25"-79,26 0-31,-25 0 16,0 0-16,49 0 15,-24 0-15,-1 0 16,26 0-16,-26 0 16,-24-25-1,25 25-15,-1 0 16,26 0-1,-1 0-15,0 0 16,26 0 0,49 0-16,-50 0 15,-25 0-15,-24 0 16,-1 25 0,-24-25-16,0 0 31,0 0 156,0 0-155,-1 0-17,1 0 1,0 0-16,25-25 15,-26 25 79,1 0 31,-25-25-10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0.47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11 15180 0,'25'0'125,"24"-24"-125,-24-1 16,0 25-1,0 0-15,0-25 16,-1 25-16,26 0 15,49 0 1,25 0 0,50 0-16,-75 0 15,50 0-15,-75 0 16,-24 0 0,49 0-1,0 25-15,1-25 16,-1 25-16,-74-25 15,-1 0 1,1 0-16,25 0 16,-25 0-1,-1 0-15,1 0 16,0 0-16,0 0 16,0 0-1,-1 0-15,26 0 16,-25 0-16,0 0 31,-1 0-31,1 0 16,0 0 15,25 0 281,-1-50-296,1 50-16,49-25 16,75 25-1,-25 25-15,-25 0 16,-75 0-16,-24-25 16,0 0 3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5:06.29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5730 8533 0,'25'0'47,"0"0"-32,0 0 48,-1 0-48,1 0-15,0 25 16,0-25 0,0 0-1,-1 0 1,1 0 15,0 0-15,0 0-1,0 0 1,-1 0 0,1 0-1,0 0 1,0 0 0,0 0 15,0-25-31,-1 25 15,1 0 1,0 0 0,0 0-1,0 0 1,24 0 0,-24 0-1,0 0-15,0 0 31,-1 0 1,1 0 15</inkml:trace>
  <inkml:trace contextRef="#ctx0" brushRef="#br0" timeOffset="2488.8357">5829 9451 0,'25'0'125,"0"0"-94,0 0-31,0 0 0,-1 0 16,1 0-16,25 0 15,-1-25 1,1 25-16,49 0 16,1 0-1,-1 0-15,50-25 16,-100 25-1,-24 0-15,0 0 16,0 0 0,-1 0-1,1 0 1,0 0 46,0 0 17</inkml:trace>
  <inkml:trace contextRef="#ctx0" brushRef="#br0" timeOffset="4779.0893">5978 10344 0,'25'0'172,"0"0"-172,0 0 31,-1 0-15,26 0 0,25 0-16,24 0 15,-25 0 1,1 0-16,-1 0 16,0 0-16,-24 0 15,0 0 1,-1 0-16,1 0 15,-50 24 1</inkml:trace>
  <inkml:trace contextRef="#ctx0" brushRef="#br0" timeOffset="7642.8422">5805 13891 0,'24'0'203,"1"0"-187,0 0-1,0 0-15,24 0 16,51 0 0,-1-25-16,0-25 15,25 50 1,-74-25-1,-1 25-15,-24 0 16,0 0 0,0 0 15,0 0 0,-1 0-15,1 0-1,0 0-15</inkml:trace>
  <inkml:trace contextRef="#ctx0" brushRef="#br0" timeOffset="11499.1739">6202 17214 0,'0'25'140,"24"0"-124,1-25 15,0 0-31,0 0 16,0 0 0,-1 0 15,1 0-16,0 0-15,25 0 16,-1 0 0,-24 0-16,0 0 15,24 0 1,-24 0 15,0 0 141,0 0-94,0 0 297,-25 25-359,24-25-1,-24 25 17,25-25-1</inkml:trace>
  <inkml:trace contextRef="#ctx0" brushRef="#br0" timeOffset="17148.9967">20291 8533 0,'24'0'265,"1"0"-249,0 0-16,0 0 15,0 0 1,-1 0-16,1 0 31,0 0 32,0 0-48,0 0 1,-1-25 0,1 25-1,0 0-15,0 0 47,0 0 109,-25-25-77,24 25-48</inkml:trace>
  <inkml:trace contextRef="#ctx0" brushRef="#br0" timeOffset="19269.0233">20117 9401 0,'25'0'125,"0"0"-109,-1 0 0,1 0-1,0 0 1,0 0 0,0 0-1,-1 0 1,26 0 15,0 0-31,-1 0 16,1 0-1,-25 0-15,-1 0 16,1 0 156,0 0-78,0-25-1</inkml:trace>
  <inkml:trace contextRef="#ctx0" brushRef="#br0" timeOffset="21799.1214">20117 10319 0,'25'0'109,"0"0"-109,-1 0 16,1 0-1,0 0 17,0 0-17,24 0 1,1 0 0,-25 0-1,24 0-15,-24 0 16,25 0-16,-25 0 62,-1 0 95,1 0-111,0 0-30</inkml:trace>
  <inkml:trace contextRef="#ctx0" brushRef="#br0" timeOffset="24329.9815">20191 13816 0,'25'0'172,"0"0"-156,0 0-16,0 0 15,-1 0-15,26 0 16,-25 0-16,0 0 15,-1 0 1,1 0 0,25 0-1,-1 25 1,-24-25 0,0 0-1,0 0-15,0 0 31</inkml:trace>
  <inkml:trace contextRef="#ctx0" brushRef="#br0" timeOffset="28309.4258">20117 17363 0,'25'0'156,"0"0"-140,-1 0-1,26 0-15,-25 25 16,24-25-1,26 0 1,-26 0-16,1 0 16,-25 25-16,0-25 15,-1 0 1,1 0 78,0 0-32,0 0 16,-25-25 422</inkml:trace>
  <inkml:trace contextRef="#ctx0" brushRef="#br0" timeOffset="32359.1283">20167 17214 0,'24'0'188,"26"0"-126,-25 0-31,49 0-31,-49 0 0,0 0 47,0 0-15,-1 0-17,1 0 1,0 0 62,-25 25-62,25-25-1,0 0 1,-1 0-16,1 0 31,0 0-31,0 25 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19-06-20T08:51:44.5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20 3712 259 0,'0'-6'147'0,"-2"0"-129"0,2 1 37 15,0 0-3-15,0 5-15 16,0-1-7-16,0 1-8 16,0 0-4-16,0 0-8 15,0 0-4 1,0 0 0-16,0 0-3 0,0 0-1 0,0 1-3 16,0 5 3-16,0 3 0 15,0 0 3-15,0 4 5 16,0-1-2-16,0 3-3 0,0 2 0 15,0 1 0-15,0 0-4 16,0 4 3-16,0-1-1 16,0 1 0-16,0-1 7 15,0 4 2-15,0-1-1 16,0 2-2-16,0 0-4 0,-2 0-1 16,-1 1 0-16,1-2-3 15,-1 2 2-15,-2-1 3 16,3 1-1-16,-1 0 2 15,-1 1-2-15,0 2-1 16,-1-1 1-16,2 2-3 16,-1 0 2-16,2-2-1 0,-2 0 0 15,4 1 2-15,-2 0-3 16,1 0-1-16,-1 3 1 16,1-3-1-16,-1 3 2 15,2-3 0-15,-2 3-1 0,2-3-2 16,0 2 5-16,-2-1-2 15,2-1 0-15,0 3 0 16,0-2-1-16,0 1 1 16,0-3 1-16,0 2-4 15,0-4 2-15,2 0-3 0,0 1 0 16,-1 1 4-16,0-1-4 16,0 0 2-16,-1 0 0 15,0 0 0-15,0 1-1 16,0 0 1-16,0-4 1 15,0 2-2-15,-1 1 3 16,-3-1-3-16,0-1 2 0,1 3 0 16,0-3-2-16,1 1 0 15,-1 0 2-15,2-1-3 16,-2 2 4-16,2-3-4 16,0 2 2-16,0 2-1 15,-3 0 0-15,2 1 1 0,-2-1 0 16,2 2-1-16,0-4 1 15,-1 3 1-15,1-6 0 16,-1 3-2-16,1-2 0 16,2 0 1-16,-1 0 1 0,1 2-1 15,0 0-2-15,0 0 2 16,0-2-1-16,0 2 1 16,0 0 2-16,0-2-5 15,0 1 5-15,0 0-2 16,0 2-3-16,0 1 3 15,0-1 1-15,0-1-3 16,0 2 2-16,0 0-1 0,-2-2 0 16,1 0 1-16,1 1-1 15,0-1 1-15,-2 1 0 16,2 1-1-16,0 1 0 16,0 1 1-16,0-1-2 0,0 2 2 15,0-1 2-15,0 2-5 16,0-3 3-16,0 2-1 15,0 0 0-15,0 1 4 16,0 0-5-16,0 0 2 0,2-3 1 16,-1 2-1-16,2-2 0 15,2 0 1-15,-4-1-2 16,3 2 2-16,0-1 0 16,-2 2-2-16,2-1 3 15,1-2-1-15,-3 3-2 16,2-1 2-16,1 0-1 0,-5 1 0 15,3 2 2-15,-2 0-1 16,1-1 2-16,-2 2-1 16,0-2-2-16,0 3 3 15,0-3 1 1,0-1-3-16,0 2 3 0,0 0-1 0,0-1-3 16,0 2 2-16,0-2-1 15,0-2 0-15,0-1 0 16,0-3-1-16,0 2 2 15,0-4-1-15,0 1-1 0,1-2 0 16,2 0 1-16,-1 0-3 16,0-4 3-16,-1-1-1 15,1-1-2-15,1-3 3 16,-3-1-2-16,2-5 0 16,0 1 2-16,-1-2-1 0,-1-3-2 15,1-1 3-15,-1-2-2 16,0 0 2-16,0 1-2 15,0-3 0-15,0 0 1 16,0 1 0-16,0-1-1 16,0 0 2-16,0 0-1 15,0 0 0-15,1 0-4 0,-1-3-13 16,3-1-23-16,0-2-33 16,-1-1-76-16,-1 0-127 15</inkml:trace>
  <inkml:trace contextRef="#ctx0" brushRef="#br0" timeOffset="1">15705 8068 270 0,'-5'0'81'0,"-1"0"-69"16,1 0 55-16,1 0-6 15,0 0-8-15,0 0 0 16,1 0-1-16,1 0-17 0,2 0-15 16,-3 0-6-16,1 0-3 15,1 0 6-15,1 0-3 16,0 0-3-16,0 0-1 15,0 0-7-15,3 0-1 16,5 0 0-16,5 0 5 0,5 0 3 16,2 0-7-16,6-2-1 15,2-2 2-15,3-2-5 16,4 1 2-16,4 0 1 16,7-1-1-16,3-2 0 15,7 2-1-15,5-1 4 16,8 0-3-16,5 2 1 0,1 0-4 15,4-1 4-15,2 3-2 16,1-3 8-16,4 4 0 16,-3 0-1-16,4-1-1 15,0 1 1-15,3 0-7 0,0-2 2 16,1 1 0-16,2-1-3 16,1-1 4-16,0 1-1 15,2 0-4-15,0 0 3 16,0 0-1-16,-1 2 0 15,2 0 1-15,-1-1-1 0,-1 3-2 16,0 0 4-16,0 0-2 16,-1 0 1-16,1 0-1 15,-1 2 0 1,-1 1-1 0,1-1 3-16,3 1-2 15,-1-2 3-15,0 2 2 16,1-2-1-16,-1-1-2 0,2 2 0 15,-5-2-2-15,-2 0 2 16,-1 0 0-16,-4 0-1 16,-4 0 0-16,-2 0 1 15,-5-3 4-15,-2 0 0 0,-5-1-3 16,-6 0 1-16,-3-2 0 16,-6 2-3-16,-2-2 0 15,-8 0 0-15,1 0-1 16,-9 1 1-16,-4-2-13 15,-9-1-53-15,-4-3-200 16</inkml:trace>
  <inkml:trace contextRef="#ctx0" brushRef="#br0" timeOffset="2">16642 8020 444 0,'2'-8'26'0,"-2"2"48"16,0-1 3-16,0 1-20 15,0 1-19-15,-2 2-7 0,-3 2-8 16,1 0-13-16,0 1-5 16,0 0-1-16,-1 4-4 15,1 2-2-15,1 3 2 16,1 3-1-16,-2 1 1 16,4 1 1-16,0-1-2 0,0 1 1 15,4-5-1-15,3 0 0 16,1-3-3-16,6-4 2 15,-3-2 1-15,4 0 5 16,-1-10-1-16,-1 0-2 16,-2-2 1-16,-1-1 0 0,-4-2 2 15,-4 3 5-15,2-2 6 16,-4 5-4-16,0 0-7 16,-6 2-5-16,1 4 0 15,-4 3-2-15,0 0-13 16,0 5-39-16,-2 6-25 15,3 1-70-15,1 0-213 0</inkml:trace>
  <inkml:trace contextRef="#ctx0" brushRef="#br0" timeOffset="3">16549 8338 148 0,'0'-4'507'0,"0"1"-478"16,0 0 29-16,0 3-11 16,0 0-10-16,2 0-27 0,-1 8-6 15,1 4-2-15,-2 3-1 16,0 5-1-16,-2 4 2 15,-4 3 0-15,-3 1-1 16,1-2-29-16,1-2-48 0,1-3-27 16,0-6-98-16,5-7-148 15</inkml:trace>
  <inkml:trace contextRef="#ctx0" brushRef="#br0" timeOffset="4">16638 8362 614 0,'0'-7'34'15,"0"4"16"-15,-3 3 4 16,-1 0-33-16,2 4-16 0,-1 5-6 16,3 5 1-16,0 1 0 15,0 2 0-15,0 2 1 16,1 0-1-16,5-2-1 15,-2-1-15-15,1-3-14 0,1-1 13 16,0-4 9-16,2-3 2 16,1-5 4-16,0 0 3 15,4-5 0-15,2-5 1 16,-3-4 0-16,2-2-1 16,-2-1 3-16,-2-3 13 15,-5 1 5-15,-2 2-1 16,-3 1-4-16,0 2 3 0,-7 4-1 15,-4 3-15-15,-2 4-5 16,-4 2-2-16,3 1-40 16,-2 0-52-16,1 0-179 15</inkml:trace>
  <inkml:trace contextRef="#ctx0" brushRef="#br0" timeOffset="5">17678 7980 522 0,'0'-8'45'0,"-1"3"32"16,-6 1-42-16,1 1-19 16,-2 3-7-16,-4 0-1 15,2 0-5-15,-2 7-1 16,0 2-3-16,0 2 2 0,4 1-3 15,-1 0 2-15,3 1 0 16,3-1-1-16,3 2 0 16,0-4 1-16,3 1 0 15,5-2 0-15,1-3-1 16,2-2 0-16,2-2 2 16,-1-2 0-16,0-3 0 0,0-7 2 15,-1-3-2-15,-2 1 8 16,-3-3 17-16,-4-1-2 15,-2 1-6-15,0 2 1 16,-2 1-6-16,-8 1-5 16,1 6-8-16,-4 2-3 0,3 3 1 15,-2 5-26-15,2 6-61 16,0 4-74-16</inkml:trace>
  <inkml:trace contextRef="#ctx0" brushRef="#br0" timeOffset="6">17494 8422 330 0,'-6'0'262'0,"6"0"-236"16,0-6 52-16,0 0-45 0,8 0-8 15,4 1-17-15,2 2-1 16,1 1-1-16,1 0 0 16,-3 2-2-16,0 0-4 15,-6 2 1-15,-3 6-2 0,-4 3 0 16,0 1 2-16,-7 3 0 15,-4 1 0-15,-1 2 2 16,-4 1 2-16,6-2 2 16,0-2-3-16,3-1 0 15,3-4-1-15,4-3-1 16,1-4-2-16,9-3 2 0,7 0 2 16,3-6-3-16,4-5-13 15,-1-1-81-15,3-3-115 16</inkml:trace>
  <inkml:trace contextRef="#ctx0" brushRef="#br0" timeOffset="7">17795 8387 67 0,'0'-5'626'16,"0"-1"-563"-16,-5 4 20 0,-1 0-61 15,2 2-14-15,-2 0-2 16,-1 7-5-16,1 3-1 15,3 0 0-15,-1 4-1 16,1 1 1-16,3 2 0 16,0 0 0-16,3-2 0 0,6-2-10 15,3-2-8-15,1-5-2 16,2-3 0-16,2-3 11 16,0 0 3-16,2-10 3 15,-3-2 4-15,-1-6 1 16,-4-1-1-16,-1-2 2 15,-4 0 4-15,-6-2 9 0,0 2 4 16,-6 3-1-16,-7 5-2 16,-4 3-11-16,1 8-8 15,-4 2-4-15,2 0-58 16,5 0-122-16</inkml:trace>
  <inkml:trace contextRef="#ctx0" brushRef="#br0" timeOffset="8">18562 7959 445 0,'0'-5'39'0,"0"-2"5"0,0 2 5 16,2 0-12-16,2 0-5 15,2 1-20-15,2 0-10 16,1 0-1-16,0 2 0 15,2 0-2-15,-1 2 2 16,0 0 1-16,1 0-1 0,-7 2-1 16,-1 3-1-16,-1 2-1 15,-2 0 2-15,-2 1 2 16,-5-2-1-16,-2-2 0 16,0 0 3-16,1-3 13 15,1-1 15-15,-2 0 0 16,3-1-6-16,3-3-8 0,0 0-6 15,0 0-1-15,1-1-7 16,2 3-3-16,-1 2 1 16,1-1-2-16,0 1-3 15,0 0 1-15,0 0-3 16,0 0 5-16,0 0 1 0,0 0-1 16,0 0 1-16,0 0-3 15,-2 3 2-15,2 2 0 16,-2 2 0-16,0 2 0 15,2 2 0-15,0 0-2 16,0 0 3-16,0-1-1 0,4-1-5 16,2-4-1-16,2 1 3 15,0-6 3-15,1 0 2 16,1 0 1-16,-1-7-2 16,1-4 0-16,-2 1 2 15,-3-5-2-15,-2 1 2 16,-3 0 1-16,0 1 3 0,-4 3 7 15,-4 2-5-15,-2 2-7 16,0 6-3-16,0 0-1 16,0 6-6-16,0 4-47 15,1 3-75-15,2-3-310 16</inkml:trace>
  <inkml:trace contextRef="#ctx0" brushRef="#br0" timeOffset="9">18512 8368 402 0,'-8'0'282'0,"3"-1"-230"0,4-6 30 16,1 2-65-16,10 0-13 16,2 1 0-16,2-1-5 15,4 4 2-15,-2 1-1 16,-1 0 0-16,-1 0-2 16,-6 3 2-16,-4 4-13 0,-3 0-4 15,-1 1 5-15,-4 3 6 16,-2-1 5-16,-4-1 1 15,0-1-3-15,4 0 3 16,-3 0 0-16,4-4 0 16,3 1 1-16,0 2-2 15,2-2 0-15,0-3 1 0,4 2-4 16,6-1 3-16,3-2 3 16,1 0-2-16,0 0 2 15,0 1-3-15,-3 2 2 16,-3 0 4-16,-3 1 7 0,-3 3 2 15,-2 2-1-15,-2 0-5 16,-7 4 3-16,-2-1 0 16,-4 1-7-16,-1-1-2 15,-2-2 2-15,1-3-3 16,2-2-1-16,1-4-11 16,7-2-34-16,3 0-49 0,4-11-199 15</inkml:trace>
  <inkml:trace contextRef="#ctx0" brushRef="#br0" timeOffset="10">18773 8401 635 0,'-14'0'44'15,"-4"0"0"-15,4 2 21 16,2 6-43-16,4 2-7 0,1 0-10 15,6 4-5-15,1 1 0 16,0-2 1-16,7 2 0 16,0-2-1-16,2-2 1 15,3-2-2-15,2-4 1 16,0-2 1-16,2-3-1 0,2-2 3 16,1-7 0-16,0-4-2 15,-3-2 1-15,-2-4 0 16,-2-2-1-16,-6-2 1 15,-3 2-1-15,-3 1 0 16,-4 1 0-16,-7 4-2 16,-2 4-2-16,-1 2-6 0,2 1-83 15,2-2-327-15</inkml:trace>
  <inkml:trace contextRef="#ctx0" brushRef="#br0" timeOffset="11">19446 7999 487 0,'0'-15'25'0,"0"0"61"16,-1 2-24-16,-2 2-5 15,1 0 3-15,0 5-23 16,0 2-18-16,-2 3-10 0,-2 1-4 16,0 1-5-16,0 7-4 15,-2 4 3-15,1 1 0 16,3 2 1-16,1 0 0 15,3 0 0-15,0-5-1 16,0 1 0-16,4-4-2 0,4-1 1 16,-1-2 1-16,4-3 0 15,-1-1 3-15,2 0-1 16,-1-2 0-16,1-6 1 16,-3 1-2-16,-1-2 1 15,-4-2 3-15,-1 0-2 0,-3-2 0 16,0 4 0-16,-7 1-2 15,-2 4-1-15,-2 4-3 16,-2 0-6-16,2 6-32 16,0 7-66-16,4 0-151 15</inkml:trace>
  <inkml:trace contextRef="#ctx0" brushRef="#br0" timeOffset="12">19356 8292 597 0,'0'-4'83'0,"0"0"-64"0,0 4 58 15,0 0-64-15,-2 5-9 16,-3 5-5-16,3 3 1 16,-2 4 1-16,1 2-2 15,1 4 2-15,0 0-1 16,2-4-1-16,0 2 2 15,0-6-2-15,4-2 1 0,3-6 0 16,0-3 0-16,5-4 1 16,0 0 2-16,1-6-1 15,0-5-1-15,-1-2 1 16,1-2-2-16,-4 0 3 0,-2 1 8 16,-1 1 11-16,-4 3 5 15,0 2-4-15,-1 5-4 16,-1 3-1-16,0 0-8 15,0 2-13-15,0 7-1 16,-1 6 3-16,-1 3 1 0,1 1 1 16,0 7-1-1,1-2 2-15,-2 0-7 0,2-1-36 16,0-4-41-16,0-7-84 16,0-5-238-16</inkml:trace>
  <inkml:trace contextRef="#ctx0" brushRef="#br0" timeOffset="13">19616 8374 684 0,'2'-6'33'0,"-1"3"44"15,-1 3-29-15,2 0-25 16,-2 2-20-16,0 7-7 15,2 4 4-15,1 1 0 16,1 4 0-16,-2 1 1 0,4-3-2 16,-1 1 2-16,0-2-1 15,1-5 0-15,1-3-1 16,0-5 0-16,4-2 4 16,2 0 0-16,2-9-2 15,-2-7 1-15,1-2 0 16,-3-4-1-16,-4-4 2 0,-3 1-1 15,-4-1-1-15,0 4 4 16,-7 5 2-16,-4 7 3 16,-7 6-9-16,0 4-5 15,1 0-54-15,-1 0-150 16</inkml:trace>
  <inkml:trace contextRef="#ctx0" brushRef="#br0" timeOffset="14">20213 7964 480 0,'-15'0'35'15,"1"0"28"-15,5 0 3 0,4 0-22 16,2 0 7-16,3 0-8 16,5 0-14-16,8 0-22 15,7 0-3-15,5 0-1 16,5 0 0-16,3 1-3 15,8 3 0-15,4-1 0 0,3-1-1 16,7-2 2-16,3 0 0 16,0-3 0-16,-1-5 0 15,-5 0 0-15,-7 0-1 16,-13-2 2-16,-8 5 0 16,-11 1-2-16,-10 3 3 15,-6 1-3-15,-13 1-29 0,-8 5-45 16,-5 2-91-16,-8 2-321 15</inkml:trace>
  <inkml:trace contextRef="#ctx0" brushRef="#br0" timeOffset="15">20440 7936 570 0,'3'-8'66'15,"-1"1"8"-15,-2 2-52 16,0 4-7-16,-8 1-5 15,-5 0-11-15,-1 3 1 16,-4 7 4-16,1 2 8 16,0 2-4-16,3-1-4 0,4 0-4 15,4 0 3-15,6 0-3 16,0-4-2-16,9-1 2 16,7-2 0-16,2-3 2 15,6-1 0-15,2-2-2 16,-1 0 0-16,-2-8 0 0,0-3 0 15,-7-2 3-15,0-5-3 16,-7-1 2-16,-6-1 7 16,-3 0 9-16,-4 2-6 15,-7 2-3-15,-5 5-2 16,-1 4-4-16,1 7-4 0,-2 0-1 16,1 12-15-16,2 3-71 15,-1 3-173-15</inkml:trace>
  <inkml:trace contextRef="#ctx0" brushRef="#br0" timeOffset="16">20271 8352 617 0,'0'-4'26'0,"6"-1"8"16,5 0-18-16,3-1-4 16,6 0-1-16,0 0-9 15,2-2-1-15,-2 3 0 16,-3-2 1-16,-3 2 2 15,-7 0 3-15,-5 2 12 16,-2 0 14-16,-1 2-4 0,-12 1-17 16,-2 0-8-16,-1 0-2 15,-4 2-2-15,1 5 1 16,2 1 1-16,4-1-1 16,5 0 0-16,4 1 0 15,4-2-1-15,0 1 1 0,10-2 0 16,5 2 2-16,1-1-1 15,3 3-1-15,-2-1 0 16,-6 2-1-16,-2-1-1 16,-3 5 1-16,-6-1 0 15,-1 1 10-15,-11 1 5 0,-1 0-2 16,-4-4-8-16,-2 0-1 16,3-5-2-16,1-1-6 15,3-5 10-15,6 0-25 16,4-11-38-16,2-2-88 15,7-6-303-15</inkml:trace>
  <inkml:trace contextRef="#ctx0" brushRef="#br0" timeOffset="17">20582 8311 770 0,'-8'-3'32'15,"1"2"30"-15,2 1-41 16,0 0-15-16,0 7-1 16,1 3-4-16,0 4 0 0,4 3 0 15,-1-1-1-15,1 2 1 16,0-1-1-16,0-2 0 16,2-2 0-16,3-4 0 15,5-3-1-15,2-5 0 16,2-1 6-16,0-3-1 15,2-7 0-15,2-4-2 0,-5 0 0 16,2-6 0-16,-7 1 0 16,-3-1 1-16,-5-1 1 15,-2 4-1-15,-9 5 2 16,-5 2 4-16,-4 7-10 16,-4 3-1-16,-2 0-13 15,0 3-38-15,6 2-137 0</inkml:trace>
  <inkml:trace contextRef="#ctx0" brushRef="#br0" timeOffset="18">15581 7143 429 0,'-4'-7'42'15,"-3"-2"12"-15,-2 4 40 16,4-1-27-16,-1 3-20 0,0 1-12 16,0 0-13-16,3 2-12 15,1 0-5-15,1 2-5 16,1 4-1-16,0 1 1 16,0 2 0-16,2 2 0 15,3 0 2-15,4-1-2 0,0 0 0 16,0-3 1-16,5-2-1 15,-2-3 2-15,-1-2 1 16,2 0-2-16,-2-2 3 16,-2-9-2-16,1 2 0 15,-8-5 2-15,2 1-3 0,-4 0 1 16,-5 2 1-16,-6 0 4 16,1 3-6-16,-3 4-1 15,1 4-4-15,1 0-2 16,1 6-58-16,0 3-98 15</inkml:trace>
  <inkml:trace contextRef="#ctx0" brushRef="#br0" timeOffset="19">14352 7237 606 0,'-8'-3'9'15,"1"-3"4"-15,4 1 30 16,3 0-27-16,1 0-6 0,13-2-6 16,5 0-4-16,5 2-2 15,2 0 2-15,-1 4-1 16,-2 1-1-16,-2 0 2 15,-8 10-1-15,-5 2-1 16,-7 5 0-16,-1 5 1 0,-9 3 5 16,-9 3 0-16,-2 4 0 15,1-3 1-15,0 0 0 16,5-7 9-16,7-4 11 16,4-7-6-16,3-6-10 15,12-4 2-15,10-1 12 0,5-4-7 16,9-5-12-16,5-4-4 15,5-2-43-15,-1-1-83 16,0-4-222-16</inkml:trace>
  <inkml:trace contextRef="#ctx0" brushRef="#br0" timeOffset="20">14907 7210 421 0,'-11'-4'245'0,"-4"2"-241"15,-1 2 11-15,-1 0-3 16,1 9 10-16,2 0-5 0,0 4-7 16,4 1-6-16,0 0-1 15,4 5-2-15,4-3 0 16,2 4 1-16,0-2-2 16,2-3 2-16,10-3-2 15,2-5-2-15,2-4-19 0,2-3-10 16,0 0 8-16,0-7 5 15,-5-2 10-15,0-4 7 16,-5 1 2-16,-3-3 1 16,-2-2 10-16,-3 5 23 15,0-3 0 1,-7 1 1-16,-2 2-2 0,-2 5-11 0,0 1-8 16,-1 2-10-16,2 4-7 15,2 0 1-15,6 0-6 16,2 0-84-16,10 0-73 15,6 0-233-15</inkml:trace>
  <inkml:trace contextRef="#ctx0" brushRef="#br0" timeOffset="21">15178 7172 706 0,'-13'-2'25'15,"-4"0"21"-15,6 2 6 16,0 0-29-16,2 6-9 16,0-1-10-16,7 4-3 15,0 2-1-15,2 3 0 0,0-2-1 16,0 3 3-16,2 0-1 16,2-1-1-16,1-1 1 15,2-2-1-15,3-4-2 16,2 1 2-16,1-6-3 15,4-2 1-15,4 0-7 16,0-10-4-16,1-2 8 0,-4-2 5 16,-1-3 1-16,-5-3 1 15,-5 4 1-15,-6-4-2 16,-1 3 4-16,-6 3 5 16,-8 4 0-16,-7 6-9 0,-3 4-4 15,-1 0 2-15,-3 9-15 16,3-3-103-16,5-2-266 15</inkml:trace>
  <inkml:trace contextRef="#ctx0" brushRef="#br0" timeOffset="22">15564 6279 489 0,'-2'-6'40'16,"-2"2"19"-16,0 3-10 16,2 1-31-16,-4 0-8 0,0 1-8 15,3 9-6-15,-1-3 2 16,3 5 1-16,-1 0 1 0,2-2 0 16,0 1 0-16,5 0 0 15,4-5 0-15,0-2 1 16,2-3 0-16,1-1 2 15,-2 0-1-15,0-6 3 16,0-4 6-16,-1-2 7 0,-1-1-3 16,-3 1-4-1,-3-2 4-15,-2 0 7 0,0 3 2 16,-4 3-3-16,-7 4-7 16,-3 4-10-16,1 0-6 15,-3 6 0-15,2 4-9 16,2-2-122-16,1 0-312 0</inkml:trace>
  <inkml:trace contextRef="#ctx0" brushRef="#br0" timeOffset="23">14358 6245 542 0,'4'-16'77'16,"-2"3"-21"-16,0 2-2 15,0 5-15-15,0 4-1 16,-2 2-13-16,0 8-18 0,0 10-19 15,-6 6 12-15,1 6 1 16,-1 5-1-16,1 4 2 16,1-3-2-16,4-1 0 15,0-3 2-15,0-5-2 0,6-6 1 16,3-9 0-16,4-4-1 16,3-8 2-16,0 0 2 15,2-11-2-15,1-3 0 16,-1-5-1-16,-1 1-1 15,-5-3 2-15,-2 5-2 16,-3 2 1-16,-4 5 2 0,-2 3 0 16,-1 3-1-16,0 3 2 15,0 1-9-15,-2 10-3 16,0 3 6-16,-1 5 1 16,1 7 2-16,2-4-1 15,0 5 0-15,0-6 0 16,5-3-19-16,2-4-58 0,6-10-18 15,0-4-157-15</inkml:trace>
  <inkml:trace contextRef="#ctx0" brushRef="#br0" timeOffset="24">14693 6296 656 0,'-13'-1'32'0,"3"1"-31"0,-2 0 10 16,5 5-2-16,2 5-3 16,0 7-6-16,5-1-1 15,0 4-3-15,0 2 5 16,3-1-1-16,3-1-1 16,-1-3 2-16,0 0-1 0,0-4-1 15,4-5 3-15,-1-5-2 16,4-3 3-16,0 0 0 15,0-9 2-15,1-4-2 16,1-3-2-16,-4-3 0 16,-1-1 2-16,-5 0 1 0,-4-3 2 15,0 2 4-15,-4 1 7 16,-5 1-1-16,-2 7-3 16,-2 6-2-16,3 4-11 15,0 2-3-15,2 8-3 16,4 6-8-16,3-1-89 15,1-1-158-15</inkml:trace>
  <inkml:trace contextRef="#ctx0" brushRef="#br0" timeOffset="25">14960 6289 674 0,'-11'-1'28'15,"-2"1"30"-15,3 0-34 16,0 7-13-16,1 5-4 16,2 1-5-16,3 3-1 0,4 1 0 15,0 0-1-15,0 1 1 16,6-2 1-16,2-2-2 16,3-2 1-16,2-4-1 15,3-4 1-15,1-4 2 16,2 0 0-16,0-11-1 15,0-2 1-15,-1-5 0 0,0 0-3 16,-6-5 3-16,-4 0 0 16,-6 0 3-16,-2 2 3 15,-5 2 3-15,-6 5 2 16,-6 4-8-16,-2 9-9 0,1 1 0 16,-1 8-10-16,2 0-82 15,5-4-239-15</inkml:trace>
  <inkml:trace contextRef="#ctx0" brushRef="#br0" timeOffset="26">15564 5454 28 0,'0'-5'531'0,"0"-3"-492"15,0-1 48-15,-2 2-28 16,1-2-2-16,-1 3-19 16,1 1-9-16,-1 0-9 15,0 2-8-15,2 3-7 0,-1 0-6 16,1 0-4-16,0 4-3 15,1 2 5-15,4 2 2 16,2-2-1-16,3-1 1 16,0-2-1-16,3-2 1 15,-2-1 2-15,1 0-2 0,0-3 3 16,-3-4 1-16,0-4-1 16,-3-2 1-16,0-1 0 15,-4 1-3-15,-2-1 1 16,0 2 0-16,-4 3-4 15,-6 1 3-15,-1 5-1 16,-4 3-4-16,-1 0 3 0,1 7-1 16,0 5-5-16,-1 3-29 15,8 1-41-15,2-3-63 16,6-5-193-16</inkml:trace>
  <inkml:trace contextRef="#ctx0" brushRef="#br0" timeOffset="27">14364 5341 365 0,'4'-13'218'0,"-4"6"-171"0,0 2 30 16,0 2-13-16,-4 3-30 15,-1 0-22-15,-2 6-15 16,-3 9-1-16,0 4 2 15,-3 5 3-15,2 6 2 0,0 5-2 16,4 0 0-16,-1 4 0 16,5-3-1-16,3-2 2 15,0-5-1-15,11-7-1 16,2-5-1-16,4-8 1 16,1-5-1-16,1-4 2 0,0-4 0 15,-3-8-1-15,-3-2 2 16,0-2-2-16,-7-2 2 15,-2 1 1-15,-4 1-1 16,0 2 0-16,-7 2-1 16,-6 6-1-16,-1 1-2 15,-4 5-1-15,-1 0-2 0,2 10 4 16,2 0 0-16,3 2-29 16,7-2-114-16,5-5-269 15</inkml:trace>
  <inkml:trace contextRef="#ctx0" brushRef="#br0" timeOffset="28">14730 5369 667 0,'-13'-3'37'0,"0"-6"-35"15,2 7 36-15,-2 2-13 16,0 0-11-16,2 9-9 16,-1 3-4-16,2 2-1 0,2 3 0 15,-3 1 4-15,5 3-4 16,1 1 1-16,2 1 1 16,2 0-1-16,1-4 0 15,0 4-1-15,4-7-2 16,5-2 0-16,0-5 0 15,5-5 0-15,1-4 4 0,-1-1 0 16,3-8 0-16,3-5-3 16,-4-2 1-16,-3-3-1 15,0 1 2-15,-5-2 0 16,-5 2 1-16,-3-3 1 16,0 3-3-16,-7 0 3 0,-6 6-2 15,0 2-3-15,-3 5-1 16,3 5-2-16,-1 0-2 15,6 6-74-15,4 1-73 16,4 0-377-16</inkml:trace>
  <inkml:trace contextRef="#ctx0" brushRef="#br0" timeOffset="29">14927 5371 668 0,'-13'0'17'0,"-1"0"-14"16,1 0 25-16,1 10-12 15,3 1-4-15,-1 2-5 16,5 2-4-16,4 2-2 0,1 0 3 16,0 2-4-16,2-1 1 15,9-1-1-15,1-2 1 16,2-3 0-16,2-3 0 15,0-2-1-15,1-6 2 16,1-1 2-16,0-1-1 16,-3-10 0-16,2-1-1 0,-3-2 1 15,-4-5 3-15,-4-1 0 16,-2-1 15-16,-4 0-3 16,-1 0 5-16,-10 1-6 15,-3 5-10-15,-5 4-9 16,-1 7-2-16,-3 4-20 0,0 0-98 15,4 2-297-15</inkml:trace>
  <inkml:trace contextRef="#ctx0" brushRef="#br0" timeOffset="30">15615 4553 488 0,'-7'-4'37'0,"0"0"11"15,1 3 7-15,-1 1-25 16,-1 0-15-16,0 1-11 15,0 5-2-15,1 5-1 0,3 0 0 16,1 3-1-16,3-3 1 16,0 0-1-16,0 0 2 15,4-3-1-15,1-1 1 16,6-5 4-16,-2-1 1 16,1-1 8-16,2-1 1 15,2-7 2-15,1-4 0 0,-2-4-10 16,-1-2-4-16,-3-1 0 15,-3 1-1-15,-4-1 7 16,-2 4 12-16,-5 0-5 16,-7 3-6-16,-1 6-7 0,-2 3-6 15,1 3-1-15,2 3 0 16,1 7-23-16,6-2-99 16,2-1-274-16</inkml:trace>
  <inkml:trace contextRef="#ctx0" brushRef="#br0" timeOffset="31">14410 4603 540 0,'-11'-10'134'16,"-3"-2"-120"-16,4 1 34 16,-1 3-13-16,5 1-16 0,4 3 0 15,2 2-1-15,2 2-11 16,15 0-21-16,3 6 11 16,4 7 3-16,7 0 0 15,1 4 1-15,-2 4-2 16,0-1 2-16,-9 3-2 15,-4 1 0-15,-7 0 0 0,-9 0-4 16,-1-2-16-16,-11-3 13 16,-9-5 7-16,-4-1 2 15,-3-8 1-15,3-4-1 16,1-1 3-16,7-6 3 16,5-11 0-16,10-5 0 0,1-4-5 15,9-3-4-15,7-2 2 16,6-1 0-16,0 0-1 15,0 2 1-15,-4 2 0 16,-7 3 0-16,-5 2 3 0,-6 7 4 16,0 3-2-16,-10 6 1 15,-2 5-3-15,-3 2-7 16,0 4 1-16,3 8-1 16,1 5 1-16,5 4-3 15,6 1-79-15,0 1-76 16,11-4-223-16</inkml:trace>
  <inkml:trace contextRef="#ctx0" brushRef="#br0" timeOffset="32">14816 4539 687 0,'-17'-3'6'0,"-1"3"-1"15,2 0 7-15,3 8 0 0,0 2-3 16,2 5-1-16,5 3-6 16,2 1 1-16,2 4-3 15,2 0 0-15,0-1 1 16,1-1-1-16,6-2 1 16,4-4 0-16,2-6-2 0,2-4 2 15,-1-5 2-15,3 0 1 16,-1-11 2-16,0-5-1 15,-1-2-1-15,0-1 2 16,-5-2 6-16,-4 0 9 16,-3-2-1-16,-3 1-8 15,-3 3-4-15,-7 3-5 0,-5 4-3 16,-2 8-2-16,2 4-4 16,0 1 3-16,3 10 0 15,6 0-74-15,6 3-79 16,0-3-228-16</inkml:trace>
  <inkml:trace contextRef="#ctx0" brushRef="#br0" timeOffset="33">15000 4568 651 0,'-9'-4'32'0,"0"2"-1"0,-2 2 19 16,3 1-43-16,-3 10-8 15,3 2-2-15,2 3 1 16,2 3 1-16,2 0 2 16,2-1-2-16,0-1 4 15,2-2-3-15,7-6 0 0,2-4 2 16,0-2 2-16,2-3 15 16,2-4 14-16,2-8-6 15,-1-4-8-15,0-6-12 16,2 0-5-16,-6-5 0 15,-2 1 1-15,-4 4-1 0,-6 3 2 16,0 4-4-16,-12 10-4 16,-2 4-5-16,-4 1-63 15,3 0-171-15</inkml:trace>
  <inkml:trace contextRef="#ctx0" brushRef="#br0" timeOffset="34">15632 4201 319 0,'0'0'121'0,"0"0"-60"15,0 0 0-15,0 0-29 0,2-3 4 16,-2 0-10-16,1 2-7 16,-1 0 0-16,0 1 10 15,0-2 5-15,0 1-15 16,0 0-9-16,-3-2 3 16,1-1 7-16,-1-2-3 0,-1-3-4 15,3-1 0-15,1-4-7 16,0-1-4-16,0-5-1 15,0 1 0-15,0-5 0 16,2 0 2-16,1-3-1 16,-2 3 3-16,-1-5 6 15,0 2-4-15,0 2-2 16,0-2-3-16,-2 0-1 0,-2 2 1 16,0-3-2-16,1-1 0 15,1 1 1-15,2-3-1 16,0 4 1-16,0 0-1 0,0 2 0 15,0 2 2-15,2 1-1 16,-2 0 0-16,1 1 2 16,-1-2 1-16,0 0-4 15,0-2 1-15,0-1-1 16,0-4 2-16,-1 2-2 0,-8-4-3 16,3 5 4-16,-4-3 0 15,-1 5 1-15,0 2-1 16,0 0 0-16,2 6-1 15,0 1 0-15,3 4 0 16,1 4-2-16,2 1 2 16,0 4-2-16,3 3-2 0,0 0-43 15,3 0-121-15,4 5-44 16</inkml:trace>
  <inkml:trace contextRef="#ctx0" brushRef="#br0" timeOffset="35">15659 4335 302 0,'-3'3'96'0,"2"-2"-89"16,0 0 24-16,1-1 9 15,0 0-13-15,0 0-11 16,0 0 5-16,0 0 20 15,4 0 5-15,0-5-25 16,1-4-6-16,0 0 8 0,-1-3 3 16,1-6-4-16,-1-3-1 15,3-4 0-15,-2-4-7 16,0-4-5-16,1-3-4 16,-2-1-2-16,-2-2 3 15,2 0 6-15,-4 1-3 0,0-1-5 16,0 1 1-16,-5 3-4 15,1 3 3-15,-2 2 0 16,3 1-2-16,0 3 2 16,0-1-1-16,3 1-3 0,0 2 2 15,0 0 0-15,0 1-2 16,0 3 1-16,3-1 0 16,-2 2 0-16,2 2 0 15,-2 1 0-15,0-3 2 16,1 2-1-16,1-2-1 15,-3 1 2-15,0-1 0 0,0 0-1 16,0 0 1-16,0 2 1 16,-5-1-4-16,3 4 2 15,-3 0-1-15,1 1-2 16,-3 1 1-16,1 0 0 16,1 1 0-16,0 2 1 0,0-3-1 15,-1 1 1-15,0-1 0 16,2-1-2-16,-1 1 2 15,2 0 1-15,-2 3-3 16,2 0 1-16,1 6 1 0,2 0-2 16,-2 1 1-16,2 2-4 15,0 0-4-15,0 2 1 16,0 7-4-16,0 3 11 16,0 4 0-16,2 4-1 15,2 4 1-15,-1 1 1 16,2 5-2-16,-1 1 1 0,-2 1 0 15,2 3 0-15,-4 0 1 16,0 3-2-16,0 3 1 16,0-2 0-16,2 4 0 15,-2-1 1-15,1-1 0 16,0 0-3-16,1-1 3 16,2-1 0-16,0 2-1 0,2-4 0 15,-2 1 1-15,-1-2-2 16,0-2 2-16,-2-3-1 15,-1-1-8-15,0-4-2 16,-1 0 1-16,-5-1 4 0,-1-2-1 16,-2 0 0-16,3-6 0 31,0-1 6-31,4-4-1 0,-2-2 1 16,3-5 0-16,1-2-1 15,0-3 1-15,0 0-1 0,5-6-1 16,1-6 7-16,1-2-5 15,3-6 1-15,-2-4-3 16,-2-7-1-16,0-7-5 16,-2-7-4-16,-4-10-12 15,0-10-2-15,0-11 15 0,-8-2 5 16,1-3-4-16,1 8 5 16,0 6 3-16,0 9 1 15,5 13 1-15,1 10 0 16,1 8-7-16,6 9-233 0</inkml:trace>
  <inkml:trace contextRef="#ctx0" brushRef="#br0" timeOffset="36">15694 3854 267 0,'-6'-14'291'15,"-3"1"-288"-15,2 2 46 16,-1 5 4-16,-2 3-42 15,2 3-3-15,-1 0-2 16,2 3-7-16,3 7-4 16,-3 1 1-16,3 6 4 0,-1-1 1 15,0 2-1-15,4 0-1 16,0-3 2-16,1-2-1 16,0-2-2-16,5-3-1 15,6-6 1-15,0-2 3 16,2 0 4-16,2-5 0 0,-1-7 0 15,-3-2 3-15,0-3-2 16,-3 0 4-16,-4-3 7 16,-2 4-6-16,-2-2-5 15,-3 2 3-15,-4 5 1 16,-2 2 0-16,-2 4-4 0,0 5-3 16,0 0-6-16,1 5 0 15,-2 6-1-15,4 2 1 16,3 0 1-16,2 4 0 15,3-4-1-15,1 0 1 16,6-3 1-16,2 0 1 16,2-3-1-16,-1-3 2 0,3-4-2 15,-4 0-49-15,2-11-131 16</inkml:trace>
  <inkml:trace contextRef="#ctx0" brushRef="#br0" timeOffset="37">14642 3829 639 0,'-4'-4'43'16,"2"0"14"-16,-1 3 16 15,3-1-36-15,0 2-18 16,0 0-15-16,0 8-12 15,0 4 4-15,-2 7 4 0,0 5 0 16,-1 5 2-16,1 5-2 16,-2-2-1-16,4-3 3 15,0-2-1-15,0-6-15 16,4-7-47-16,5-9-59 16,4-5-112-16</inkml:trace>
  <inkml:trace contextRef="#ctx0" brushRef="#br0" timeOffset="38">14819 3840 264 0,'-7'-10'441'0,"0"2"-414"16,1 2 33-16,-3 6-38 16,3 0-14-16,-1 4-8 15,2 6-5-15,1 6 4 16,1 5-2-16,3 0 3 15,0 3 1-15,3 0-2 16,5-1 1-16,0-5 0 0,3-2-2 16,-1-6-2-16,3-5 0 15,-3-5 2-15,4 0 5 16,2-10-1-16,-4-5 1 16,2-4-1-16,-1 0-1 0,-3-2 0 15,-5 1 3-15,-3 1 4 16,-2 3 8-16,0 1-1 15,-5 4-4-15,-4 3-6 16,-2 6-5-16,-3 2-5 16,0 2 1-16,1 8-50 15,1-1-53-15,2 4-84 0</inkml:trace>
  <inkml:trace contextRef="#ctx0" brushRef="#br0" timeOffset="39">14980 3814 483 0,'-9'-5'223'16,"1"1"-202"-16,1 1 42 16,1 3-44-16,-1 0-16 15,0 9-6-15,2 5 1 16,2 1-1-16,1 5 3 0,2 0-1 15,0 1 1-15,1-2-1 16,6-3 2-16,2-3-3 16,3-5 0-16,-2-4 3 15,1-4-1-15,2 0 4 16,2-8-1-16,-1-3-1 16,-2-3 1-16,-2-2-2 0,-1-1 1 15,-4-1 8-15,-5 1 6 16,0 0-10-16,-2 1-2 15,-8 5-2-15,-1 4-4 16,0 5-2-16,-3 2-28 16,2 3-97-16,3 3-176 15</inkml:trace>
  <inkml:trace contextRef="#ctx0" brushRef="#br0" timeOffset="40">15252 3785 603 0,'-2'-10'36'15,"-4"5"37"-15,2 3-26 0,-2-1-20 16,-1 3-5-16,-1 0-15 15,-1 3-10-15,-3 3-1 16,0 7 2-16,0 2 1 16,0 3 0-16,0 2 1 15,3 1 1-15,2 2-2 16,5-2 2-16,2-2-3 0,0-4 1 16,9-1-1-16,4-6 0 15,3-3 1-15,2-5 1 16,2 0-1-16,0-12 4 15,-4 0-1-15,-1-3 0 16,-4-3 1-16,-3-2 1 16,-4-2 13-16,-3 0-3 0,-1 2-10 15,0 0-2-15,-1 4-1 16,-3 5-4-16,0 6-5 16,0 5-65-16,1 0-157 15</inkml:trace>
  <inkml:trace contextRef="#ctx0" brushRef="#br0" timeOffset="41">15449 3708 662 0,'-3'-6'17'0,"1"3"5"0,2 3 45 16,0 0-46-16,5 0-32 15,8 9-2-15,1 0 15 16,3 2 0-16,4 2-3 16,0 0 0-16,0 1 2 15,-1-4 2-15,-1-1-3 0,1 1 2 16,-3-5-3-16,-1-2-1 16,-2-3-111-16,0 0-301 15</inkml:trace>
  <inkml:trace contextRef="#ctx0" brushRef="#br0" timeOffset="42">15748 3671 658 0,'2'-14'51'0,"2"3"10"0,-3 4-17 15,0 3-6-15,-1 4-13 16,0 0-19-16,0 4-16 15,-6 9 0-15,-2 4 10 16,-5 4 0-16,-4 3 0 16,-2 3 3-16,-2 0-1 0,-5-1 1 15,1-4-2-15,-2-8-56 16,3-6-241-16</inkml:trace>
  <inkml:trace contextRef="#ctx0" brushRef="#br0" timeOffset="43">16559 5650 157 0,'-1'-1'219'15,"1"-2"-182"-15,0 0 27 16,0 3-12-16,0-1-6 15,0-1-3-15,0 2-3 0,0 0-11 16,0 0-14-16,3 0-12 16,2 0 1-16,1 7 0 15,1 0-5-15,3 2 2 16,1 2-1-16,0 3 2 16,-2-3 7-16,4 2-7 15,-2-2-1-15,-4-1 0 0,2-4-53 16,-3-3-74-16,-1-3-184 15</inkml:trace>
  <inkml:trace contextRef="#ctx0" brushRef="#br0" timeOffset="44">16673 5615 477 0,'-2'-2'56'0,"-3"-1"-15"15,-1 3 22-15,0 0-40 0,1 8-20 16,-2 6-5-16,-4 5 1 16,2 3 2-16,0 2-2 15,-1 2 3-15,0 0-2 16,1-3 1-16,3-4 0 16,2-1 0-16,1-5 0 15,2-5-2-15,1-5-160 0</inkml:trace>
  <inkml:trace contextRef="#ctx0" brushRef="#br0" timeOffset="45">17326 5006 42 0,'-3'0'116'16,"2"0"-76"-16,0 0 20 15,0 0 3-15,-1 0 1 16,1 0-12-16,0 0-12 15,-1-1 9-15,0-2 6 0,2 2-7 16,-2-2-7-16,2 1-6 16,-1 0-7-16,1 2-10 15,0 0-7 1,0 0-4-16,1 2-13 0,6 4 4 16,-1 3 5-16,5 2 5 15,-1 2-3-15,1 2-4 16,-2-1 0-16,2 2 0 0,-3-3 0 15,1 0 1-15,1-1-2 16,-2-3-44-16,0-4-60 16,-2-4-84-16</inkml:trace>
  <inkml:trace contextRef="#ctx0" brushRef="#br0" timeOffset="46">17434 4985 556 0,'-1'-4'30'0,"-1"0"0"0,0 1 36 15,2 2-19-15,0 1-15 16,-1 0-30-16,1 6-14 16,-2 7 8-16,-2 2 5 15,0 6 1-15,-2 1-1 0,-1 1 1 16,-1 0 2-16,-3-1-6 15,0-4-66-15,-2-5-142 16</inkml:trace>
  <inkml:trace contextRef="#ctx0" brushRef="#br0" timeOffset="47">18718 4562 561 0,'-4'-5'20'16,"2"-2"37"-16,2 2-7 16,0 2-20-16,0 0-2 15,0 2-15-15,6 1-11 16,2 0-8-16,2 6 4 0,2 1 2 15,0 2 1-15,-2 4 2 16,-1-3-1-16,2 3 0 16,-1-3 0-16,0 1-1 15,-3-2 3-15,3 0-2 16,-2-3-41-16,-2-2-106 0,1-1-278 16</inkml:trace>
  <inkml:trace contextRef="#ctx0" brushRef="#br0" timeOffset="48">18863 4541 588 0,'-1'-7'35'0,"-2"2"20"16,2 2 8-16,0 3-33 16,-2 0-17-16,1 4-16 15,0 7-5-15,-2 3 7 16,-1 4-1-16,0 1 2 0,-1 0 1 15,-3 2 0-15,2-4-1 16,-5-1 2-16,3-3-2 16,0-5-68-16,3-8-200 15</inkml:trace>
  <inkml:trace contextRef="#ctx0" brushRef="#br0" timeOffset="49">20095 4407 251 0,'-1'0'84'0,"1"-2"7"0,0 1-28 16,0 1-23-16,-2-1-19 16,2-2-9-16,-2 3-11 15,2-1-1-15,-2 0-1 16,1 1-6-16,0-2-34 15,0 2 1-15,-1-1 5 0,1 1-13 16,0-1-19-16,0-1 8 16,-2 1-10-16,2 1-121 15</inkml:trace>
  <inkml:trace contextRef="#ctx0" brushRef="#br0" timeOffset="50">20095 4407 351 0,'-28'-24'78'15,"28"22"3"-15,0 2-20 16,0 0-14-16,0 0-17 16,0 0-23-16,1 0-10 0,3 3 3 15,4 1 8-15,0 3 7 16,4 1 11-16,-2-1-10 16,3 1-4-16,-2-1-8 15,2 3-2-15,-4-2 3 16,-1-1-32-16,-3-3-145 0</inkml:trace>
  <inkml:trace contextRef="#ctx0" brushRef="#br0" timeOffset="51">20178 4365 695 0,'-3'-3'46'0,"-1"3"-19"16,4-2 31-16,-1 2-29 16,-2 0-24-16,0 4-11 0,-3 7 3 15,-3 0 1-15,-3 7 5 16,-1 1-3-16,-2 1-3 0,-2 0-25 16,2-1-25-16,1-7-53 15,7-7-250-1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19-06-20T12:13:45.5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25 7592 26 0,'0'0'37'0,"0"0"-30"15,0 0-4-15,0 0 10 16,0 0 12-16,0-1 3 15,0-1-2-15,0 0-10 16,0 1-8-16,0-1-2 16,0 2 1-16,0 0 0 0,0 0 4 15,0 0 0-15,0-1 4 16,0 1 21-16,0-1-2 16,0 1-1-16,0-3 2 15,0 1-10-15,-1 2-5 16,1-1-6-16,-4-1-6 0,4 2-1 15,-1-2 3-15,0 2 0 16,1-2 0-16,-3 2 8 16,3 0 4-16,-1 0-8 15,0 0-6-15,1 0-7 16,-3 0 1-16,3 0 0 0,-2 0-2 16,2 0 3-16,0 0 5 15,0 0 8-15,0 0-1 16,0 0-2-16,0 1-4 15,0 0-1-15,0 1 2 16,0 1 5-16,3 2-5 0,4-3 3 16,0 3-3-16,1 0-2 15,0-1-6-15,1 4 1 16,0-4-2-16,1 1 0 16,-3-1 1-16,1 0-2 15,-2 0-42-15,0-1-43 0,-1-3-64 16,-5 0-196-16</inkml:trace>
  <inkml:trace contextRef="#ctx0" brushRef="#br0" timeOffset="453.0613">16468 7538 278 0,'0'-1'47'0,"0"-1"4"0,0 0 7 16,0 1-8-16,0 1 0 15,0 0-12-15,0 0-12 16,0 0-14-16,-2 4-4 15,-2 4 6-15,-1 4-2 0,-2 2-7 16,-1-1-2-16,0 2-2 16,0-1 0-16,1-1-15 15,1-3-48-15,1-6-74 16,0-4-306-16</inkml:trace>
  <inkml:trace contextRef="#ctx0" brushRef="#br0" timeOffset="2906.1384">20173 6153 471 0,'7'0'17'16,"-3"0"-14"-16,3 0 12 15,1 2-1-15,1 4-4 16,1-1-6-16,1 2-4 15,-2 0 2-15,0 2-2 0,0-2-33 16,-1-1-51-16,-4-4-100 16</inkml:trace>
  <inkml:trace contextRef="#ctx0" brushRef="#br0" timeOffset="3077.9552">20238 6113 247 0,'-4'-9'275'16,"-1"4"-265"-16,3 3 27 15,1 2 4-15,1 0-21 16,0 5-23-16,0 9-4 16,0 4 8-16,0 6 2 15,0-3-15-15,0 1-111 0,-2-5-283 16</inkml:trace>
  <inkml:trace contextRef="#ctx0" brushRef="#br0" timeOffset="3593.5881">20891 5580 523 0,'0'2'25'0,"5"-1"-25"15,2 1 16-15,6 1 3 16,0 1-2-16,4 2-11 16,0-4-5-16,3 2 0 15,-3 0-1-15,-1-3-32 0,-1 1-25 16,-1-2-7-16,-4-2-65 16,-5-5-95-16</inkml:trace>
  <inkml:trace contextRef="#ctx0" brushRef="#br0" timeOffset="3718.5454">21063 5546 298 0,'-8'-15'106'0,"-2"1"-19"15,-1 2 4-15,1 2-23 16,2 4-8-16,1 5-15 16,-2 1-21-16,2 7-21 15,-2 10-9-15,0 7 5 16,-3 8 1-16,-2 3-40 16,1 3-125-16</inkml:trace>
  <inkml:trace contextRef="#ctx0" brushRef="#br0" timeOffset="5312.1683">19626 10286 226 0,'-5'-1'75'0,"-2"-1"-26"0,6 2 5 15,0-2-14-15,-1 1-7 16,2 0-9-16,0 0 10 16,0-1-3-16,2-1-11 15,2 1 4-15,2 0-2 16,0-2 0-16,3 1-5 0,0 3-1 15,0-2-2-15,3-1 0 16,0 2-7-16,3-1 1 16,1 0 0-16,0 0 1 15,4-1 0-15,-1 1-3 16,3 0-1-16,-1 0-1 16,3-1-1-16,1 1-1 0,-2 2 0 15,-1 0-1-15,2 0 0 16,-2 0 1-16,1 0-1 15,1 0 0-15,0-2 1 16,1 0-1-16,1-1 1 16,2 1 1-16,1-2 0 0,-3 0 0 15,1 1 1-15,-2-1-2 16,1 4-1-16,-2 0-1 16,-1 0 0-16,0 0 1 15,2 0-1-15,-2 0 1 16,6 0-2-16,-2 0 1 15,0 0 1-15,1 0-1 0,0-1 1 16,2 1-1-16,-1-1 0 16,-3 1 0-16,2 0 1 15,2 0-2-15,-1 0 3 16,-3 0-2-16,1 0 0 0,-1 0 0 16,-1 0 1-16,1 0-3 15,-2 0 3-15,1 0-1 16,1 0 0-16,1 0 2 15,2 0-3-15,0 0 1 16,0 0 1-16,1 0 0 16,-4 0-1-16,2-1-1 0,-2 0 1 15,-1-1 2-15,-2 0-3 16,-1 2 2-16,2 0 0 16,-3 0-3-16,1 0 2 15,0 0 0-15,-2 0 1 0,-1 0-2 16,-1 0 2-16,-4 0-1 15,3 0-1-15,-2 0 3 16,-5 0-2-16,2 0-17 16,-4-3-28-16,-1-2-69 15,-4-1-179-15</inkml:trace>
  <inkml:trace contextRef="#ctx0" brushRef="#br0" timeOffset="8265.3522">21423 5090 24 0,'-1'0'473'0,"1"0"-452"16,0 0 19-16,0 0-9 15,2 0-17-15,6 0-5 16,1 0-2-16,3 2 2 16,0 2 0-16,3 0-6 0,-3 1-2 15,1 1 2-15,2 1-3 16,-3-2-16-16,-1 1-35 15,-2-3-34-15,-2-3-49 16</inkml:trace>
  <inkml:trace contextRef="#ctx0" brushRef="#br0" timeOffset="8484.026">21537 5022 553 0,'0'-3'35'0,"0"1"13"16,0 2-19-16,0 4-29 15,0 7-1-15,-2 3 15 16,-1 5-5-16,-4 7-3 16,-1 2-5-16,-2 1 2 0,-1 0-9 15,-5-3-70-15,5-7-106 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19-06-20T12:16:41.6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88 5471 191 0,'0'0'62'16,"0"0"-17"-16,0 0 6 16,0 0-3-16,0 0 2 15,0 0-12-15,0 0-4 16,0 0-9-16,0 0-2 16,-2 0-4-16,1 0-4 15,-1-3-2-15,0-2-4 0,0-1-5 16,0-4-1-16,-1-2 1 15,1-5-4-15,-2-5 3 16,3-5 3-16,1-6-1 16,0-4-2-16,-1-6 0 15,1-1-2-15,0 0 0 16,0 2-1-16,0 7-7 0,0 5-25 16,0 7 1-16,0 7 6 15,0 3-6-15,0 7-26 16,0 5-38-16,0 1-42 0,0 0-44 15</inkml:trace>
  <inkml:trace contextRef="#ctx0" brushRef="#br0" timeOffset="328.1014">14194 5171 289 0,'0'0'116'16,"0"0"-107"-16,0 0 21 0,-3-5 13 15,0-5-21-15,1-6-5 16,-2-6 3-16,0-5-1 16,-1-5 0-16,0-3-1 15,0-6-9-15,0-1-5 0,-1-1-1 16,2 2-1-16,-2 1-1 15,1 4-1-15,2 4 0 16,0 7-3-16,2 4-5 16,1 7-8-16,0 3-23 15,0 6-51-15,0 5 2 16,1 0 1-16,0 5-29 16</inkml:trace>
  <inkml:trace contextRef="#ctx0" brushRef="#br0" timeOffset="593.7331">14186 4900 355 0,'0'-5'17'0,"0"-4"-13"0,-1-3 12 16,-1-3 1-16,0-4-7 15,0-4 2-15,1-1 0 16,0 0-5-16,0-2-1 16,-2 4-5-16,0 1-7 15,0 3-24-15,2 3-28 0,-2 4-18 16,3 2 25-16,0 3 19 16,0 5-28-16</inkml:trace>
  <inkml:trace contextRef="#ctx0" brushRef="#br0" timeOffset="843.7081">14199 4737 93 0,'0'-19'248'16,"0"-4"-243"-16,0-2 20 15,0-5 1-15,0 0-5 16,0-2-8-16,0 2-7 16,0 2-3-16,0 1 0 15,-2 3-3-15,-1 6 2 0,0 2-16 16,0 1-13-16,3 4-21 16,0 6-86-16</inkml:trace>
  <inkml:trace contextRef="#ctx0" brushRef="#br0" timeOffset="1124.9377">14191 4524 165 0,'-3'-28'262'16,"1"-2"-265"-16,-1-4 4 16,2-4 0-16,0 1 0 15,1-1 2-15,-3 0-2 0,1 1-2 16,-1 3 0-16,-2 5-9 16,3 0-15-16,-1 9 3 15,2 4-8-15,0 6-2 16,-1 6-56-16,1 4-66 15</inkml:trace>
  <inkml:trace contextRef="#ctx0" brushRef="#br0" timeOffset="1406.1688">14208 4184 236 0,'0'-18'62'0,"0"-4"-21"16,0-1-6-16,0-4-10 15,0 5-17-15,0-4-7 16,0 4-1-16,1 2-7 15,3 1-6-15,-3 4 0 0,3 1-9 16,-3 8-72-16,-1 3-51 16</inkml:trace>
  <inkml:trace contextRef="#ctx0" brushRef="#br0" timeOffset="1656.1595">14216 4028 310 0,'0'-16'11'15,"0"-4"9"-15,-2-2 13 16,1-3-3-16,-3-1-16 16,3 0-6-16,-3-3-5 15,1 3-1-15,1-2-2 0,-1 1 0 16,1-1-9-16,2 4-23 15,0 0-31-15,0 6-44 16,0 3 1-16</inkml:trace>
  <inkml:trace contextRef="#ctx0" brushRef="#br0" timeOffset="1937.3597">14186 3810 242 0,'0'-19'4'0,"0"-7"14"16,0 0 30-16,-3-2-19 15,2-3-16-15,1-1-1 16,-1-2-1-16,-2 2-8 0,2 3 1 15,0 0-1-15,1 3-1 16,-2 6-6-16,2 6-8 16,0 2-18-16,0 6-77 15,0 6-79-15</inkml:trace>
  <inkml:trace contextRef="#ctx0" brushRef="#br0" timeOffset="2171.7142">14201 3515 249 0,'0'-18'1'16,"0"-2"49"-16,0-2-7 15,0 0-20-15,0-3-12 0,0 3-7 16,0 1-3-16,0 4 1 15,0 3-5-15,0 4-17 16,0 5-27-16,0 1-67 16,0 4 26-16</inkml:trace>
  <inkml:trace contextRef="#ctx0" brushRef="#br0" timeOffset="2421.6958">14200 3324 229 0,'-1'-21'16'0,"-2"-2"17"15,1-1 6-15,-1-7-5 16,2-1-22-16,-1-6 5 16,2 1 2-16,0-1-7 15,0-1-8-15,3 3-1 0,2 3-3 16,0 6 0-16,-2 6-11 15,1 4-7-15,0 2-2 16,-2 6-13-16,0 2-15 16,0 1-17-16,-2 4-6 15</inkml:trace>
  <inkml:trace contextRef="#ctx0" brushRef="#br0" timeOffset="4218.6215">20758 9715 241 0,'0'-3'64'0,"0"2"-35"16,0-2 15-16,-1 2 0 16,0-1-11-16,-2-1-11 15,2 2 2-15,-1-1 9 0,0-1-9 16,2 2-3-16,0-1-1 16,0 1-7-16,4 0-9 15,5 0-1-15,1-2-1 16,7 0-1-16,2 2 2 15,2-1-7-15,3 0 11 16,2 1-5-16,-1-2-1 16,1 3 1-16,-2 0-3 0,-1 0-2 15,-3 0-19-15,-2 0-13 16,-5 0 2-16,-2 7-5 16,-5-2-15-16,-1 0-25 15,-3 0-94-15</inkml:trace>
  <inkml:trace contextRef="#ctx0" brushRef="#br0" timeOffset="4593.5851">20880 9687 245 0,'0'0'95'0,"0"0"-49"16,0 0 2-16,0-3-17 16,5 2 1-16,6 0-7 15,0-2-4-15,4-1-7 0,5 2-8 16,1 0-3-16,3-2-1 15,3 1-2-15,1-1 1 16,1 0-1-16,1 1-5 16,0-2-6-16,0 2 2 15,0 1-7-15,-5 1-13 16,1 1-28-16,-5 0 6 0,0 0-23 16,-4 0-55-16</inkml:trace>
  <inkml:trace contextRef="#ctx0" brushRef="#br0" timeOffset="4827.9352">21291 9669 90 0,'10'0'79'0,"2"0"-37"16,4 0 19-16,2 0-22 15,2-5-2-15,2 3-22 16,2-3 1-16,1 2-5 16,1 0-7-16,2 0-2 15,-2 0-2-15,1-2-27 0,0 1-51 16,-2 1-33-16,-1 1-34 16</inkml:trace>
  <inkml:trace contextRef="#ctx0" brushRef="#br0" timeOffset="5093.5618">21665 9623 50 0,'0'1'173'0,"0"1"-161"16,0-1 35-16,7-1-12 15,1 2-11-15,3-1-11 16,2-1-7-16,1 1 7 16,1-1 0-16,1 0-1 15,2 0-3-15,-1 0-5 0,2 0-2 16,2-1 0-16,-1-2-27 16,-1 0-107-16,-4 0-88 15</inkml:trace>
  <inkml:trace contextRef="#ctx0" brushRef="#br0" timeOffset="5327.8967">21941 9592 86 0,'7'2'202'0,"3"-2"-146"15,2 0-10-15,3 0-27 16,3 0-5-16,-2 0-6 15,5-2 0-15,-1-2-2 16,2 0-3-16,-2 0-2 16,2-1-1-16,-2 0-7 0,0 0-29 15,0 0-11-15,-2 1-25 16,-3 2-53-16</inkml:trace>
  <inkml:trace contextRef="#ctx0" brushRef="#br0" timeOffset="5515.3881">22283 9557 336 0,'0'1'54'0,"-2"1"0"16,1-1-17-16,0 1 2 0,1-2-18 16,0 2-18-16,0-2-6 15,5 0 6-15,3 0 0 16,1 0-21-16,1 0-75 15,0 0-151-15</inkml:trace>
  <inkml:trace contextRef="#ctx0" brushRef="#br0" timeOffset="6218.4699">21010 9671 408 0,'0'0'16'16,"0"0"8"-16,0 0-2 15,1 0-9-15,5 0-3 16,0 1 1-16,5 0-1 0,2 1 11 16,5-2 6-16,5 0-6 15,5 0 0-15,6 0-4 16,4 0-8-16,2 0-5 16,2 0-1-16,1-2-3 15,3 1 3-15,1 1 0 0,-1-1-3 16,-1-1 2-16,1 2-1 15,-2 0-1-15,-3-2 0 16,-1 1 0-16,-3-2 1 16,-2 2-1-16,-4-2-4 15,-3-2-5-15,-3 4-7 0,-1-2-23 16,-8 0-44-16,-3-1-37 16,-4-2-69-16</inkml:trace>
  <inkml:trace contextRef="#ctx0" brushRef="#br0" timeOffset="6671.5606">21265 9657 278 0,'-6'2'85'0,"3"-1"-73"16,3-1 22-16,0 2-5 16,4-2 2-16,8 0 2 15,5 0 5-15,5 0-12 16,7 0-9-16,5 0-5 0,3 0-3 15,5 0-2-15,5 0-6 16,3 0 1-16,-1 0 0 16,2 0-1-16,1 0 0 15,-1 0 3-15,-4-2 1 16,-1-1-4-16,-2 0-1 16,-2 2 2-16,-6-4-2 15,0 4 2-15,-6-3-3 0,-4 3 0 16,-1-3-2-16,-3 2 0 15,-2-1-1-15,-5 1-5 16,-4 1-20-16,-2 0-16 16,-5-1-36-16,-4-1-10 0,0 0-69 15</inkml:trace>
  <inkml:trace contextRef="#ctx0" brushRef="#br0" timeOffset="7062.1514">21762 9621 292 0,'-11'0'121'0,"3"2"-113"0,3-1 1 15,5 2 9-15,0 0 0 16,5-2-10-16,8 1 19 15,6 1 17-15,5 1-11 16,3-1-11-16,4-1-7 0,4 1-10 16,1-1-3-16,4-1 1 15,0 1-1-15,-1-2-2 16,2 0 0-16,0 0 0 16,-2 0 1-16,-2-2-1 15,0-1 0-15,-2 0 1 16,-1 1-2-16,-5-1-5 0,-2-1-2 15,-6 0-1-15,-4 2 1 16,-2-1-3-16,-7 2-10 16,-3-1-38-16,-5 1-32 15,0-1-48-15</inkml:trace>
  <inkml:trace contextRef="#ctx0" brushRef="#br0" timeOffset="7468.3627">22019 9613 297 0,'-3'3'58'16,"3"-1"-5"-16,3 1-6 16,10-3 4-16,4 0-5 15,5 0-11-15,5 0-6 16,2 0-8-16,2 0-6 0,2 0-10 16,2-3-2-16,0 1-1 15,-1-1-2-15,1 1 1 16,-3-1-1-16,0-1 0 15,-5 0 0-15,-1 0-8 0,-3 0-11 16,-6-1-4-16,-3 1-10 16,-5 1-1-16,-8 1-27 15,-1 2 16-15,-6 0-23 16,-8 0-43-16,-5 0 19 16,-4 0-69-16</inkml:trace>
  <inkml:trace contextRef="#ctx0" brushRef="#br0" timeOffset="7765.2346">21928 9653 424 0,'-23'3'18'16,"5"1"3"-16,1-1 2 15,8 1-7-15,3-2-2 16,6 0-5-16,2-1-13 15,11 0 22-15,7-1 10 0,7 0-10 16,7 0-13-16,5 0-1 16,5 0-4-16,5 0 1 15,-2 0 1-15,-1-4-2 16,-2 2 1-16,-2-2 0 16,-6 0-2-16,-3 1 1 0,-5 0-21 15,-5 0-35-15,-8 0-3 16,-6-1-22-16,-5 1-59 15,-4 0-63-15</inkml:trace>
  <inkml:trace contextRef="#ctx0" brushRef="#br0" timeOffset="7999.6247">22124 9606 305 0,'-12'0'21'0,"6"-2"14"15,2 2 2-15,4 0 6 0,0 0-21 16,7 0-5-16,5 0 17 16,3 0-5-16,3 0-16 15,6 3-7-15,-2-1-4 16,4 2-1-16,1 0 0 16,1 0-1-16,-1 1 1 0,2-1-2 15,-2-1-8-15,1 1-20 16,0-1-81-16,-5-3-152 1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1737.38074" units="1/cm"/>
          <inkml:channelProperty channel="Y" name="resolution" value="3068.07104" units="1/cm"/>
          <inkml:channelProperty channel="F" name="resolution" value="2.84167E-5" units="1/deg"/>
          <inkml:channelProperty channel="T" name="resolution" value="1" units="1/dev"/>
        </inkml:channelProperties>
      </inkml:inkSource>
      <inkml:timestamp xml:id="ts0" timeString="2019-06-20T12:25:41.6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21 11047 221 0,'2'2'65'0,"-2"-2"15"16,1 0-8-16,2 0-15 0,1-2-21 16,0 0-23-16,1-4 6 15,0 2 5-15,1 1 2 16,0 0 1-16,-3 0-1 15,-1 0 1-15,1 2-5 16,-3-1 4-16,0 1 6 0,0 0 4 16,-5 0-5-16,-5-1-22 15,-4 1 0-15,-3 1 1 16,-8 0 6-16,-1 0-13 16,-5 4-1-16,0 4 0 15,-1 1 0-15,2 3-1 0,1 0 3 16,5 2 3-16,6-2-1 15,5 0-2-15,8 0-2 16,4-1-2-16,1 0-1 16,12-2-1-16,6-1-1 15,3-1 4-15,9 2 0 16,-4-3-1-16,5 4 1 0,-9-1 1 16,-2 3-2-16,-9 3 2 15,-8 5-2-15,-3 4-1 16,-14 2 2-16,-7 0 1 15,-6 1 2-15,0 1 7 16,0-4-3-16,4-4 0 0,4-2 3 16,8-5-1-16,5-4-5 15,6-2-3-15,8-5-4 16,12-2 2-16,9 0 5 16,8-5 0-16,7-4-2 15,3 1-2-15,4-3-1 0,-4 5-1 16,-4 2-41-16,-10 4-23 15,-9 0-91-15,-7 0-519 16</inkml:trace>
  <inkml:trace contextRef="#ctx0" brushRef="#br0" timeOffset="1031.1615">10739 10860 594 0,'-1'-14'55'15,"-5"4"48"-15,-1 3-30 16,-1 3-31-16,2 4-9 16,0 4-17-16,-4 13-12 15,3 12-2-15,3 8 2 0,1 17 8 16,1 12 4-16,2 14 0 16,2 7-1-16,4 4-5 15,2-1-5-15,3-8-3 16,-2-8 1-16,3-15-3 15,3-13 1-15,4-15-6 16,3-12-21-16,4-14-15 0,5-10-19 16,3-21-121-16</inkml:trace>
  <inkml:trace contextRef="#ctx0" brushRef="#br0" timeOffset="3109.5233">11307 11056 565 0,'-5'-7'65'0,"-1"0"16"16,3-1 1-16,0 3-36 15,3 2-18-15,-1 2-8 16,1 1-2-16,0 0-14 16,0 7-12-16,4 3 5 15,2 4 2-15,2 4 2 0,1 0 1 16,2-3-3-16,2 0 2 15,0-4-1-15,-1-3-1 16,2-3 0-16,-1-5-1 16,-1 0 0-16,-3-3 4 15,0-9 1-15,-2-1 1 0,-2-1 0 16,0-4-1-16,-4 1 0 16,-1-1 8-16,0 4-3 15,0 0 2-15,0 4-2 16,-1 2 1-16,1 3-2 15,-2 3-1-15,2 2-1 16,0 0-4-16,0 2-7 0,4 9 2 16,4 6 4-16,0 6 0 15,3 9 0-15,1 5 0 16,0 3-1-16,-3 3 2 16,-1-1 0-16,-3-3-2 15,-4-2 2-15,-1-8 0 0,-3-2-2 16,-6-6 3-16,-3-6 1 15,0-3-1-15,-3-8 7 16,0-4 2-16,0 0-3 16,2-8-2-16,-1-8-3 15,2-3-1-15,3-4-3 0,5-1-9 16,2 3-6-16,2 3-6 16,3 4-14-16,9 3-8 15,2 4-37-15,1 5-87 16,2-1-164-16</inkml:trace>
  <inkml:trace contextRef="#ctx0" brushRef="#br0" timeOffset="3625.1071">11588 11544 508 0,'-1'2'105'0,"1"-2"-3"15,0 0-20-15,0-2-40 16,5-3-19-16,3 0-15 16,4 0 4-16,1 2-6 15,0 2-5-15,2 1-1 16,-3 1-2-16,0 10 0 0,-4 1 1 15,-1 4-1-15,-6 4 1 16,-1 1 2-16,0 1 0 16,-7-3 1-16,1 1-1 15,-3-6 4-15,3-4 4 16,0-5 0-16,3-5-2 0,1 0 4 16,2-8 2-16,0-6-5 15,2-6-1-15,4-5 0 16,3 0 2-16,0-2-1 15,1 4 0-15,0 5-4 16,-1 2 2-16,1 6-2 16,-2 3 1-16,-1 7-3 0,3 0-2 15,-1 3 0-15,4 8-1 16,-1 5 0-16,0 4 2 16,-2 4-1-16,0 3 1 15,-1 1 0-15,-4 2-20 16,-2-4-31-16,-3-3-24 0,0-9-73 15,0-9-293-15</inkml:trace>
  <inkml:trace contextRef="#ctx0" brushRef="#br0" timeOffset="4093.8147">12034 11242 604 0,'-2'0'176'15,"1"0"-106"-15,0 0-12 0,1 0-26 16,0 0-15-16,2 0-19 16,9 0 2-16,5 0 2 15,6 0 1-15,6-5-1 16,5 3-7-16,5-3-31 16,-2 2-33-16,0 0-100 15,-3-4-429-15</inkml:trace>
  <inkml:trace contextRef="#ctx0" brushRef="#br0" timeOffset="4578.1588">12547 11071 496 0,'-11'9'210'16,"2"-4"-160"-16,4 0 14 15,5 0-45-15,0 3-8 0,7-4-11 16,6 1 0-16,3 1 2 16,2 0 0-16,1-1 2 15,-2 2-1-15,0 0-6 16,-4-4-4-16,-4 0 1 16,1-3 5-16,-5 0 2 15,2-4 1-15,-2-8 17 0,3 0 0 16,-3-4 0-16,1 1-3 15,-1-1-2-15,-1 4 1 16,2 1-1-16,-1 5-7 16,-3 2 1-16,2 4-2 0,1 3-7 15,4 9-4-15,-3 9 1 16,2 6 4-16,-1 5 0 16,-2 2 0-16,0 4 3 15,-5-2-2-15,0-4-1 16,0-3 1-16,-6-5 1 0,-2-6-1 15,-4-3 1-15,-2-3 1 16,1-6 0-16,-5-1-1 16,1-5-1-16,1 0-19 15,1-7-14-15,0-8-20 16,3-5-14-16,2-2-90 16,2-8-355-16</inkml:trace>
  <inkml:trace contextRef="#ctx0" brushRef="#br0" timeOffset="4796.8906">12394 10955 685 0,'-6'0'47'0,"6"0"34"16,2 0-35-16,17-2-25 15,7-3-10-15,6-1-3 0,8-1-3 16,1-1-3-16,4-1-3 16,-2-1-42-16,-2-3-85 15,-4-3-316-15</inkml:trace>
  <inkml:trace contextRef="#ctx0" brushRef="#br0" timeOffset="5218.7299">12917 10810 651 0,'0'-2'78'0,"0"1"3"0,4-1-32 15,11 2-15-15,7 3-10 16,13 8-3-16,5 7 4 15,8 6-13-15,3 11 1 16,0 7-4-16,-6 11-3 0,-10 10 2 16,-13 7-3-16,-17 9 0 15,-8 4-3-15,-25 2-2 16,-11-6 0-16,-9-5 0 16,-4-13-36-16,3-14-5 15,2-22-19-15,10-20-120 16</inkml:trace>
  <inkml:trace contextRef="#ctx0" brushRef="#br0" timeOffset="5765.5684">13199 10524 670 0,'-13'0'58'0,"9"-1"21"0,4-7-26 16,12-3-25-16,8 2-8 16,6 0-4-16,1 0 2 15,2 6-3-15,-4 1-10 16,-5 2-3-16,-3 6-1 15,-10 11-5-15,-5 1 3 0,-2 3 2 16,-4 1 0-16,-4-2 1 16,-3 1 0-16,3-6 4 15,4-5 2-15,4-2-6 16,0-4 1-16,10-2-1 16,10-2 4-16,5-5 3 0,10-5 2 15,8-7-8-15,9-2-3 16,6-5 2-16,8-3-16 15,6-3-39-15,-3-2-64 16,-5 1-386-16</inkml:trace>
  <inkml:trace contextRef="#ctx0" brushRef="#br0" timeOffset="8734.339">9454 11870 575 0,'6'-12'56'15,"0"3"-8"-15,-1 1 0 16,2 6-25-16,-1 2 6 16,2 3-21-16,2 9-5 15,-2 4 2-15,1 6 2 0,1 2-2 16,-5 2-1-16,-1 3-3 15,-3-5 0-15,1-6 4 16,-2-3-6-16,0-6 4 16,0-6-1-16,0-3 18 15,0-4 26-15,0-8-20 0,0-4-18 16,0-4-1-16,0-1-4 16,0-1-2-16,3 3-1 15,2 2 1-15,-1 4-2 16,1 1 3-16,2 3-4 0,2 2 3 15,-2 2 1-15,3 4-4 16,3 1 3-16,-1 7-2 16,-1 8 1-16,4 7 1 15,-2 7 1-15,-2 0 1 16,-1 2-1-16,-2-2 0 16,-3-2-2-16,0-7 2 15,-1-4-12-15,0-7-16 0,3-6-24 16,-1-3-34-16,0-5-112 15</inkml:trace>
  <inkml:trace contextRef="#ctx0" brushRef="#br0" timeOffset="8999.9584">9857 11860 62 0,'-2'2'559'0,"2"-2"-477"15,0 0 8-15,7-5-51 16,7-2-12-16,2 0-18 0,-1-1-7 16,3 2-1-16,0-2 0 15,-3 5-7-15,-3 2-39 16,-3 1-60-16,-5 0-81 15,-4 10-252-15</inkml:trace>
  <inkml:trace contextRef="#ctx0" brushRef="#br0" timeOffset="9124.9471">9897 11959 373 0,'-9'13'254'16,"7"-8"-155"-16,2-5-31 16,8 0-28-16,9 0 4 15,4-8-27-15,5-2-13 16,1 0-1-16,2-1-8 0,-4-1-40 15,-2 2-81-15,-3-2-161 16</inkml:trace>
  <inkml:trace contextRef="#ctx0" brushRef="#br0" timeOffset="9343.6762">10213 11734 458 0,'-6'-2'355'15,"3"1"-277"-15,1 1-30 16,1 0-16-16,1 6-8 16,0 3-24-16,0 8 2 0,1 4 0 15,1 5 2-15,4 3 2 16,-1 2-6-16,-3 1 2 16,0-2-37-16,-2-7-55 15,0-11-182-15</inkml:trace>
  <inkml:trace contextRef="#ctx0" brushRef="#br0" timeOffset="10171.7472">9751 10689 676 0,'-3'-5'45'0,"0"3"15"16,3 2-28-16,0 1 5 15,0 10-40-15,6 9 0 16,1 6 6-16,-2 5 1 16,1 5 4-16,-4-2-1 15,-2-5-4-15,0-2 0 0,0-9-2 16,-2-6 2-16,-1-11 2 15,0-1 10-15,0-12 13 16,1-8-21-16,2-6-7 16,0-10 1-16,0-3 2 0,5 0-3 15,3 0 0-15,0 3 2 16,2 6-3-16,-2 6 0 16,0 9 2-16,0 5 0 15,-2 7 0-15,4 3-2 16,2 5-3-16,3 10 3 15,5 7 0-15,3 4 1 16,1 3 0-16,2 3 0 0,-2-4 0 16,-3-1 1-16,-1-7-2 15,-5-6 4-15,-4-4-3 16,-1-8 0-16,-3-2 2 16,-1-8 2-16,-2-8 13 15,-1-6-4-15,-2-7-7 0,0-7 2 16,-1-5 6-16,-1-6 0 15,-5-1-3-15,-2 1-11 16,-2 5 0-16,1 5 0 16,1 10 0-16,2 9 0 15,3 4-39-15,3 2-78 0,2-3-580 16</inkml:trace>
  <inkml:trace contextRef="#ctx0" brushRef="#br0" timeOffset="14484.2721">9711 12481 438 0,'2'0'35'16,"2"0"28"-16,3 0 9 16,4-3-27-16,5-7-4 15,4-2-6-15,4-2-11 16,5-3-15-16,0-1-4 0,2 2-4 16,-2 1-1-16,-2 2-9 15,-2 0-26-15,-3 4-41 16,-6 0-122-16</inkml:trace>
  <inkml:trace contextRef="#ctx0" brushRef="#br0" timeOffset="14656.1193">9903 12514 458 0,'-11'18'119'0,"-1"-9"-67"15,8-4 18-15,4-5-17 0,0-2-10 16,12-10-28-16,8-8-2 15,9-2-3-15,3-4-9 16,8-4-16-16,-1 2-104 16,-1-1-185-16</inkml:trace>
  <inkml:trace contextRef="#ctx0" brushRef="#br0" timeOffset="15843.5675">13732 10822 80 0,'11'-6'340'0,"6"-6"-301"15,7-1 8-15,3-5-28 16,6 1-16-16,3 1-3 0,-2 1-7 16,-2 4-32-16,-3 2-30 15,-9 5-44-15,-7 4-71 16</inkml:trace>
  <inkml:trace contextRef="#ctx0" brushRef="#br0" timeOffset="15984.1563">13890 10861 408 0,'-8'7'82'16,"8"-5"5"-16,0-2-39 16,14-6-18-16,7-6 4 15,5-4-23-15,8-4-6 0,5-3-13 16,3-1-100-16,-2 0-196 15</inkml:trace>
  <inkml:trace contextRef="#ctx0" brushRef="#br0" timeOffset="19609.6538">11475 12094 211 0,'-2'0'192'16,"2"0"-115"-16,-1 0-8 16,1 0-17-16,0-2-10 0,0 1-15 15,0-2-1-15,5 2-13 16,0-1-3-16,3-1 3 15,-1 0 0-15,3 1 2 16,0-2 4-16,0 1-4 16,2-1-3-16,0-1-5 15,3 0-4-15,-1 1-2 0,0-1 0 16,-3-1-6-16,0 2-16 16,-1 1-22-16,-2 1-27 15,-2 1-39-15,0 1-50 16,-5 0-142-16</inkml:trace>
  <inkml:trace contextRef="#ctx0" brushRef="#br0" timeOffset="19890.9051">11514 12181 172 0,'0'0'340'0,"0"0"-244"16,0-5-18-16,4 0-22 15,2-1-16-15,4-2-13 0,1 2-10 16,4 0-3-16,-1-3-3 16,6 3 0-16,0-2-1 15,2 1-5-15,1-1-4 16,0 2 0-16,-1 1-1 0,-1 3-3 15,-2-1-15-15,-1 3-24 16,-5 0-31-16,1 0-142 16</inkml:trace>
  <inkml:trace contextRef="#ctx0" brushRef="#br0" timeOffset="20515.9636">12409 11964 170 0,'0'0'252'16,"0"0"-154"-16,0-3-13 16,0-1-12-16,3-1-16 15,4 0-14-15,0-4-13 0,6 3-8 16,-2-5-6-16,9 1-4 16,-3 0-9-16,6-2 0 15,-1 1-3-15,-1-1 1 16,2 0-1-16,-1 1-18 15,0 2-15-15,-1 1-46 0,-1 0-58 16,-1 2-136-16</inkml:trace>
  <inkml:trace contextRef="#ctx0" brushRef="#br0" timeOffset="20719.076">12677 12079 476 0,'-6'0'147'0,"1"0"-38"16,5 0-30-16,0-8-45 0,9-5-28 16,8-2-4-16,6-9-23 15,4-7-89-15,5-10-235 16</inkml:trace>
  <inkml:trace contextRef="#ctx0" brushRef="#br0" timeOffset="22562.7009">17086 11089 655 0,'-7'-11'55'16,"-3"-2"-25"-16,2 1 34 16,2 4-33-16,1 1-6 15,4 4-5-15,1 3-5 16,0 2-14-16,3 8-13 0,9 5 9 15,1 3 2-15,3-1 0 16,3 0 2-16,1-3-1 16,1-6 0-16,-1-3-7 15,-3-5 3-15,1-5 5 0,-3-9 3 16,-3-4-1-16,-3-5 3 16,-3-2-4-16,0 1 2 15,-3 0 11-15,-1 6 3 16,-1 2-11-16,-1 7-3 15,3 1-2-15,0 8 2 16,4 0-2-16,3 9-6 16,1 8 4-16,5 8 0 0,-1 9-1 15,0 7 5-15,-1 7-1 16,-2 3-1-16,-4-3-1 16,-5 0-1-16,-3-5 3 15,0-10-2-15,-10-4 0 0,-3-10-1 16,-5-8 6-1,-2-4-5-15,-4-7 2 0,-2-3 2 16,2-12-4-16,1-4-2 16,7-10-12-16,5 1-11 15,7-10-18-15,4-3-66 0,7-7-164 16</inkml:trace>
  <inkml:trace contextRef="#ctx0" brushRef="#br0" timeOffset="22812.7168">16850 10777 618 0,'-11'0'42'0,"7"0"46"15,4-9-34-15,8-5-23 16,10-5-12-16,14-5-11 16,5-3-4-16,9 0-1 15,6-3-3-15,2 3-32 0,3 5-26 16,-2 3-57-16,-4 4-79 16</inkml:trace>
  <inkml:trace contextRef="#ctx0" brushRef="#br0" timeOffset="23000.164">17574 10855 587 0,'-4'6'3'0,"2"-1"28"15,2-4-11-15,3-1 3 0,14 0-22 16,0-1 4-16,8-7-2 15,-1 1-43-15,-2-3-106 16</inkml:trace>
  <inkml:trace contextRef="#ctx0" brushRef="#br0" timeOffset="23172.0258">17661 11053 654 0,'-2'3'61'15,"2"-3"2"-15,11-3-38 0,7-6 8 16,6-3-14-16,5-2-15 16,5 1-11-16,-1-3-73 15,-1-3-122-15</inkml:trace>
  <inkml:trace contextRef="#ctx0" brushRef="#br0" timeOffset="24328.3803">18459 10265 589 0,'-6'0'35'16,"3"-1"20"-16,3 1-15 15,0 0-17-15,7 7-30 0,4 4 8 16,4-3-3-16,3 2 6 16,3-2 0-16,2-6 2 15,-1-2-1-15,-1 0 1 16,-2-10 6-16,0-4 4 16,-5-4 1-16,-1-4-1 15,-4-1-3-15,-3-2-8 16,-6 2 3-16,0 4 7 0,-5 1 3 15,-3 6 1-15,-1 4-14 16,-1 4-1-16,5 4-2 16,1 0-3-16,4 10-4 15,2 7 2-15,9 5 2 16,4 5 0-16,6 5 3 0,-2 3-2 16,1-1-1-16,-3-1 2 15,-5-3-2-15,-6-3 2 16,-3-8-1-16,-3-3 0 15,-5-2 1-15,-2-4 1 16,-5-3-1-16,3-6 5 0,-2-1-3 16,2 0-12-16,1-10-3 15,2 2-5-15,5-2-20 16,1 1-48-16,5-2-109 16,7-2-278-16</inkml:trace>
  <inkml:trace contextRef="#ctx0" brushRef="#br0" timeOffset="24500.242">18972 10408 651 0,'-1'11'85'16,"-5"0"-46"-16,1 7-7 16,2 3-14-16,0 9-6 15,3 0-9-15,3 0-2 16,5-1-14-16,3-7-64 0,4-11-82 15,-2-11-188-15</inkml:trace>
  <inkml:trace contextRef="#ctx0" brushRef="#br0" timeOffset="24703.3657">19066 10201 681 0,'-8'0'64'16,"8"-3"2"-16,8-5-45 16,12-2-9-16,1-4 0 0,6 1-8 15,2-2-2-15,-1 1-23 16,-4 4-32-16,-4 1-50 16,-10 0-83-16</inkml:trace>
  <inkml:trace contextRef="#ctx0" brushRef="#br0" timeOffset="24859.6406">19183 10081 288 0,'-10'-2'258'0,"1"1"-146"16,4-1-15-16,4 2-50 15,1 0-15-15,0 5-31 16,0 7-2-16,6 6 4 0,3 2-1 16,4 5 2-16,1 1-5 15,1 2 3-15,2-1-18 16,1-7-91-16,-4-9-158 15</inkml:trace>
  <inkml:trace contextRef="#ctx0" brushRef="#br0" timeOffset="25297.0672">19394 9849 685 0,'-3'-7'19'16,"1"3"24"-16,2 3-14 15,5 1-23-15,4 1 0 16,3 5-5-16,4 6-1 0,4-3 3 16,0 3-3-16,2-1 2 15,-3-4 0-15,0-1-1 16,-5-5 0-16,-4-1 1 15,-1-1 0-15,-1-8 5 16,-5-3-2-16,0-3-3 16,-2 0 2-16,-1 0 10 0,0 2 3 15,0 4-5-15,0 1-4 16,0 4 1-16,0 4 5 16,0 0-10-16,0 7-9 15,2 5 3-15,1 5 0 16,5 4 4-16,-1 1 2 0,2 5-3 15,-1 4 2-15,-1 1-1 16,-2 1-2-16,-1-4-20 16,-1-2-47-16,3-10-95 15,1-7-152-15</inkml:trace>
  <inkml:trace contextRef="#ctx0" brushRef="#br0" timeOffset="25593.9522">19803 10054 246 0,'-11'13'355'0,"-2"-1"-291"16,1 2 30-16,3 0-52 15,3 1-10-15,4-5-17 16,2 0-1-16,6-2 0 16,5 0 2-16,2-1-3 15,1 0-5-15,-2 1-1 16,0-2-3-16,-4 3-4 0,-1-2 1 15,-5 1 0-15,-1 0-1 16,1-3 2-16,-2 0-2 16,0-2 1-16,2-3 1 15,7 0-3-15,2-5 0 0,7-4 1 16,4-6-5-16,1-2-10 16,4-2-16-16,-2-4-21 15,1 0-74-15,-1-5-102 16</inkml:trace>
  <inkml:trace contextRef="#ctx0" brushRef="#br0" timeOffset="25797.0722">19998 9844 469 0,'-1'0'96'0,"1"0"-3"15,4-2-11-15,8-3-48 16,5-2-14-16,1-1-15 16,1 0-5-16,0 0-2 0,0-2-83 15,-5 0-81-15,-3-1-231 16</inkml:trace>
  <inkml:trace contextRef="#ctx0" brushRef="#br0" timeOffset="25968.8857">20019 9752 605 0,'-11'7'85'16,"4"-1"-16"-16,4 4-41 15,3 2 1-15,0 3-11 16,9 1-5-16,3 0-8 16,6 1-3-16,4-3 2 0,0-1-34 15,-1-5-83-15,-2-8-183 16</inkml:trace>
  <inkml:trace contextRef="#ctx0" brushRef="#br0" timeOffset="26281.3607">20573 9580 542 0,'0'1'92'0,"7"-1"0"0,11-8-31 16,11-6-40-16,6-1-16 15,6-6-4-15,4 1-17 16,3-2-79-16,-3-2-75 0,-1-1-225 16</inkml:trace>
  <inkml:trace contextRef="#ctx0" brushRef="#br0" timeOffset="26437.6138">21204 9305 631 0,'2'0'22'16,"2"-1"21"-16,5-2-18 16,1-3-22-16,6-1-1 15,3 1-8-15,5-4-77 16,7-2-102-16</inkml:trace>
  <inkml:trace contextRef="#ctx0" brushRef="#br0" timeOffset="26609.5111">21686 9114 617 0,'-3'0'43'0,"3"-1"48"16,4-4-50-16,11-3-22 16,5-2-5-16,5 1-11 15,2-1-1-15,4 0 0 0,4 1-28 16,-4-5-84-16,0 2-75 15</inkml:trace>
  <inkml:trace contextRef="#ctx0" brushRef="#br0" timeOffset="27062.5681">22072 8840 569 0,'0'-15'20'0,"0"2"45"15,4 0-33-15,6 2-4 16,-2 0 5-16,2 6-9 15,0 2-11-15,1 3-7 16,0 0-1-16,0 7 1 0,3 4-5 16,3-2-1-16,-4-1 4 15,-6 1-13-15,4-2-18 16,-8-2-23-16,-3-2-50 16,0-3-79-16</inkml:trace>
  <inkml:trace contextRef="#ctx0" brushRef="#br0" timeOffset="27546.8914">22061 8922 669 0,'4'-11'51'15,"7"-5"6"-15,7 1-13 16,2-2-15-16,3 1-5 15,1 2-17-15,-1 1-6 0,-3 4-3 16,-3 2-16-16,-4 4-24 16,-8 2-69-16,-5 1-77 15,0 0-75-15</inkml:trace>
  <inkml:trace contextRef="#ctx0" brushRef="#br0" timeOffset="27718.7665">22119 8753 505 0,'-7'-7'93'0,"5"2"8"15,1 2-29-15,1 3-18 16,0 0-30-16,7 6-19 16,2 7-4-16,2 7 4 0,3 7-1 15,4 5-1-15,-2 3 0 16,3 4-2-16,-1-3 1 16,0-2-5-16,1-4-54 15,-1-12-120-15,-1-8-219 16</inkml:trace>
  <inkml:trace contextRef="#ctx0" brushRef="#br0" timeOffset="28156.2283">22390 8533 726 0,'-4'0'10'0,"4"0"8"16,0 0-20-16,7 9-5 0,6 6 4 16,3-1 2-16,3 1 6 15,3-2-2-15,1-2-1 16,-2-4-1-16,-1-1 1 16,-2-6-2-16,-2 0 6 15,-5-1-2-15,-2-10 1 0,-3-1 0 16,-3-3 14-16,-3-2 7 15,0 1-13-15,-3-2 2 16,-4 3 2-16,-2 1 0 16,-1 4-2-16,3 3-4 15,2 2-5-15,1 5-7 0,2 0-1 16,2 6-1-16,0 6-3 16,6 4 7-16,2 6-1 15,3 3 0-15,1 2 1 16,-2 0 0-16,2 2 0 15,-3-1 0-15,-2 0-2 16,-3 0-28-16,-1-1-25 0,-2-7-108 16,0-6-249-16</inkml:trace>
  <inkml:trace contextRef="#ctx0" brushRef="#br0" timeOffset="28640.5606">22773 8740 562 0,'2'9'48'16,"4"7"39"-16,-1 1-25 0,3 6-18 15,1 1-12-15,0 1-17 16,0 1-5-16,-2-4-4 16,-3-7-5-16,0-3 0 15,-4-3 1-15,0-6-2 16,0-3 6-16,0-6 9 0,-3-4-11 15,-2-8 0 1,1-6 1-16,1-5 0 0,0 0-2 16,2 1-1-16,1 1-4 15,0 3 4-15,0 6-3 16,0 6 0-16,0 3 2 16,0 6 0-16,0 1-4 15,0 2-2-15,4 2-4 0,3 7 9 16,2 3-1-16,4 6-1 15,0 2 1-15,0-1 2 16,1 2-1-16,-2-4 1 16,-3-1-1-16,0-7-1 0,-4-3 1 15,0-6-1-15,3-1 5 16,-1-12 20-16,-2-6-9 16,3-3-10-16,-1-7-4 15,-3-1 0-15,-1-2 1 16,-3 4 0-16,0 4-2 15,0 6 0-15,-7 9-15 0,-4 7-42 16,-3 2-106-16,-5 8-260 16</inkml:trace>
  <inkml:trace contextRef="#ctx0" brushRef="#br0" timeOffset="29328.0094">19140 10971 484 0,'-8'7'209'0,"4"-7"-122"0,4 0-29 15,2 0-55-15,11-3 0 16,6-3 4-16,7-4-4 16,5-4 2-16,9-1-3 15,8-6-1-15,9-4 1 0,8-4-1 16,9-6 0-16,10-4 0 15,10-4 2-15,13-5-5 16,9-3 4-16,10-3 0 16,9-2-3-16,12-2 2 15,7-7-1-15,13-1 0 16,10-6 1-16,7-3-2 0,10-6 2 16,3-1 1-16,8 0 3 15,3-2 7-15,-2 1 1 16,-1 1 1-16,-2 3 5 15,-11 3-2-15,-6 4-5 16,-13 6-4-16,-12 8-6 0,-17 9-3 16,-21 8 2-16,-21 9-6 15,-22 11-20-15,-27 9-27 16,-23 12-47-16,-25 3-84 16,-13 16-67-16</inkml:trace>
  <inkml:trace contextRef="#ctx0" brushRef="#br0" timeOffset="30031.0972">21563 10246 712 0,'0'4'68'0,"0"1"-26"16,1 5-38-16,5 7-1 16,3 2 6-16,0 7 4 15,4 4-4-15,0 0 0 0,0 3-3 16,-3 3-2-16,-2-6-3 16,-5-3 1-16,-3-3-2 15,0-6 1-15,-1-9 2 16,-7-9 2-16,-1-3 4 15,1-14 4-15,1-9-7 0,2-6-3 16,3-7 0-16,0-5-2 16,2 2 1-16,0 1-1 15,3 3-2-15,6 6 2 16,0 7-2-16,3 7-1 16,0 9 1-16,2 6-2 0,2 3 0 15,4 12 1-15,2 6-1 16,4 7 4-16,1 7 0 15,1-2-2-15,3 1 1 16,-1-5-3-16,-1-3-6 16,-1-9 6-16,0-5 1 15,-1-8 1-15,-5-1 2 0,0-11 0 16,-4-9 1-16,-7-5 3 16,-1-7-1-16,-5-6 6 15,-5-3 7-15,-4-4-3 16,-5 4-3-16,-4 2-3 15,-3 7-4-15,2 7-1 0,1 5-3 16,1 3-17-16,6-1-58 16,2-5-284-16</inkml:trace>
  <inkml:trace contextRef="#ctx0" brushRef="#br0" timeOffset="81232.9769">10693 5624 382 0,'-2'-4'6'15,"-1"0"17"-15,2 1 18 16,0 1-7-16,1 2-3 16,0 0-3-16,0 0-9 0,0 0-20 15,1 0 8-15,4 0 2 16,4 0 0-16,0 0-3 16,4 0-5-16,1 2-1 15,3-2-1-15,5 0-47 16,1 0-42-16,-2-2-78 0</inkml:trace>
  <inkml:trace contextRef="#ctx0" brushRef="#br0" timeOffset="81451.7037">10714 5633 313 0,'-7'0'6'0,"5"0"15"16,0 0 13-16,2 0 4 15,0 0-14-15,7 0-22 0,0-1 1 16,8-2-1-16,1 0-44 16,2-2-72-16,-1 0-107 15</inkml:trace>
  <inkml:trace contextRef="#ctx0" brushRef="#br0" timeOffset="81733.2463">10705 5629 165 0,'-13'3'200'15,"5"-3"-191"-15,5 0 31 16,-2 0-4-16,5 0-2 15,3 0 7-15,9 0-24 16,5-3-10-16,7-3 5 0,7 0-9 16,9 0 0-16,2-1-3 15,6-1 0-15,1 0 1 16,2 3-40-16,-6-1-12 16,-2 3-6-16,-7 2-21 15,-7 1 13-15,-8 0-33 16,-9 0 1-16</inkml:trace>
  <inkml:trace contextRef="#ctx0" brushRef="#br0" timeOffset="81905.113">11179 5593 111 0,'-9'6'63'0,"-1"-1"-5"16,-2-2 11-16,4 1-14 15,-2-2-19-15,5-1-16 0,1-1-3 16,4 0-6-16,0 0 9 16,11 0 10-16,5-1-10 15,3-3-15-15,5 0-2 16,0-1-1-16,3-1 1 15,1 1-1-15,-2 1 1 16,2 0-5-16,1 3 4 16,-4-2-8-16,-2 1-97 0,-3 1-123 15</inkml:trace>
  <inkml:trace contextRef="#ctx0" brushRef="#br0" timeOffset="82248.8304">10741 5674 425 0,'-18'0'4'16,"6"0"-2"-16,8 0 13 15,4 0 22-15,16-6-3 0,9-2-30 16,8 1 3-16,11-2-5 16,7 1 5-16,8-2-2 15,2 1-4-15,8 3 1 16,3-3-10-16,3 0 15 16,2 1-6-16,-1-2 0 15,0 1-2-15,-5 2 2 0,-5-1-2 16,-6 2-9-16,-6 2-42 15,-6-1-25-15,-8 3-68 16</inkml:trace>
  <inkml:trace contextRef="#ctx0" brushRef="#br0" timeOffset="82623.789">11375 5556 347 0,'-16'1'11'0,"4"1"-4"0,6-1 16 15,3 2-13-15,3-2-2 16,4-1-17-16,14 0 26 15,8 0 11-15,10-3-4 16,10-4 0-16,9-2-8 16,11 0-10-16,8-3-3 0,9 0-3 15,8 0 0-15,6 0-12 16,3 0-14-16,4 1 8 16,-2 0 11-16,0 1-11 15,-5 3-7-15,-3 1 14 16,-9 0-24-16,-7 3-30 0,-8-3-43 15</inkml:trace>
  <inkml:trace contextRef="#ctx0" brushRef="#br0" timeOffset="83779.9743">11433 5546 430 0,'-9'3'7'0,"4"-1"23"16,5-2-10-16,3 0-10 15,14 0 21-15,2 0 2 16,9-6-24-16,5 0-6 0,8-1 3 15,2-3-2-15,5 1-5 16,6-1 2-16,5 0-1 16,1 1 1-16,6-1-1 15,2 2 0-15,1 1 0 16,0 2 1-16,0 1-1 16,1 1-1-16,1 2 3 0,-2 1-3 15,3 0 1-15,3 0 0 16,-2 0-1-16,3 0 3 15,-3-2-3-15,6 1 1 16,-4 0 1-16,3-2-2 0,1 3 1 16,-2-1 1-16,4 1-1 15,-4 0 0-15,2-1 0 16,0 1-1-16,0 0-3 16,2 0 0-16,-2-2 3 0,1 0 0 15,1-1 1-15,-2 1 1 16,-1-1 0-16,0-3 0 15,-1 1 5-15,-2 1 4 16,-3-2-5-16,0 1 0 16,-4 0-1-16,-1 0-4 15,-1 2 0-15,-1-3 0 0,-2 3-9 16,2-2-7-16,-2 2 8 16,0 1 0-16,-1-2 8 15,-2 3 0-15,0-2 0 16,0 0 2-16,-2 0 4 15,4 1 1-15,1 2-5 0,2-1-2 16,0 1 1-16,0 0-1 16,-1 0-5-16,1-2 2 15,0 2 2-15,-2-1 0 16,4 1 3-16,1 0-2 16,3-3 0-16,0 3 2 15,4 0-2-15,-1 0 2 0,2 0-2 16,3 0-1-16,0 0 1 15,1 0 1-15,2 0-1 16,-2 3 0-16,1-2 1 16,-3 1-2-16,2-1 4 15,-2 1 3-15,0-2 0 0,-3-2 5 16,0 2-3-16,-2 0-1 16,0 0-2-16,-2-3-5 15,3-1 2-15,0 0-1 16,-3 0-3-16,-3 0 3 0,1 1 1 15,-5 1-3-15,-2 1 2 16,-5-2-2-16,-6 3-9 16,-5-3-31-16,-2-2-166 15</inkml:trace>
  <inkml:trace contextRef="#ctx0" brushRef="#br0" timeOffset="94670.2227">17316 12504 579 0,'-4'2'54'0,"2"-2"24"16,2 0-21-16,6-7-26 15,5-5-13-15,4-3 4 0,6-5-11 16,3-1-3-16,3 0-3 15,-1 2-5-15,0 2 1 16,0 3-7-16,-3 4-34 16,-7 7-60-16,-4 3-51 15,-8 1-97-15</inkml:trace>
  <inkml:trace contextRef="#ctx0" brushRef="#br0" timeOffset="94810.8384">17415 12568 594 0,'-11'13'36'15,"6"-5"39"-15,5-8 0 0,5-3-44 16,15-15-9-16,6-4-3 16,10-12-10-16,7 0-3 15,5-2-2-15,6-3-44 16,-6 4-85-16,-2 1-97 16</inkml:trace>
  <inkml:trace contextRef="#ctx0" brushRef="#br0" timeOffset="112919.8677">13325 12292 253 0,'-14'-2'-10'0,"1"-5"31"16,2 4 41-16,2-2 6 16,0 3-14-16,3-2 9 0,0 1-6 15,3-1-9-15,1 1-8 16,1 0 2-16,1 3-11 16,0-5-13-16,0 0-8 15,4-2-3-15,7-3 0 16,6-4-5-16,9-6 2 15,6-3-4-15,6-3 1 0,2-4 0 16,5 2-9-16,-5 0-50 16,-2 4-26-16,-8 5-44 15,-10 6-179-15</inkml:trace>
  <inkml:trace contextRef="#ctx0" brushRef="#br0" timeOffset="113107.3456">13378 12391 605 0,'-9'18'5'16,"7"-9"15"-16,3-9 20 15,14-5-20-15,9-17 20 16,9-13-8-16,11-8-11 16,7-9-12-16,4-6-7 15,3 0-1-15,1 1-3 0,-8 3-78 16,-3 3-98-16</inkml:trace>
  <inkml:trace contextRef="#ctx0" brushRef="#br0" timeOffset="128450.4871">23340 1369 191 0,'0'-12'398'15,"-9"0"-392"-15,-3 3 18 0,1 3 38 16,-1 2-28-16,0 1-9 16,-1 3-2-16,-2 5-5 15,-4 12-9-15,-3 10-3 16,-3 12-5-16,-5 15 6 0,-2 9 2 16,-5 13 0-16,1 6-3 15,-3 5 3-15,0 5 3 16,5-3-3-16,-1 0-4 15,8-9-1-15,1-5 3 16,7-9-4-16,5-7 2 0,5-11-4 16,5-10-2-16,4-9 3 15,0-7-5-15,6-10-39 16,4-9-48-16,1-3-61 16,-3-16-135-16</inkml:trace>
  <inkml:trace contextRef="#ctx0" brushRef="#br0" timeOffset="128856.7424">22560 2113 275 0,'-2'-9'366'0,"2"7"-344"15,0 2-2-15,7 1-26 16,3 12 2-16,2 8 4 0,5 6 2 16,1 6 0-16,0 3-1 15,-2 1 1-15,2 2 0 16,-1 1 0-16,-1-6-2 16,-1-7 1-16,3-3 1 15,3-12 0-15,2-10 2 16,6-4 23-16,9-16 27 0,5-10-20 15,7-12-16-15,4-6 6 16,6-7-1-16,0-4-7 16,1 0-5-16,-3 5-5 15,-6 8 3-15,-10 7-4 0,-8 10-5 16,-14 11 1-16,-7 6 0 16,-5 6-2-16,-7 4-2 15,-1 7-68-15,-5 5-66 16,-8 2-171-16</inkml:trace>
  <inkml:trace contextRef="#ctx0" brushRef="#br0" timeOffset="129809.8044">12664 12859 528 0,'-7'11'42'0,"1"-5"-10"0,5 1-2 16,1-4 2-1,0-1-13-15,5-2-2 0,9 0 9 16,4-2 1-16,6-7-4 16,6-3 0-16,6-5-7 15,6-5-3-15,4 1-2 16,5-2-1-16,0 1 0 0,5-2-3 16,1 1 4-1,0 1-3-15,3 0-4 0,0 2 0 16,-3-3-2-16,-3 3 0 15,-4 0-3-15,-3 1 1 16,-8 4 1-16,-8 1-1 0,-7 4 2 16,-6 5-3-16,-7 4-22 15,-9 1-39-15,-2 9-41 16,-11 4-15-16,-5 3-95 16</inkml:trace>
  <inkml:trace contextRef="#ctx0" brushRef="#br0" timeOffset="130090.9986">12768 13126 661 0,'-10'14'78'0,"2"-9"-66"15,5-3-4-15,3-2 0 16,6 0-1-16,12-9 13 0,8-4 14 16,11-10-7-16,11-6-8 15,12-5-10-15,6-7-1 16,7-2-6-16,7 0-2 16,-1 3 2-16,2 5-3 15,-6 5-2-15,-6 5-61 16,-8 4-176-16</inkml:trace>
  <inkml:trace contextRef="#ctx0" brushRef="#br0" timeOffset="132872.1608">3010 11679 572 0,'0'-11'41'0,"0"2"39"15,0-3-3-15,0 6-43 0,0 0-2 16,0 3-6-16,0 3-12 16,0 0-10-16,0 11-13 15,3 8 2-15,3 3 6 16,1 7 1-16,1 6 1 0,-2 1 0 16,-2 1-1-16,0-1 2 15,-3-6-6-15,-1 0-22 16,0-7-16-16,0-4-35 15,0-9-47-15,-3-6-93 16</inkml:trace>
  <inkml:trace contextRef="#ctx0" brushRef="#br0" timeOffset="133122.1283">2792 11590 601 0,'-22'-1'6'16,"5"-1"61"-16,9 0 16 16,8-2-24-16,5-4-17 15,21-2-35-15,7-2 3 16,15 0 1-16,8-5-3 0,9 1-7 16,0 5 1-16,-1 1-2 15,-2 4-23-15,-11 6-25 16,-7 0-50-16,-11 9-46 15,-13 4-113-15</inkml:trace>
  <inkml:trace contextRef="#ctx0" brushRef="#br0" timeOffset="133950.1968">3354 11776 361 0,'5'-6'50'0,"-1"-1"39"16,-1 2-6-16,-2-1-23 15,-1 0-7-15,0 4-6 16,-1 1-15-16,-6 0-17 16,2 1-7-16,-3 0-3 15,-1 6-2-15,-3 6-3 0,2 4-2 16,0 3 1-16,3 4 0 15,5 1 0-15,2 0 0 16,0 0 5-16,5-3-4 16,5-3-1-16,1-5-6 0,4-3-1 15,-3-6 7-15,3-4 2 16,0 0-1-16,-3-11 5 16,0-2 0-16,-3-5 6 15,-3 0 0-15,0-4 5 16,-6 1 4-16,0-2 2 15,-5 3-8-15,-5 4-7 16,-1 1-3-16,-2 5-5 0,-1 2 10 16,2 6-12-16,2 2 0 15,5 0-16-15,4 7-33 16,1 1-17-16,8 0-71 16,5 0-64-16</inkml:trace>
  <inkml:trace contextRef="#ctx0" brushRef="#br0" timeOffset="134215.8072">3615 11604 683 0,'0'-8'64'16,"-2"2"19"-16,-1 3-33 15,2 3-22-15,1 0-14 16,-4 0-14-16,4 13-6 0,0 4 2 15,0 9 3-15,0 6 1 16,4 8 1-16,-3 4-1 16,2-1 1-16,-3 1-11 15,0-6-16-15,0-4-4 16,0-5-8-16,0-7-9 16,-3-6-41-16,-3-8-55 15,2-6-154-15</inkml:trace>
  <inkml:trace contextRef="#ctx0" brushRef="#br0" timeOffset="134372.0341">3563 11854 444 0,'-9'-6'221'15,"5"3"-143"-15,2-3-11 16,2 2-30-16,5-2-15 16,11-2-28-16,10 1 3 15,7-2 1-15,8 1-51 16,2 1-48-16,2-1-82 15,-5 1-201-15</inkml:trace>
  <inkml:trace contextRef="#ctx0" brushRef="#br0" timeOffset="134997.1225">3988 11740 439 0,'-9'0'210'15,"-3"0"-149"-15,0-1-8 16,0 1-31-16,0 3-9 15,-1 7-9-15,2 4-1 16,2 2-3-16,3 2 3 0,0 3-4 16,5-1 0-16,1 1 1 15,0-2-18-15,0-3-17 16,2-2-20-16,3-4-8 16,-2-3 10-16,1-5-1 15,-2-2 18-15,3 0 33 16,-1-7 25-16,-1-2 22 0,0-4 6 15,-2-2 12-15,1-1-6 16,-2 0-1-16,2 0-19 16,-1 2-16-16,-1 4-4 15,1 3-4-15,1 5-8 16,-1 2-5-16,1 0-8 16,3 9-5-16,-1 3 13 0,2 1 1 15,3 5 2-15,0-1-2 16,0-1-1-16,1-1-12 15,2-4-9-15,0-6 8 16,2-5 7-16,1 0 6 0,0-11 3 16,-3-6 1-16,3-4 1 15,-4-6 0-15,5-6 8 16,-3-5 3-16,-4-8 3 16,-1-7 1-16,-4-5-11 15,-4-4 10-15,0 3-4 0,-9 4 1 16,-1 11-3-16,0 13-8 15,0 13-1-15,-1 16-1 16,1 7-8-16,-1 21 1 16,0 10 5-16,-1 11-1 15,3 8 2-15,1 7-1 16,4 2-11-16,4-5-9 16,4-1 15-16,7-9 2 0,9-5 2 15,2-8-8-15,7-5-20 16,3-7-63-16,3-7-104 15,1-8-196-15</inkml:trace>
  <inkml:trace contextRef="#ctx0" brushRef="#br0" timeOffset="135684.5813">4745 11608 377 0,'4'-12'97'15,"-3"-2"4"-15,-1 1 8 0,0 1-25 16,-3 0-22-16,-4 3-31 16,-7 0-17-16,0 6-7 15,-2 0 0-15,-1 3-3 16,-1 0-1-16,5 5-3 0,2 5-3 15,4-1 1-15,7 3-3 16,0 0 3-16,12 3 2 16,6 1-1-16,3 1 1 15,4 1 2-15,1-1-2 16,-2 0 2-16,-4 2-1 16,-5 1-2-16,-6-1 3 0,-6 0 0 15,-3 1-2-15,-14-2 1 16,-4 0 3-16,-6-2 0 15,-3-4 0-15,1-4-2 16,6-4-1-16,3-4-2 16,8 0-20-16,8-8-18 0,2-5-38 15,14 1-98 1,5-3-215-16</inkml:trace>
  <inkml:trace contextRef="#ctx0" brushRef="#br0" timeOffset="135965.805">4885 11722 371 0,'0'3'207'16,"-5"3"-136"-16,-2 0 8 16,1 1-34-16,3 4-20 15,0 3-19-15,3 0 1 16,1 3-1-16,7 1-3 0,4-1 0 16,-1-2-3-16,4-5-2 15,-2-2 4-15,1-6-4 16,1-2 2-16,-2-4 7 15,-2-9 3-15,1-5 10 16,-2-5-1-16,-1-4-13 16,-3-2 0-16,-1-2 1 15,-2 2-1-15,-2 1-2 0,-1 5-3 16,0 7-3-16,0 4-3 16,0 9-15-16,0 3-21 15,0 3-53-15,0 9-63 16,0 2-49-16</inkml:trace>
  <inkml:trace contextRef="#ctx0" brushRef="#br0" timeOffset="136512.6474">5066 11767 489 0,'1'3'121'0,"-1"-3"-55"16,1 1-23-16,2 2-24 15,-2 1-5-15,3 0-5 16,0 4 6-16,0-1-3 15,1-2-2-15,0 3-3 16,-1-3 0-16,-1-2 2 0,3-3 2 16,-1 0 8-16,0-1 10 15,1-10-6-15,1 0-9 16,1-4-5-16,2-1-7 16,-2 3 0-16,-1 2-1 15,-2 3-2-15,-1 3 1 0,-2 3-1 16,0 2-1-16,-2 0-3 15,3 9 2-15,0-1 2 16,0 4 3-16,3 1-2 16,-1 0 0-16,2 0 1 15,-1-3-1-15,0-1 1 16,-2-2 1-16,-2-3-2 0,2-1 0 16,-3-3 2-16,0 0 0 15,3-3 4-15,0-3-3 16,1-6-2-16,0-2 1 15,1-2-1-15,0 0 0 16,-3 1 1-16,0 3-2 0,0 2 0 16,-2 6 1-16,1 1-3 15,0 1 1-15,-1 2 0 16,3 0-4-16,0 3 1 16,2 3 3-16,3 6 1 15,0-3 2-15,0 4-4 0,0 1 3 16,-2 0-1-16,1 2-2 15,2 2-37-15,-4-5-37 16,0-2-171-16</inkml:trace>
  <inkml:trace contextRef="#ctx0" brushRef="#br0" timeOffset="137231.3443">5712 11715 566 0,'-1'-10'148'0,"-6"0"-65"16,0 1-26-16,2 2-43 15,-5 4-2-15,1 3-7 16,1 0-5-16,-1 9-1 16,0 5-1-16,2 6 1 15,1 3 0-15,3 2 0 0,3 2-2 16,0-3-4-16,5-1-6 16,5-4-6-16,3-7 3 15,2-4 5-15,3-8 6 16,0 0 9-16,0-12 0 15,2-5-1-15,-1-4 0 16,-4-3-2-16,-3-2 4 0,-5 1-1 16,-7 0 17-16,0 0-1 15,-11 6-11-15,-6 4-4 16,-3 6-5-16,1 7-1 16,1 2-2-16,3 2 2 15,5 5-6-15,4 4-27 0,3 0-17 16,3-2-68-16,7-2-85 15</inkml:trace>
  <inkml:trace contextRef="#ctx0" brushRef="#br0" timeOffset="137528.1938">5869 11575 635 0,'-6'-12'92'0,"-1"0"-1"15,2 3-43-15,-1 4-17 0,3 1-9 16,1 2-12-16,2 2-8 16,0 10-6-16,-1 7-1 15,1 6 3-15,0 10 2 16,0 2 4-16,0 7 2 16,1 1 0-16,4 2-6 0,0-1 1 15,1-1 3-15,1-1-4 16,1-6-9-16,-3-6-16 15,0-6 4-15,-2-5-3 16,-1-6-10-16,-2-7-44 16,0-5-76-16,-5-1-46 0</inkml:trace>
  <inkml:trace contextRef="#ctx0" brushRef="#br0" timeOffset="137621.9469">5833 11952 193 0,'0'-17'335'15,"0"-2"-261"-15,8 1 1 16,10 4-36-16,4 0-16 0,8 1-21 15,7-2-19-15,-2-1-111 16</inkml:trace>
  <inkml:trace contextRef="#ctx0" brushRef="#br0" timeOffset="138434.3755">6513 11587 518 0,'1'-12'88'16,"-1"-2"-14"-16,0-1 6 0,0 5-22 16,-3-2-28-16,-3 3-14 15,-3 4-7-15,-3 2-7 16,-5 3-1-16,-3 0-3 15,3 3 0-15,1 5-1 0,2 1 0 16,6 3-2-16,8 0 0 16,0 0 2-16,11 1 3 15,9 0 0-15,4 0 0 16,4 1 3-16,-1-1-3 16,-3 3 2-16,-4-1-2 15,-7 0-2-15,-6 2 2 16,-7 1-2-16,-8 0 3 0,-8 0 7 15,-7 0-1-15,-3-2-1 16,2-3-1-16,0-4-3 16,9-4-1-16,4-2-2 15,10-3-22-15,4-4-21 16,18-5-88-16,9-5-67 0</inkml:trace>
  <inkml:trace contextRef="#ctx0" brushRef="#br0" timeOffset="139028.0863">6778 11656 635 0,'-13'-5'56'16,"1"-2"23"-16,0 1-56 16,1 3-16-16,-1 0-2 15,3 3-2-15,-1 0-4 0,1 0-1 16,0 9 0-16,0 3-1 15,0 3 2-15,1 5 0 16,1 3 1-16,-1 1-9 16,5-1-26-16,1-3 4 15,2-4 10-15,0-4 12 16,2-6 1-16,9-6 1 0,2 0 6 16,1-9 12-16,2-6 4 15,-1-3 2-15,0-2 13 16,-2-2 1-16,-4 2-8 15,-1 3 7-15,-5 3-6 0,0 6-9 16,-3 4-1-16,0 4-8 16,0 3-11-16,0 10-6 15,0 6 9-15,1 8 3 16,4 5 1-16,0 6-3 16,3-1 2-16,3 1-16 15,2-2-9-15,-2-6 8 0,3-7 13 16,0-8 1-16,0-8 2 15,-2-5 1-15,0-2 2 16,-1-9 3-16,-3-6 1 16,-4-8 9-16,0-6 5 15,-4-6-5-15,0-9-3 0,-2-4-5 16,-2 0 0-16,2-1-6 16,-1 7 0-16,3 5-2 15,0 8 3-15,0 12-3 16,0 3-2-16,0 7 2 0,2 4-1 15,0 3-7-15,3 0-34 16,4 3-44-16,2 6-36 16,2 0-59-16,-1-1-298 15</inkml:trace>
  <inkml:trace contextRef="#ctx0" brushRef="#br0" timeOffset="139496.7981">6997 11638 656 0,'0'-3'63'16,"-4"0"6"-16,4 3-40 16,-3 0-9-16,1 0-16 15,2 6-8-15,0 7 3 16,0 1-1-16,0 5 2 0,5 4 2 16,-1 1 0-16,-1-3-2 15,3 0-10-15,0-6-3 16,1-6 3-16,2-3 7 15,3-6 1-15,0-1 4 16,2-11 5-16,1-5 7 0,3-5-1 16,0-4 0-16,-3-1 1 15,-2-3 1-15,-4 2-2 16,-4 2-4-16,-1-1 1 16,-4 9-4-16,0 3-5 15,0 6-1-15,0 5-1 16,-1 4-24-16,1 1-43 0,0 8-71 15,1 1-69-15</inkml:trace>
  <inkml:trace contextRef="#ctx0" brushRef="#br0" timeOffset="140137.3743">7335 11609 627 0,'0'-3'57'0,"-9"-1"-9"16,0 4-15-16,-2 0-15 0,-2 8-4 16,2 3-12-16,0 3 2 15,2 2-3-15,1 1 0 16,4 1 0-16,1 0 0 16,3 0-2-16,0-5-4 15,2-4-8-15,3 1 2 0,3-8 4 16,-1 0 4-16,2-2 4 15,1-3 3-15,0-6-1 16,-1-2 1-16,-1-4 7 16,-1-1 8-16,1-2 8 15,-5 1-5-15,1 2-3 0,-1 2-2 16,-1 2-7-16,-2 5-6 16,0 2 0-16,0 4-4 15,3 0-3-15,2 3-8 16,0 7 4-16,0 4 7 15,3 1 0-15,1 3-10 16,0 0 2-16,-2-3 2 0,2-1-3 16,-1-4 5-16,1-5 2 15,-3-1 0-15,1-4 2 16,-1 0 1-16,3-3 2 16,-3-5-4-16,2-2-5 0,-1-2 4 15,-3-5 2-15,0-2-1 16,-3-1 2-16,-1 1-1 15,0-2 1-15,2 1 7 16,2 5 3-16,-1 2-10 16,6 5-2-16,0 1-1 15,4 4 0-15,-2 3 1 16,4 0-1-16,-6 12-2 0,-1 0 1 16,-3 6-2-16,-2 3 5 15,-3 6 2-15,0 0-2 16,0 1 3-16,0 1-4 15,0 0-38-15,0-7-46 0,1-8-98 16,8-7-143-16</inkml:trace>
  <inkml:trace contextRef="#ctx0" brushRef="#br0" timeOffset="140809.1996">7762 11585 559 0,'-9'0'48'16,"4"2"9"-16,0 3-16 0,2 0-18 15,3 2-24-15,0-3 2 16,2 0 1-16,2 0 0 16,3-1 2-16,-1-3 2 15,3 0-2-15,-3 0 0 16,4 0-1-16,0-5-1 15,0-4 2-15,2-1-3 0,-3-1-1 16,-3 0 2-16,-1 1-1 16,-5-2 4-16,0 2 1 15,-6 0 10-15,-5 4 2 16,-4 3 1-16,1 3-7 16,-2 0-6-16,0 5-5 0,2 7-1 15,1 3 4-15,5 0-2 16,2 3-2-16,6 4 2 15,0-2-2-15,9 2 1 16,5-4-1-16,4 1-1 0,1-4 1 16,3-2-2-16,3-4-7 15,-1-3 0-15,0-3-2 16,1-3 4-16,-4 0 4 16,-1-10 3-16,-5-1 2 15,-3-2 1-15,-2-3-1 16,-5-1 3-16,-1-3 0 15,-4-4 5-15,0-3-1 0,0-4 0 16,0 3-4-16,-6 1-2 16,2 3-3-16,-2 5 3 15,1 7 10-15,5 6-4 16,-2 3-7-16,2 3 0 0,7 0-6 16,3 4-2-16,4 7 7 15,3 1-3-15,4 3 2 16,-1 3 0-16,-4 2 0 15,-5 3 0-15,-3 3 0 16,-8 3 10-16,-3 2 3 16,-8 1-1-16,-7 2-5 0,-3 2-4 15,0-3-7-15,0-4-42 16,6-7-76-16,3-5-459 16</inkml:trace>
  <inkml:trace contextRef="#ctx0" brushRef="#br0" timeOffset="141465.4424">8524 11549 609 0,'-7'0'46'0,"7"-7"42"16,0-1-45-16,14-2-27 16,3 1-8-16,8-2-4 15,3 3-2-15,4 0-2 16,-3 5 0-16,3 1-19 0,-5 2-49 16,-5 2-37-16,-2 8-34 15,-13-1-84-15</inkml:trace>
  <inkml:trace contextRef="#ctx0" brushRef="#br0" timeOffset="141590.3963">8645 11660 528 0,'-7'5'108'15,"6"-1"-38"-15,2-2-37 16,14-2 0-16,11-2-12 16,11-5-12-16,10-1-6 0,8-3-40 15,4-3-179-15</inkml:trace>
  <inkml:trace contextRef="#ctx0" brushRef="#br0" timeOffset="142215.3362">4535 12479 585 0,'-8'-23'66'16,"1"0"33"-16,-2 3-42 0,-1 3-6 15,-2 6-20-15,-4 8-8 16,-3 3-7-16,-4 18-11 15,-1 10-5-15,0 13 1 16,-2 10-1-16,7 12 0 16,8 12 1-16,9 4-2 15,4 3 2-15,19-3-1 0,11-4-1 16,8-10-18-16,11-14-40 16,5-18-25-16,7-17-48 15,1-16-34-15,0-10-105 16</inkml:trace>
  <inkml:trace contextRef="#ctx0" brushRef="#br0" timeOffset="142480.9413">4940 12524 759 0,'-1'3'44'0,"1"5"-26"16,0 9-24-16,0 5 12 16,3 8-1-16,-3 6 3 0,2 7-1 15,-2 1-4-15,0 2-1 16,0 2 0-16,0-2-2 16,0-6-13-16,1-7-47 15,4-9-46-15,-4-12-17 16,-1-12-80-16</inkml:trace>
  <inkml:trace contextRef="#ctx0" brushRef="#br0" timeOffset="142684.0589">4740 12514 637 0,'-6'0'97'16,"2"-5"-13"-16,4 0-46 15,10-1-30-15,7-4 0 16,9-2-4-16,9 2-5 16,5-2 2-16,8 5-1 0,0 5-9 15,3 2-35-15,-3 2-41 16,0 7-55-16,-6 3-82 16</inkml:trace>
  <inkml:trace contextRef="#ctx0" brushRef="#br0" timeOffset="143199.6402">5374 12484 500 0,'1'-11'80'0,"-1"1"0"16,0 0 8-16,0 4-26 0,-7-2-23 15,-2 3-20-15,-6 5-12 16,-2 0 1-16,-6 11-6 15,-3 6-2-15,1 2 1 16,-1 4 0-16,6 2-4 16,5-2 5-16,7 0-4 15,6-3 0-15,2-1 1 16,12-5-2-16,5 0-1 0,3-2 4 16,5-2 0-16,0 0 0 15,-2-1 2-15,0 1-2 16,-3-2 1-16,-4 1 0 15,-5 2-2-15,-5-2 1 16,-3 3 1-16,-3 0 0 16,-6 2 3-16,-8 0 1 0,-6 0 0 15,-4 1-1-15,-2-3-3 16,-1-2-6-16,0-3-16 16,4-6-21-16,4-1-102 0,6-10-287 15</inkml:trace>
  <inkml:trace contextRef="#ctx0" brushRef="#br0" timeOffset="143715.2356">5782 12519 693 0,'0'-21'55'0,"0"2"8"16,-9 6-32-16,-2 3-14 15,-4 6-16-15,-4 4-3 16,1 0 0-16,0 12-3 16,2 3 3-16,2 3 2 0,3 2-1 15,5-2 0-15,6 0 2 16,0 0-4-16,4-2 6 16,7-4-2-16,6 0 1 15,2-4 3-15,4 0 1 16,1-1-5-16,0 1 2 0,-2 1-1 15,-2-1 0-15,-7 3 6 16,-3 1 0-16,-6 3 1 16,-4 1-1-16,-3 2-1 15,-12 1 1-15,-2 1-2 16,-3-1-6-16,-3-3 1 0,-1-4-21 16,1-4-21-16,3-5-10 15,0-5-71-15,3-12-125 16</inkml:trace>
  <inkml:trace contextRef="#ctx0" brushRef="#br0" timeOffset="144012.0799">5691 12203 772 0,'0'3'32'0,"1"1"-15"16,12 3-15-16,13 3 15 16,6 7 8-16,8 4-6 15,3 7-3-15,7 5-3 16,-3 9 2-16,-7 5 0 0,-4 7 6 16,-8 5-8-16,-6 5-5 15,-9 6-3-15,-10 4-2 16,-4 4-1-16,-18 6 1 15,-11 1 0-15,-10-2-13 16,-7-5-30-16,-11-14-33 16,-5-19-168-16</inkml:trace>
  <inkml:trace contextRef="#ctx0" brushRef="#br0" timeOffset="183182.6471">10589 8152 122 0,'-1'5'251'16,"-2"-5"-250"-16,3 1 0 15,0-1 0-15,0 0 7 16,0 0-3-16,4-1 26 15,4-4-3-15,-1 0-10 0,4-2 1 16,4-1-3-16,-1-1-8 16,3-2 0-16,3 0 7 15,4-2-7-15,0-1-3 16,3-1-2-16,2-4 2 16,2 2 6-16,3-4-3 15,2 0-2-15,3-3 0 0,3 0-2 16,4-3-3-16,2-1 0 15,3-2 3-15,4-3-4 16,1 0 2-16,5-5 1 16,1 1 5-16,3-1 4 0,4-1-4 15,5 1-5-15,-1-4 0 16,4-1-2-16,1-2-1 16,4-3 2-16,2 0-3 15,0-3 2-15,2 0 0 16,2-1 3-16,1 1 15 15,-1-1-5-15,1-3-2 0,3 1-1 16,1-3-8-16,1 1 0 16,4-5-2-16,0 0-1 15,2-3 1-15,5 0 0 16,-2-1-1-16,4 0 1 16,2-2-1-16,1 0-1 0,1 1 2 15,3-4 0-15,3-1-1 16,1 0 12-16,5 0-4 15,-1 0-2-15,1-1 4 16,6-2-4-16,-1-1 0 16,5-1-1-16,1-2-3 15,5 0 2-15,5-4-3 0,1-1-4 16,4-2 5-16,1-4-2 16,4-1 1-16,2-4 0 15,3-4-2-15,5-1 1 16,2-4 1-16,2-2 18 15,5 1 10-15,1-1-11 0,3 0-13 16,1 2-1-16,-1 3-3 16,-2 2-3-16,-7 2-21 15,-7 0-104-15,-9-1-421 32</inkml:trace>
  <inkml:trace contextRef="#ctx0" brushRef="#br0" timeOffset="205902.1698">16187 5208 6 0,'0'0'43'0,"0"0"-43"0</inkml:trace>
  <inkml:trace contextRef="#ctx0" brushRef="#br0" timeOffset="206339.6148">16187 5208 105 0,'-35'-1'7'0,"34"1"-3"0,1 0 4 16,0 0-7-16,0 0 0 15,0 0 6-15,0 0 3 16,0 0 12-16,0 0 1 16,0 0 12-16,0 0 7 15,0 0 0-15,0-1-33 16,2-2-5-16,1 3-4 0,-1 0 1 16,1 0-1-16,1 0-2 15,-1 0-55-15,-3 0-86 16</inkml:trace>
  <inkml:trace contextRef="#ctx0" brushRef="#br0" timeOffset="207058.3353">16158 5216 223 0,'-2'0'30'15,"2"0"-25"-15,-1 0 50 16,1 0-28-16,0 0 8 16,0 0-4-16,1-1-18 0,4-2-9 15,2 2-3-15,-2-2-2 16,-2-2-92-16</inkml:trace>
  <inkml:trace contextRef="#ctx0" brushRef="#br0" timeOffset="209761.3181">16028 4875 396 0,'0'-2'28'0,"0"-1"-18"16,0 0 30-16,0 0-14 15,0 0-10-15,2 1-2 16,2-1-2-16,0 2 4 16,1 0 0-16,-1-1-8 0,1 2-4 15,1 0-2-15,1 3 2 16,-2 3 1-16,1 3-2 16,1-1 1-16,0 1-2 15,1 1-1-15,1-3-1 16,0 1 1-16,2-1-10 0,-4-2-46 15,0 1-43-15,-3-3-91 16</inkml:trace>
  <inkml:trace contextRef="#ctx0" brushRef="#br0" timeOffset="210073.8063">16109 4810 223 0,'0'-3'232'16,"0"-1"-201"-16,0-1 18 15,0 4 0-15,0 0-12 16,0 1-3-16,0 0-6 15,-2 0-9-15,2 1-12 0,-3 9-10 16,0 2 2-16,-3 3 3 16,2 0 0-16,-1 3-2 15,0 2 1-15,-1 0 0 16,1 0-4-16,0-2-53 16,3-1-32-16,1-4-71 0</inkml:trace>
  <inkml:trace contextRef="#ctx0" brushRef="#br0" timeOffset="211590.0203">16131 4933 255 0,'0'0'49'0,"0"-3"7"16,0 3-12-16,0-3-21 15,0 2-3-15,1-2-4 16,1 1-8-16,0-1 4 16,2 2 0-16,-1-1 0 0,1 1-7 15,1-1 4-15,-1 2-2 16,1 0-7-16,2 0 3 16,-2 0-3-16,0 0 0 15,-1 0 1-15,-1 0-2 16,-1 6 0-16,-1 0 1 0,-1 3 2 15,0 1 4-15,0 0-1 16,0 0 1-16,0-1-2 16,-1 1-2-16,-1-2-1 15,2-2 1-15,-1-1-3 16,1-3 5-16,0 0-4 16,0-1 3-16,0 0 1 0,0-1-3 15,0 0 2-15,1 0-2 16,2 0 0-16,1 0-1 15,1 0 1-15,-2 0-2 16,3-1 1-16,-1 2-1 0,-1 1 1 16,2 0 1-16,-3 1-2 15,0 3 1-15,-1-1 1 16,-1 2 2-16,0 0 1 16,-1 3-1-16,0-1 2 15,0 2 3-15,0-2-2 16,0 1-4-16,0-3 1 0,0-1-1 15,0-2 1-15,0-1 0 16,0-2-1-16,0-1 5 16,0 0 4-16,0 0-1 15,0 0-2-15,0 0-2 16,0 0-5-16,0 1 1 16,0-1-1-16,2 0 0 0,1 0 0 15,1 0 0-15,1 2-3 16,-1 0 4-16,1 3-4 15,-1-2 2-15,0 4-1 16,-3 0 1-16,2 0-1 16,-3 1 2-16,0-2 0 0,0 4 1 15,-4-2-1-15,-3 1 1 16,-2-1 2-16,-1 0-4 16,0 0-1-16,-2-3-21 15,0-3-39-15,1-2-114 16</inkml:trace>
  <inkml:trace contextRef="#ctx0" brushRef="#br0" timeOffset="215496.2572">11692 7097 99 0,'0'0'80'15,"0"0"-40"-15,0 0-6 16,0 0-23-16,0 0 18 16,1 0-3-16,-1 0-14 0,0 2-11 15,0-2 0-15,0 0 0 16,0 2 1-16,0-2-11 15,0 0-76-15</inkml:trace>
  <inkml:trace contextRef="#ctx0" brushRef="#br0" timeOffset="216652.663">11770 7478 67 0,'-2'0'278'15,"0"-3"-227"-15,0 0 24 16,-1 1-2-16,3-2-13 15,-3 1-10-15,3 1-18 16,0 0-14-16,0 1 0 0,0-1 3 16,0 2-7-16,4 0-3 15,1 0-5-15,1 0-6 16,0 0 2-16,1 0-2 16,1 3 2-16,0 4-1 15,2-1 1-15,-1 2-2 0,-1 1 0 16,0 0 0-16,1 0 0 15,-1 0-22-15,1-3-24 16,-3 0-23-16,0-3-18 16,-2-3-64-16</inkml:trace>
  <inkml:trace contextRef="#ctx0" brushRef="#br0" timeOffset="217074.5879">11813 7423 245 0,'-1'-3'157'0,"-1"0"-125"15,1-1 21-15,0 0 1 0,1 0-19 16,-2 1-17-16,0 0 0 16,1 0-3-16,1 3 10 15,-1 0 2-15,-1 0-15 16,1 3-12-16,-3 6 2 15,-1 3 4-15,0 5 8 16,-5 2-6-16,1 3 1 0,-1-2 0 16,1 1-5-16,1-2-1 15,2-2 1-15,2-5-5 16,4-2-39-16,0-3-53 16,0-6-76-16</inkml:trace>
  <inkml:trace contextRef="#ctx0" brushRef="#br0" timeOffset="218324.6813">11609 7136 403 0,'0'-5'21'15,"0"-3"3"-15,2 2 8 16,4-2-11-16,2 1-11 16,-2-1-6-16,2 3 0 15,-1 4-4-15,-2 1-1 16,-2 0 0-16,-1 1-4 0,0 9 3 16,-2 0 5-16,0 2 0 15,0 2 3-15,0 1 0 16,0-1-4-16,-2 1 3 15,0-1-5-15,1-2 1 16,1-2 1-16,0-2-1 0,0-3-1 16,0-1 1-16,3-4-1 15,3 2 3-15,-1-2-1 16,2 0-1-16,1 0 1 16,-3 0-4-16,1 1 3 15,-2 2-1-15,1-1 0 16,-2 2-1-16,1 1 2 0,-1 2-2 15,-2 0-1-15,1 0 3 16,-1 1-2-16,0-1 3 16,-1 0-1-16,0-1-1 15,0 2 0-15,0-3 0 16,0 0 1-16,2 1-1 0,-1-1 0 16,1 1 0-16,0-1 1 15,1-3-2-15,-1 1 1 16,2-2 1-16,-1 0-1 15,1 2 2-15,-1-3-3 0,0 3 2 16,-1 0-1 0,1 2 0-16,1 0 1 0,2 3-2 15,-3 1 1-15,-1 1 0 16,0-1 2-16,0 1-4 16,1-1 3-16,-1-2 0 15,2-1-2-15,-1 1 4 0,3-1-3 16,-3-1 0-16,3 1 0 15,-3 0 0-15,1 2-2 16,0 0 4-16,-4-1-4 16,0 0 1-16,0-2 1 15,0 1 0-15,-5 0 5 16,-1 1-1-16,-1-4-8 0,-1 0-89 16,-3-3-235-16</inkml:trace>
  <inkml:trace contextRef="#ctx0" brushRef="#br0" timeOffset="238808.3196">11646 7128 0 0,'1'-2'76'0,"-1"2"-42"0,0-3-9 16,0 3 2-16,2-2-7 16,-2 1 0-16,0-2 2 15,0 2 13-15,0-1 11 16,0 1-12-16,0 0-2 0,0-1-10 16,0 2-7-16,0-1-1 15,-2 1-5-15,1 0-3 16,-2 0-3-16,0 0-3 15,1 0-1-15,-2 1 3 16,1 3-4-16,-1 2 2 0,0-3 1 16,3 3-1-16,-2-2 1 15,1-1 1-15,2 1-2 16,0-2 0-16,0 3 0 16,0-2-1-16,3-1 2 15,2 2 0-15,0 0-1 16,-1 1 2-16,1-1-3 0,-1 1 1 15,0 4 0-15,0-4 1 16,1 0-1-16,-2 3 0 16,3-2 1-16,-4 0 0 15,2 1-2-15,-1-1 1 16,0 3-1-16,0-3 2 0,0 2-2 16,0 1 3-16,0 0-3 15,0 0 2-15,0-3-1 16,0 3 0-16,0-2 0 15,0 1 1-15,-2-1-2 16,1-2 2-16,-2 1-1 0,2 0-1 16,2 0 2-16,-2 1-1 15,2-2 0-15,-1 0 1 16,2-1 0-16,-1 1-1 16,3-1 2-16,-1-1 1 15,-1 0 0-15,4 1 2 0,-1 1-3 16,-1 3 1-16,0-1 0 15,-1 2-2-15,-1 1 4 16,1 1-3-16,-1 0 0 16,-1 0-2-16,-2 3 2 0,-1-2-1 15,0 0 0-15,-1-3-14 16,0-3-78-16</inkml:trace>
  <inkml:trace contextRef="#ctx0" brushRef="#br0" timeOffset="239574.0526">12383 6529 299 0,'-1'0'13'0,"1"0"16"0,0 0 20 15,3-8-35-15,5 2-5 16,3-1-7-16,2-1 4 15,0 1-4-15,-2 2-1 16,-2 1-15-16,-1 3 1 0,-3-1 9 16,-3 2 1-16,-2 0 2 15,0 0 1-15,0 0 7 16,-5 0-4-16,1 0-4 16,-2-1-100-16</inkml:trace>
  <inkml:trace contextRef="#ctx0" brushRef="#br0" timeOffset="240589.6293">13806 5998 348 0,'1'-4'18'15,"-1"-1"3"-15,2 1 12 16,-2 2-16-16,2 0-8 16,-1 2-4-16,1 0-3 0,2 0-4 15,0 0 2-15,0 4 4 16,1 3-1-16,0 1 1 15,1 0-3-15,-2 4 4 16,0-1-2-16,0-1 2 16,-1 3-3-16,0-4-1 0,0-1 2 15,0-3 2-15,-1 1 0 16,-1-2 0-16,3-2-2 16,0-2 1-16,3 0 0 15,1 0 1-15,2-2 3 16,2-5-7-16,-2 1 2 0,0 0-2 15,-2 2-2-15,-4 1 2 16,-2 2 5-16,0 1 1 16,-1 0-1-16,-1 5 6 15,0 4-1-15,0 4-1 16,0 1-4-16,0 4-2 16,0-1 0-16,2 1-2 0,2-7-2 15,2-3-71-15,4-8-237 16</inkml:trace>
  <inkml:trace contextRef="#ctx0" brushRef="#br0" timeOffset="241542.6815">16861 4423 273 0,'-1'-2'154'0,"-2"1"-152"15,2 1 15-15,1 0 1 16,-1 0-15-16,1 3-2 0,0 5 0 16,0 2 0-16,0 2 2 15,0 2 4-15,5 1 2 16,2-2-2-16,4-1 0 15,2-2-2-15,-1 0-1 16,1-3-2-16,-6 1 0 0,0-2-1 16,-1 0-2-16,-4-1 1 15,0 0 0-15,-1-1 3 16,0 0 1-16,2 0 3 16,-1 1 1-16,0-1 10 15,-2 5-1-15,3-3 4 0,-3 5-5 16,0 2-3-16,0 1-5 15,0 2 0-15,0-1-6 16,0-2 0-16,0 1 0 16,0-4-17-16,0-6-52 15,8-4-122-15</inkml:trace>
  <inkml:trace contextRef="#ctx0" brushRef="#br0" timeOffset="242058.2826">17398 4173 399 0,'-6'-2'9'0,"3"-1"23"16,3-2 24-16,0 1-30 0,0 0-19 15,5 0 2-15,1 0-1 16,1 4 7-16,1 0 0 15,1 0-7-15,1 4-5 16,1 7 2-16,1 1 1 16,0 1 0-16,-1 4 0 0,1-1-2 15,0 3-3-15,-2 0 1 16,-4-1-62-16,-6 0-163 16</inkml:trace>
  <inkml:trace contextRef="#ctx0" brushRef="#br0" timeOffset="242683.3167">14938 5658 249 0,'0'-9'125'0,"0"-2"-96"16,5-1 21-16,4 0 3 15,0 5-14-15,1-1-22 16,-2 2-11-16,1 3-1 16,1 3 3-16,-1 0-4 15,0 10-5-15,-1 1 4 0,1 7 4 16,2 3 3-16,-4 3 5 15,6 0-2-15,-4 0-1 16,2-3-7-16,1 0-2 16,2 0 0-16,-1-4-10 15,-1-5-46-15,-1-4-84 16,-4-6-267-16</inkml:trace>
  <inkml:trace contextRef="#ctx0" brushRef="#br0" timeOffset="243464.4979">12385 6757 323 0,'0'-6'37'0,"0"1"8"16,0 1 20-16,0 2-3 0,0 1-24 15,0-1-8-15,0 2-12 16,0 0-13-16,2 0-6 15,4 7-1-15,2 0 6 16,7 5 6-16,1 0 5 16,2 6 1-16,0 3-6 0,0 3-5 15,-4 2-3-15,-4 1 0 16,-4-3 1-16,-4 0-19 16,-2-5-22-16,0-4-27 15,-5-7-43-15,-1-6-79 16</inkml:trace>
  <inkml:trace contextRef="#ctx0" brushRef="#br0" timeOffset="244105.2695">12379 6529 373 0,'-4'0'29'16,"-1"0"-12"-16,3 0 37 15,-1-5 2-15,3 0-22 16,0 0-18-16,0-2-10 0,4 0-6 16,1 0 0-16,-1 2 3 15,1 3-3-15,0 0-1 16,-4 2 0-16,2 0-3 15,-1 6 2-15,0 3-1 16,1 2 2-16,-1 3 4 0,5 2-3 16,-1 5 0-16,1 1 0 15,2 2 0-15,0 2 0 16,0-2 2-16,2-3-3 16,1-2 2-16,-2-3 1 15,0-4-4-15,3-1 3 0,-3-1 0 16,0 0-1-16,0 0 2 15,-2-1 5-15,2 4 0 16,-1-2 1-16,3 2-2 16,-2 1-3-16,2 1-1 15,2 4-1-15,1 3 0 16,-3 0-1-16,1 2 0 0,-5 0 1 16,-1 0 1-16,-2-3-2 15,-5-3-1-15,0-3-19 16,0-3-62-16,-9-3-248 15</inkml:trace>
  <inkml:trace contextRef="#ctx0" brushRef="#br0" timeOffset="247542.8682">2502 5941 166 0,'0'-6'279'0,"0"-3"-254"16,0 3 47-16,-2-3-15 15,-1 3-16-15,-1 0 2 16,-1 1-10-16,-3 1-3 16,-2 3-3-16,-5 1-8 0,-6 0-11 15,-7 1-6-15,-4 8-1 16,-1 2 4-16,-2 2-3 15,3 4-1-15,6-2 0 16,3-2-1-16,7 0 0 16,6 0-1-16,5-4 0 15,5-3-2-15,6 0 0 0,9-2-2 16,9-3 6-16,3-1-1 16,3 0 3-16,1 0 1 15,-2 0-4-15,-7 2 0 16,-5 8 1-16,-6 4-5 15,-8 3 2-15,-3 3 3 16,-9 7 1-16,-5 1 5 0,-5 1-1 16,-3 0-2-16,0 3 1 15,4-7-2-15,3-1 0 16,6-6 0-16,4-4-2 16,5-5-1-16,5-5-1 0,15-4 3 15,8 0 16-15,10-11 10 16,6-7-12-16,5-4-7 15,2-2-4-15,-2-3 0 16,-3 3-2-16,-8 3-3 16,-7 5 0-16,-10 5-22 15,-10 6-35-15,-11 1-83 0,-6 4-408 16</inkml:trace>
  <inkml:trace contextRef="#ctx0" brushRef="#br0" timeOffset="248761.563">2897 5573 544 0,'-5'-34'14'0,"-2"3"42"15,0 5 11-15,4 6-10 16,0 5-5-16,0 7-20 15,3 7-17-15,0 1-6 16,0 16-14-16,3 11-7 0,3 11 10 16,3 20 3-16,6 15-1 15,-2 11 4-15,4 8 0 16,2 3-1-16,4-1 1 16,0-7 0-16,2-10 4 15,5-12-2-15,4-11-3 0,2-12-1 16,0-13-10-16,2-14-24 15,0-13-41-15,-7-11-80 16,-3-18-336-16</inkml:trace>
  <inkml:trace contextRef="#ctx0" brushRef="#br0" timeOffset="249402.0901">3271 5640 728 0,'-3'0'2'16,"0"1"7"-16,3 13-16 15,0 8 3-15,4 7 6 0,3 7 6 16,5 1-6-16,1 1 1 16,-1-5 0-16,2-3-4 15,1-11 2-15,-4-5 0 16,-1-8-1-16,-2-6 6 15,0 0-2-15,1-13 3 16,-3-2 9-16,0-4-1 0,-1-2-8 16,-1 3 1-16,0 0-2 15,-2 3 0-15,-2 3 1 16,0 7-1-16,0 1-2 16,2 4-4-16,0 0-4 0,3 3-6 15,-1 5 5-15,4 2 3 16,1 2 4-16,1 0-3 15,1 0 2-15,4-2-1 16,0-3 1-16,-1-2 3 16,-1-5-4-16,2 0 1 0,-1-7 3 15,-2-8 0-15,-2-3-2 16,-3-6 2-16,-1-3 3 16,-6-3 13-16,0 0-3 15,-10 0-5-15,-3 0 0 16,-2 3-5-16,-2 4-5 0,2 6-1 15,0 5-3-15,3 9-2 16,0 3-30-16,6 5-48 16,3 10-71-16,3 0-117 15</inkml:trace>
  <inkml:trace contextRef="#ctx0" brushRef="#br0" timeOffset="249855.1838">3717 5913 579 0,'-1'0'51'16,"0"0"-10"-16,1 4-27 16,0 4-14-16,0 3 3 15,1 2-1-15,6 3 1 16,1 3-2-16,1 0 4 0,2-3-1 16,1 0-1-16,2-7-1 15,-3-4-1-15,0-5 1 16,1 0 1-16,0-9 9 15,-6-7 17-15,0-1-3 16,-2-5-6-16,-4-1-4 0,0 2-4 16,-9 3-3-16,-2 0 3 15,-6 6-4-15,-1 3-3 16,3 2-3-16,-1 5-4 16,3 2 0-16,4 0-15 15,5 2-39-15,4 1-47 16,0-3-73-16,10 0-316 0</inkml:trace>
  <inkml:trace contextRef="#ctx0" brushRef="#br0" timeOffset="250073.9388">3912 5662 686 0,'0'0'34'16,"-2"0"0"-16,2-2-6 0,12-5-28 16,4-2 2-16,2 0 1 15,2-2 0-15,0 1-19 16,-2 5-47-16,-5 0-58 16,-6 0-127-16</inkml:trace>
  <inkml:trace contextRef="#ctx0" brushRef="#br0" timeOffset="250245.7918">3949 5527 644 0,'-3'0'77'0,"2"0"-24"16,1 5-50-16,0 7-7 16,1 4 7-16,5 7 2 15,2 1-3-15,0 7 0 16,3-1 1-16,-2 2-10 15,3-4-72-15,-3-5-79 0,3-11-178 16</inkml:trace>
  <inkml:trace contextRef="#ctx0" brushRef="#br0" timeOffset="250761.379">4155 5406 654 0,'-2'-12'35'15,"-3"3"22"-15,3 4-9 16,2 5-26-16,0 4-23 16,0 6-11-16,0 5 10 15,4 4 2-15,1 5-1 0,0-2 2 16,3 1-1-16,1-2 0 16,-3-3 1-16,0-3-1 15,2-5 1-15,-4-2-1 16,-1-4-4-16,1-4 0 0,0 0 1 15,-1-5 8-15,-1-6 5 16,0-4-8-16,3 0 0 16,-1-2 4-16,0 5 2 15,-2 0-1-15,-1 5 3 16,1 4-3-16,0 3-2 16,0 0-9-16,2 9-11 15,3 0 12-15,0 3 4 0,4-1-1 16,2-1 1-16,-1-3 0 15,2-2 0-15,0-5 0 16,-1-3 1-16,-1-6 2 16,-3-5 2-16,0-4-3 15,-1-1 1-15,-4-5 4 0,-2 0 2 16,-2-2-2-16,0 1-2 16,-4 1-1-16,-6 2-2 15,1 6-1-15,0 4-3 16,-2 5-1-16,1 7-4 0,2 1-10 15,1 12-32-15,4 4-9 16,-1 3-66-16,4 0-73 16</inkml:trace>
  <inkml:trace contextRef="#ctx0" brushRef="#br0" timeOffset="250964.4746">4531 5587 627 0,'6'10'129'0,"-1"-5"-62"16,-4 2-45-16,3 4-16 0,-2 7-1 15,3 6 0-15,2 5-2 16,-1 3-2-16,-2-1 2 16,4 0-16-16,-2-7-30 15,0-9-81-15,0-10-122 16</inkml:trace>
  <inkml:trace contextRef="#ctx0" brushRef="#br0" timeOffset="251605.0523">4657 5259 595 0,'-1'-11'85'16,"1"-5"-63"-16,3 2 11 15,8 3-9-15,5 1-6 0,3 2-7 16,-1 7-7-16,-1 1-4 16,-3 6-3-16,-1 10 0 15,-4 4 0-15,-4 1 3 16,-3 4-1-16,-2-1 1 15,0-1 1-15,-5-2-3 16,-1-7 2-16,1-5 2 0,-1-2 0 16,2-7 2-16,3 0 5 15,1-12 12-15,0-3-6 16,5-12-11-16,3-1 0 16,0-4 2-16,2 0 0 0,-1 1 0 15,-4 2 3-15,-1 4 0 16,0 4-3-16,-4 8-1 15,0 5-1-15,0 2 0 16,0 6-3-16,0 0-6 16,-2 7-3-16,2 5 2 15,0 2 4-15,0 1 2 0,8 2-2 16,2-1 1-16,5 0-1 16,3 2-3-16,3-2-16 15,-2 3-37-15,3-3-49 16,-3 1-40-16,1-3-112 15</inkml:trace>
  <inkml:trace contextRef="#ctx0" brushRef="#br0" timeOffset="252011.2814">5066 5382 648 0,'0'0'54'0,"0"-5"34"16,0 3-50-16,0 2-20 15,1 0-15-15,4 2-5 16,0 8 0-16,2 2 2 16,3 2 1-16,-3 1-2 0,-1 1 3 15,-1-1-2-15,-1-4 1 16,-3-5-4-16,0-3-1 16,-1-3 2-16,0-1 8 15,0-10 2-15,0-4-3 16,0-4-3-16,0-4 0 0,0-1 5 15,0-2 0-15,4 4-3 16,0-1 1-16,3 7-2 16,0 3 2-16,1 5 2 15,-1 2-3-15,2 3-3 16,0 3-1-16,0 6-4 16,3 7 1-16,1 5-1 0,0 5 2 15,0 1 1-15,-4 7 2 16,0-4-1-16,0 0-30 15,-2-6-35-15,3-10-98 16,0-10-240-16</inkml:trace>
  <inkml:trace contextRef="#ctx0" brushRef="#br0" timeOffset="253401.9585">3281 5311 484 0,'0'0'13'16,"0"0"16"-16,0 7-33 15,-3 6 14-15,1 3 8 16,-3 2 1-16,0 1-5 16,1-2-3-16,1-2-7 0,0-1-1 15,2-3 0-15,-1-5-1 16,-1-1 2-16,0-3-1 16,1-2 0-16,-1-2 8 15,1-7 12-15,-2-6-11 16,3 0-7-16,0-4-1 0,1-3 3 15,0 5-3-15,0 0-3 16,0 0 0-16,1 6 0 16,2 3 2-16,0 2 2 15,2 1 0-15,2 4-1 16,2 1-4-16,2 0-1 0,5 2 1 16,-3 6 2-16,1 1 0 15,0-1 1-15,-2 4-4 16,0-2 3-16,-3-1-1 15,1-4 2-15,1 1-2 16,-2-5 2-16,-1-1-22 16,0-1-96-16,1-10-241 0</inkml:trace>
  <inkml:trace contextRef="#ctx0" brushRef="#br0" timeOffset="254120.6551">4082 5035 562 0,'2'-1'24'15,"-2"1"1"-15,0 0-14 16,0 8-22-16,0 6 13 15,-2 1 4-15,-2 2-3 16,-1 2 0-16,-1-4-1 16,1-1-1-16,0-6 4 0,1-1 1 15,2-5 3-15,-3-2 3 16,2-1 23-16,2-10-2 16,-1-5-22-16,2-4-9 15,0-7 1-15,0 1 2 0,3-3-3 16,3 2 0-16,-2 1-1 15,1 7 0-15,-1 4 0 16,1 7 3-16,3 6 0 16,-3 2-5-16,1 4-5 15,5 6 2-15,1 4 3 16,1 1 1-16,1 0 3 0,1 0 2 16,2-3 2-16,3 0-4 15,2-2 0-15,-1-2-2 16,2-2-24-16,-4-6-93 15,-2 0-300-15</inkml:trace>
  <inkml:trace contextRef="#ctx0" brushRef="#br0" timeOffset="254808.1114">3061 5283 501 0,'0'-5'37'16,"0"-1"12"-16,-3 3-2 15,1 3-21-15,2 0-7 16,0 4-22-16,0 10-8 0,5 8 9 16,0 9 9-16,5 15 9 15,2 11-2-15,5 14 2 16,5 12-6-16,2 6-6 15,3 0 0-15,6-6 0 16,3-4 0-16,6-9-1 16,0-14-2-16,4-9 2 0,2-9-21 15,3-8-48-15,-1-12-69 16,0-12-395-16</inkml:trace>
  <inkml:trace contextRef="#ctx0" brushRef="#br0" timeOffset="255386.1927">4886 4714 611 0,'-1'-3'3'15,"1"-2"4"-15,4 1 11 16,10 3-7-16,7 1-1 15,6 0 2-15,11 8 6 16,6 5 3-16,12 9-4 0,3 8-11 16,2 15-4-16,1 8 0 15,-9 14-5-15,-4 8 4 16,-12 9 2-16,-10-3-1 16,-9-3 2-16,-10-6-1 15,-5-10-1-15,-3-11 1 16,-8-9-3-16,-4-14 3 0,2-10 1 15,-1-12-1-15,5-8-38 16,4-18-40-16,2-10-205 16</inkml:trace>
  <inkml:trace contextRef="#ctx0" brushRef="#br0" timeOffset="255620.535">5580 4805 619 0,'-11'3'17'16,"5"-3"1"-16,6 0 35 16,2 0 0-16,13-8-40 15,5-2-15-15,6 0 2 0,7-3 3 16,4-1-41-16,4-2-51 15,-3-1-53-15,-4-2-234 16</inkml:trace>
  <inkml:trace contextRef="#ctx0" brushRef="#br0" timeOffset="256073.6288">5912 4572 617 0,'-2'-1'7'0,"-1"0"-6"15,3 1 3-15,0 0-9 0,5 0-4 16,6 0 5-16,-2 0 7 16,6 0 3-16,-4 0 1 15,3-6-7-15,-3 0 2 16,-5-3 0-16,3-1 0 16,-7-1 2-16,1 0 2 0,-3 0 0 15,0 0 14-15,0 0 10 16,-4 4-8-16,1 2 0 15,1 1-3-15,0 1 1 16,2 3-3-16,0 2-13 16,0 8-17-16,8 8 9 0,3 6 2 15,3 6 3-15,1 6 0 16,3 3-2-16,-2 0 1 16,1-3-1-16,-6-2 0 15,-2-8 0-15,-4-4 1 16,-4-6 0-16,-1-5 0 15,0-6 2-15,-8-5 8 0,-1 0 8 16,0-9-5-16,-2-5-8 16,0-5-2-16,4-3-2 15,2-2 1-15,4 3-4 16,1 1-10-16,1 6-47 16,9 4-39-16,5 6-142 0</inkml:trace>
  <inkml:trace contextRef="#ctx0" brushRef="#br0" timeOffset="256417.3667">6313 4813 607 0,'3'6'55'16,"-3"-3"-8"-16,0-1-14 16,0 2-15-16,0-1-7 15,0 0-3-15,0-1-4 16,0 1-1-16,0-2 0 0,-2 1 0 15,0-2 0-15,-2 0 2 16,2 0 5-16,0-8 2 16,-1-2-2-16,3-1-4 15,0-2-6-15,0 1-2 16,6 1 1-16,3 2-2 16,0 2 2-16,-1 5-1 0,2 0-1 15,-1 2 2-15,0 4-4 16,0 8 4-16,0 3 3 15,0 2 0-15,-3 2 0 16,2-1-1-16,-1-4 1 16,-2-3-16-16,2-6-20 0,2-5-32 15,-1-7-19-15,-1-10-150 16</inkml:trace>
  <inkml:trace contextRef="#ctx0" brushRef="#br0" timeOffset="256729.8389">6306 4144 440 0,'-3'6'313'0,"3"-2"-303"16,14 2-32-16,10 8 28 15,9 4 23-15,11 9-3 16,7 9-10-16,2 13-4 15,-1 10-1-15,-7 10-3 16,-6 9-5-16,-9 3-2 0,-9 3 2 16,-8-2-5-16,-8-3 6 15,-5-7-3-15,0-8 0 16,-6-9-3-16,-6-11-7 16,-3-10 0-16,0-14-5 15,-1-10-4-15,-4-10-21 0,1-18-54 16,1-14-307-16</inkml:trace>
  <inkml:trace contextRef="#ctx0" brushRef="#br0" timeOffset="257136.0769">6712 3858 745 0,'-6'-5'14'0,"1"1"10"16,4 2-3-16,1 2-7 16,0 0-15-16,6 6-16 15,0 2 15-15,4 2 3 0,0 2 2 16,-3 0 3-16,0 3 0 15,-2-1-2-15,-5 2-2 16,0 0 0-16,-6 0 1 16,-2 0 1-16,1-1-1 15,-1-3-1-15,3-3-1 16,3-3-1-16,2-6 1 0,8 0 0 16,10-9 4-16,7-4 30 15,11-5-20-15,9-5-9 16,6-1-5-16,9-3-1 15,1-1-17-15,1-4-98 16,-6 1-368-16</inkml:trace>
  <inkml:trace contextRef="#ctx0" brushRef="#br0" timeOffset="257964.2739">1951 6880 649 0,'-6'-15'8'15,"-1"0"8"-15,3 3 25 16,4 6-10-16,0 0-6 0,0 6-15 16,7 0-16-16,4 9 1 15,0 8 0-15,4 5 8 16,1 2-3-16,-3 1 2 15,0-3-1-15,-4-4 0 16,-1-3 1-16,-3-7-1 0,-2-3-1 16,-2-5 4-16,-1 0 1 15,1-13 10-15,1-6-8 16,-2-3-6-16,2-8-1 16,1-1 2-16,3 2-1 15,-2 5-2-15,1 3 1 16,-1 7 3-16,3 6 5 15,-1 6 2-15,3 2-8 0,2 0-4 16,2 10 1-16,2 4 0 16,2 4 1-16,2 2 2 15,-1 3 0-15,2-2 0 16,-1-1-1-16,1-6-4 0,-1-7-36 16,3-7-47-16,-2-7-50 15,2-13-106-15</inkml:trace>
  <inkml:trace contextRef="#ctx0" brushRef="#br0" timeOffset="258136.1339">2350 6577 557 0,'-5'3'35'0,"4"-3"-15"15,1 0 11-15,8-3-22 16,9-2 6-16,3-2-8 0,6 1-3 15,-1 2-15-15,1 4-85 16,-7 0-46-16,-4 12-102 16</inkml:trace>
  <inkml:trace contextRef="#ctx0" brushRef="#br0" timeOffset="258292.3803">2484 6703 384 0,'-5'6'129'0,"0"-3"-46"15,4-2-16-15,1-1-21 16,3 0-23-16,7-4-22 15,4-2 4-15,3-4 1 16,5-4-2-16,1 0-2 0,5-1-13 16,-1-4-57-16,3-1-34 15,-5 1-71-15,1-3-211 16</inkml:trace>
  <inkml:trace contextRef="#ctx0" brushRef="#br0" timeOffset="258464.242">2774 6459 477 0,'-4'-2'120'0,"-2"-6"-20"15,0 4-10-15,0 4-48 16,2 0-24-16,2 9-15 16,2 3-6-16,2 6 0 15,6 8 3-15,1 6 1 0,5 3-1 16,-2 4 1-16,1-1-1 16,1-4-51-16,-1-10-56 15,-1-14-45-15,0-10-228 16</inkml:trace>
  <inkml:trace contextRef="#ctx0" brushRef="#br0" timeOffset="259198.5612">1991 5659 410 0,'-3'9'230'16,"2"-3"-205"-16,1 4-24 16,0 4 3-16,2 3 3 15,7 3 6-15,-2 4 0 0,2 0-8 16,-1-1-2-16,-3-2 0 15,-3-4-3-15,0-5 2 16,-2-7 3-16,0-4 9 16,0-1 18-16,-5-8 18 0,1-8-33 15,-4-7-14-15,1-6-1 16,2-5 0-16,-3-5-1 16,3-2-1-16,3 1 0 15,0 2 1-15,2 7-3 16,0 4 1-16,0 9 2 15,3 6-2-15,4 9 1 0,1 3-5 16,6 0-1-16,-2 12 5 16,5 3-1-16,5 6 1 15,-2 1 1-15,3 1-2 16,-1 0 1-16,-2-1 2 16,0-3-1-16,-3-5-1 0,-1-2 4 15,-4-7-5-15,-2-5 7 16,-3-2 14-16,-3-13 16 15,-2-4-5-15,-2-7-16 16,0-7-6-16,-2-4 0 16,-7-4 0-16,-3 4-1 0,-1 2-4 15,-2 7-1-15,-2 8-3 16,-1 9-5-16,-3 3-61 16,0-3-153-16</inkml:trace>
  <inkml:trace contextRef="#ctx0" brushRef="#br0" timeOffset="268088.9319">2122 7429 518 0,'-18'12'-1'16,"3"-3"-2"-16,4-1 3 0,4-1-1 16,4-3 3-16,0-2-2 15,3-1 5-15,0-1-5 16,9 0 11-16,6-1 11 16,4-5 1-16,7-6-5 15,4-3-5-15,9-4-3 0,6-4-4 16,6-1-1-1,7-6 3-15,8-2 0 0,5-2-1 16,8-6-2-16,5-1-1 16,7-2 0-16,4-3-2 15,8 0 0-15,3-3 1 16,5 1-2-16,2-2 1 16,4 1-1-16,1-3-2 0,2 0 6 15,4 0 3-15,2-2 2 16,5 1 2-16,1-1-4 15,3-1 3-15,4-4 2 16,4-3-4-16,-1 2-2 0,4-4-1 16,2-5-4-16,4-1 4 15,-1 3-5-15,-3 0-2 16,-1 2 2-16,-3 2 0 16,-5 2-1-16,-3 3 2 15,-2 2-2-15,-7 1 0 16,-6 4 7-16,-8 4-2 0,-10 5 0 15,-10 3 2-15,-10 4-1 16,-12 5 2-16,-11 6-1 16,-12 5-2-16,-7 2-1 15,-12 5-3-15,-10 5-1 16,-11 4 2-16,-8 3-23 0,-10 1-43 16,-22 13-35-16,-11 4-44 15,-14 7-218-15</inkml:trace>
  <inkml:trace contextRef="#ctx0" brushRef="#br0" timeOffset="268776.3876">1991 7937 602 0,'-6'11'10'15,"6"-5"-14"-15,2-3-8 16,15 0 10-16,8-3 4 16,12-4 9-16,9-11-3 0,8-5 1 15,12-8 1-15,10-7-1 16,10-7-5-16,8-3 2 15,8-4-3-15,9-4 1 16,8-3 1-16,5-2 3 16,8-3-1-16,3-3 6 15,8-2-5-15,4-4 1 16,2-1-1-16,3 1-6 0,9-1 1 16,2-1-2-16,1 0 3 15,2-1-3-15,5 1 2 0,-3-1-4 0,0 2 2 31,2 2 2-31,-4-1-5 0,-4 0 9 16,2 1 3-16,-4 3-1 16,-2-1 1-16,-7 1 1 15,5 1-4-15,-7 2 2 16,-2 2-1-16,-6 1-3 16,-2-2 2-16,-8 1-4 0,-9 4 0 0,-3-2 1 0,-10 1-2 15,-10 5 0-15,-11 4-1 31,-9 1-2-31,-16 7 3 16,-12 5-12-16,-15 5-37 0,-17 7-51 0,-19 5-101 16</inkml:trace>
  <inkml:trace contextRef="#ctx0" brushRef="#br0" timeOffset="269979.4303">451 7294 550 0,'-3'0'14'0,"-3"0"2"16,4 0 48-16,2 0-26 0,0 1-26 16,4 4-19-16,3 4 8 15,8 2 14-15,0 7-5 16,1 3 0-16,-1 3-4 15,1 6-4-15,0-1 2 16,-1-1-3-16,-6-3 2 0,0-2-2 16,-1-5-1-16,-4-8 1 15,-3-1 1-15,-1-4-3 16,0-5 5-16,-1 0 10 16,-7-11 37-16,-2-5-39 0,-2-7-6 15,-5-2 4-15,-2-4 1 16,0-4-3-16,1 1 0 15,1 0-1-15,-1 0-4 16,6 0-2-16,4 1 2 16,6 1-1-16,2 0 1 15,0 2-7-15,6 2 0 0,7 8 3 16,1 4-1-16,5 4-1 16,-3 6 4-16,4 4-3 15,1 0 1-15,-4 8 0 16,-1 8-1-16,-3 6 0 15,-4 2 2-15,-5 0-1 0,-4 4 3 16,0-3-1-16,-4-3 0 16,-4-3 1-16,-2-5 0 15,3-2 0-15,-2-6 2 16,0-3 1-16,1-3 2 0,1 0-1 16,1 0-4-16,3-5-1 15,1 3-1-15,2-2-5 16,0 2 0-16,8 1-4 15,4 1 3-15,7 0 6 16,2 1-1-16,5 6 0 16,4 3 1-16,-3 3-2 15,0 2 0-15,-1-1 3 0,-2 1-1 16,-5-4-3-16,1 0-24 16,-7-3-35-16,-4-6-64 15,-1-2-116-15</inkml:trace>
  <inkml:trace contextRef="#ctx0" brushRef="#br0" timeOffset="270463.7702">835 6949 617 0,'-6'-6'24'0,"-1"1"18"15,-1 4 32-15,1-1-35 16,0 2-10-16,1 0-18 16,-3 2-6-16,2 6-6 15,3 5-2-15,-5 2 3 16,4 3-2-16,-1 2 1 0,4-1 2 15,1 2-2-15,1-5 0 16,0-1 0-16,2-1-1 16,5-5-1-16,2-2 1 15,2-3-4-15,5-3 4 16,1-1 3-16,1 0 0 0,0 0 5 16,-1 0-2-16,0 1-2 15,-3 4 2-15,0 1-3 16,-3 2 2-16,-3 5 0 15,-1 1-1-15,-7 3 1 16,0 3 2-16,0 1-4 0,-6-2 6 16,-6 0-4-16,1-3 0 15,-1-3 1-15,-1-5-16 16,3-5-15-16,2-3-29 16,4-8-59-16,3-11-107 15</inkml:trace>
  <inkml:trace contextRef="#ctx0" brushRef="#br0" timeOffset="270869.9911">1060 6775 693 0,'-15'-6'25'0,"2"5"37"16,1 1-15-16,1 3-29 15,-1 6-5-15,-1 3-7 16,2 3-7-16,0 1 3 0,3-1-3 16,2 2 2-16,5-4-1 15,1-2-4-15,0-2 2 16,6-2 1-16,4-3-3 16,6-2 4-16,0 1 0 15,3 0 0-15,0-2 4 0,0 2-3 16,1 1 0-16,-2 2 3 15,-5 3 1-15,1-1 0 16,-4 3 1-16,1 4-2 16,-6 0 0-16,-3 3-1 15,-2-1-1-15,0 0 2 0,-5 0-1 16,-6-2 1-16,0-1 0 16,0-3-2-16,0-3-16 15,2-7-24-15,3-1-23 16,1-17-76-16,4-9-170 15</inkml:trace>
  <inkml:trace contextRef="#ctx0" brushRef="#br0" timeOffset="271104.3835">1266 6676 578 0,'-8'8'193'0,"2"-6"-175"16,3 0 37-16,3-2-22 16,0 0-19-16,8-3-18 15,5-8 1-15,5 1 5 0,2-4 0 16,0-1-6-16,0 3-30 16,-2 2-24-16,-3 4-46 15,-6 6-63-15,-5 0-205 16</inkml:trace>
  <inkml:trace contextRef="#ctx0" brushRef="#br0" timeOffset="271229.343">1342 6790 456 0,'0'6'200'0,"0"-6"-147"16,6-3 30-16,5-10-35 16,4-2-17-16,5-5-22 0,2-3-8 15,1-3-37-15,-6-3-154 16</inkml:trace>
  <inkml:trace contextRef="#ctx0" brushRef="#br0" timeOffset="285681.9381">7531 4279 523 0,'-1'-8'32'0,"-3"-1"-5"16,1 2-7-16,2 0 13 0,1 2-11 15,0 0-9-15,0 2 0 16,0 1-11-16,0 2-1 15,3 0-2-15,0 0-3 16,3 0 3-16,3 5-3 16,-3 3 3-16,3 4 2 0,1 1-1 15,0 2 1-15,0 2 4 16,1-2-4-16,-3 0 2 16,0-2 1-16,1-2 2 15,-2-2-2-15,2 0 0 16,0-6-1-16,-1-1-1 0,2-2 2 15,1-5 23-15,2-10 11 16,7-5-5-16,2-8-9 16,5-6-6-16,5-7-8 15,2-7-2-15,6-2 1 16,3-3-4-16,2-2 2 16,3-1-1-16,1 2-2 15,1 2 2-15,-4 5-1 0,0 3-4 16,-9 8 0-16,-1 3 0 15,-5 9 0-15,-5 7 0 16,-6 7-2-16,-5 3 0 16,-4 5 2-16,1 2-31 0,-4 3-31 15,-3 0-94-15,-5-3-351 16</inkml:trace>
  <inkml:trace contextRef="#ctx0" brushRef="#br0" timeOffset="297915.5724">19011 8932 300 0,'0'-3'274'0,"-4"1"-250"16,-1 0 32-16,3-1 4 0,1 0-7 15,0 1-24-15,1 1-11 16,0-1-5-16,6-2-5 16,4-3-3-16,3-3 2 15,5-2-2-15,3-3-3 16,4 0 0-16,-1-1 0 0,0-1-4 15,0 4-18-15,-4 2-24 16,-3 5-39-16,-7 3-58 16,-8 3-193-16</inkml:trace>
  <inkml:trace contextRef="#ctx0" brushRef="#br0" timeOffset="298103.0401">19020 9019 576 0,'-5'6'47'0,"5"-6"27"16,7-8-8-16,15-8-35 16,7-6 6-16,9-7-13 0,6-5-10 15,6-1-5-15,-3 1-6 16,-3 4-1-16,-8 6-11 16,-8 7-47-16,-10 6-111 15,-7 4-144-15</inkml:trace>
  <inkml:trace contextRef="#ctx0" brushRef="#br0" timeOffset="299274.9732">15720 4429 483 0,'0'-3'19'0,"0"1"12"16,-2-1 21-16,1 2-9 16,0-2-10-16,1 3-4 15,0-1-3-15,0 1-4 16,0 0-11-16,0 5-14 0,2 5-1 15,2 3 4-15,3 5 2 16,2 2 2-16,0 2 5 16,2-1 2-16,0 1 4 15,0-2-3-15,4-2 0 16,-3-6-4-16,4-3 2 0,-1-6-4 16,4-3 6-16,1-11 6 15,5-15 8-15,3-12-6 16,8-16-3-16,6-12-6 15,8-11-1-15,5-12-3 16,7-8-2-16,5-7 0 16,5-2-2-16,3 2 3 0,-1 0-5 15,1 11 1-15,-6 8 2 16,-5 8-3-16,-7 10 3 16,-9 7-2-16,-9 11-2 15,-4 7 2-15,-10 10-1 0,-4 8-2 16,-4 8-12-16,-5 8-31 15,-5 6-31-15,-7 2-107 16,0 0-410-16</inkml:trace>
  <inkml:trace contextRef="#ctx0" brushRef="#br0" timeOffset="307274.3876">6148 6911 511 0,'0'2'68'0,"0"0"-41"16,0-1 20-16,0-1 11 0,-3 2-23 15,3-2-14-15,0 0 1 16,0 0-1-16,6-10-6 16,5-7 4-16,5-10 1 15,8-6-5-15,3-11-9 0,9-9 0 16,0-3-6-16,1-1 1 16,-1 3-1-16,-1 3 4 15,-6 11-5-15,-4 8-11 16,-8 10-10-16,-7 13-26 15,-5 9-36-15,-5 5-47 16,-2 13-66-16</inkml:trace>
  <inkml:trace contextRef="#ctx0" brushRef="#br0" timeOffset="307586.8226">6172 7113 551 0,'-9'20'27'0,"6"-11"-4"16,3-6 26-16,3-4 2 0,11-17 12 15,6-9-12-15,7-11-21 16,6-9-12-16,8-10-1 16,4-5-6-16,0-2-8 15,1-2 1-15,-2 4-2 16,-6 8-1-16,-4 6 0 15,-6 9 1-15,-5 9-1 0,-7 9 0 16,-5 9-1-16,-4 4 0 16,-3 4-1-16,-3 4-3 15,2 1-3-15,-2 8 1 16,-1 5-6-16,0 6-10 16,0 2-18-16,-1 5-44 15,-8 0-90-15</inkml:trace>
  <inkml:trace contextRef="#ctx0" brushRef="#br0" timeOffset="314586.4341">11570 7181 142 0,'0'0'61'16,"0"0"0"-16,0 0-9 15,0 0-27-15,0 0-9 16,0 0-15-16,0 0-1 0,0 0 0 15,0 0 1-15,0 0 6 16,0 0 24-16,0 0 34 16,0 0-8-16,-1-1-17 15,1 0-5-15,-1-1-8 16,-1 2 2-16,2 0-10 16,0 0-5-16,0 0-8 0,0 2-4 15,6 5-13-15,3 5 10 16,4 5 7-16,4 4 7 15,1 4-1-15,0 4 5 16,2 0-1-16,-1 3-7 16,-1-4-2-16,-3 2-5 15,-3-5 0-15,-1-1 2 0,-4-4-10 16,-1-5-50 0,-3-9-88-16,-3-6-393 0</inkml:trace>
  <inkml:trace contextRef="#ctx0" brushRef="#br0" timeOffset="315117.6566">12348 6607 41 0,'0'-9'372'16,"0"1"-329"-16,0-2 31 15,0 2-22-15,0 2 1 16,0-1-3-16,0 3-17 15,0 2-2-15,0 2-9 16,0 0-6-16,2 0-10 16,3 3-9-16,3 11-1 0,3 6 6 15,3 5 3-15,2 10 0 16,4 3-1-16,-1 4-2 16,3 1 0-16,-1-3 1 15,2-3-24-15,-1-8-49 0,-4-9-78 16,0-12-359-16</inkml:trace>
  <inkml:trace contextRef="#ctx0" brushRef="#br0" timeOffset="315680.1046">13815 6012 265 0,'-1'-4'95'16,"1"-3"-36"-16,0-2 5 15,0 1-12-15,0 1-4 16,0 1 0-16,0 1 14 16,0 1-12-16,0 4-7 15,0 0-20-15,1 0-19 0,2 10-7 16,1 3 1-16,0 6 3 15,4 4 1-15,2 4-1 16,1-2 1-16,6-1-9 16,4-3-47-16,1-11-81 15,1-7-260-15</inkml:trace>
  <inkml:trace contextRef="#ctx0" brushRef="#br0" timeOffset="316164.4397">14941 5596 531 0,'0'-3'48'0,"0"-2"-10"0,1 1 6 16,5 3-16-16,2 1 9 15,0 0-21-15,1 2-8 16,1 7 1-16,2 6 2 15,0 7-1-15,-1 2-7 16,0 5 0-16,-2 3-1 0,2-2-23 16,-3-5-74-1,1-11-80-15</inkml:trace>
  <inkml:trace contextRef="#ctx0" brushRef="#br0" timeOffset="316695.659">16077 4963 368 0,'0'-4'62'0,"0"-1"-8"0,0 1 12 16,0-1-24-16,0 3 3 15,3 1-18-15,-3 1-8 16,3 0-8-16,1 0-4 15,1 9 3-15,4 3 5 16,2 7 7-16,0 4-11 0,2 5-8 16,0 4 2-16,1 1-3 15,-1 0-31-15,0-5-56 16,1-10-56-16,-1-10-305 16</inkml:trace>
  <inkml:trace contextRef="#ctx0" brushRef="#br0" timeOffset="317164.4161">16815 4527 490 0,'0'-5'43'0,"0"-1"31"0,0 1-21 16,0 1-10-16,0 1-2 16,0 3-14-16,4 0-16 15,1 0-8-15,1 9-5 16,3 6 0-16,4 4 2 15,1 6 3-15,-1 3-3 0,2 3 2 16,-2-2-8-16,2-2-52 16,-2-8-62-16,1-7-101 15</inkml:trace>
  <inkml:trace contextRef="#ctx0" brushRef="#br0" timeOffset="317539.3476">17399 4158 589 0,'0'0'81'0,"0"0"-41"0,0 0 12 15,0 0-39-15,4 4-14 16,5 5-1-16,3 0 2 15,-1 6 2-15,3 5-1 16,-3 4 1-16,1 4-31 16,-4-1-86-16,-7-4-145 15</inkml:trace>
  <inkml:trace contextRef="#ctx0" brushRef="#br0" timeOffset="318242.4605">6652 5964 460 0,'-4'-4'27'0,"-1"-1"-6"16,5-1 47-16,0-1-26 16,6-3-5-16,11-3-12 15,3-7 4-15,9-6 1 16,5-2-9-16,4-3-11 16,2-2-6-16,-1-1-4 15,0 3 2-15,-5 7-36 0,-9 9-36 16,-8 7-43-16,-14 8-97 15</inkml:trace>
  <inkml:trace contextRef="#ctx0" brushRef="#br0" timeOffset="318383.033">6784 5953 224 0,'-15'19'370'16,"9"-14"-310"-16,6-5 12 16,13-16-22-16,15-7 8 15,12-13-33-15,9-5-19 16,7-9-4-16,5-6-44 0,-3-4-240 15</inkml:trace>
  <inkml:trace contextRef="#ctx0" brushRef="#br0" timeOffset="323429.709">13758 11612 499 0,'-3'2'77'0,"0"-2"4"0,2 0-10 16,1 0-27-16,0 0-15 16,0-2-14-16,4-4-5 15,4 0-5-15,4-2 8 16,2-3-2-16,3 0-4 0,1-1-2 15,2 0-3-15,-1-1-3 16,2 1 3-16,-4 0-27 16,1 3-30-16,-3-1-51 15,-6 3-49-15,-5 3-179 16</inkml:trace>
  <inkml:trace contextRef="#ctx0" brushRef="#br0" timeOffset="323617.2148">13822 11680 575 0,'-1'8'52'0,"1"-7"17"0,3-1-20 15,13-9-2-15,4-7 3 16,8-4-30-16,1-4-6 16,4-1-9-16,-2-1-4 15,-2 5-1-15,-2 2-16 16,-3 5-31-16,-4 1-85 0,-7 2-133 15</inkml:trace>
  <inkml:trace contextRef="#ctx0" brushRef="#br0" timeOffset="327945.0616">12786 12222 495 0,'0'4'35'0,"0"-3"-4"15,0 1 22-15,0-2-23 16,2 0-21-16,4 0 7 15,4-2 4-15,5-3-7 16,-3-2-3-16,1 0-8 16,2-3 1-16,-3 3-1 15,0 0-46-15,-2 2-51 0,-3 4-53 16,-6 1-149-16</inkml:trace>
  <inkml:trace contextRef="#ctx0" brushRef="#br0" timeOffset="328085.6213">12860 12272 505 0,'-5'8'44'0,"0"-2"-5"16,-1-2 14-16,6-2-8 16,0-2-2-16,5-7-12 15,5-4-8-15,5-2-6 16,7-4-13-16,0-4-2 16,5 3-51-16,-4-3-112 0,2-1-307 15</inkml:trace>
  <inkml:trace contextRef="#ctx0" brushRef="#br0" timeOffset="358506.1444">7879 13312 451 0,'-6'2'38'16,"3"-1"-2"-16,0 0 36 15,2-1-26-15,-2 2-7 0,3-2-1 16,0 0-7-16,0 0-12 16,0 0-9-16,3 0-8 15,3-6 3-15,4-3 0 16,2-2-2-16,3-2 0 16,-1-2-2-16,2-2 0 0,1 2 1 15,-3 0-6-15,0 5-46 16,-6 2-36-16,-2 5-57 15,-4 3-159-15</inkml:trace>
  <inkml:trace contextRef="#ctx0" brushRef="#br0" timeOffset="358646.7498">7975 13369 535 0,'0'4'45'0,"3"-4"2"15,7-17 35-15,5-3-28 16,2-4-27-16,5-7-21 15,2-1-4-15,-1 2-8 0,-5 3-112 16,-8 0-223-16</inkml:trace>
  <inkml:trace contextRef="#ctx0" brushRef="#br0" timeOffset="360959.0662">961 7901 444 0,'-7'5'7'0,"0"-2"-6"16,3-3 48-16,0 1 11 0,2-1-22 15,2 0-6-15,0 0-9 16,0 0-7-16,0 0-2 16,0 0-4-16,0-1-4 15,0-5 2-15,7-3 14 16,3-6 5-16,4-6-7 0,3-4-8 15,4-7-4-15,3-4-3 16,0-3-6-16,3-1 3 16,-3 2-3-16,0 3 1 15,0 6 3-15,-5 5-21 16,-2 6-30-16,-7 7-43 16,-6 8-49-16,-4 3-148 0</inkml:trace>
  <inkml:trace contextRef="#ctx0" brushRef="#br0" timeOffset="361224.6816">1030 7953 394 0,'0'0'233'0,"0"-2"-224"0,2-7 7 15,5-4 15-15,4-4-3 16,2-5 8-16,5-4-18 16,0-3-15-16,5-4-1 15,-1 4-2-15,1-2 2 16,-1 3-3-16,-4 9-11 0,0 2-47 16,-6 8-46-16,-3 6-84 15</inkml:trace>
  <inkml:trace contextRef="#ctx0" brushRef="#br0" timeOffset="365208.9762">3913 8630 607 0,'0'-4'27'0,"0"-8"29"0,0 6 2 16,0 4-27-16,3 2-18 15,3 0-8-15,6 7-1 16,4 6 2-16,1 4 9 15,3 8-2-15,2-1-2 16,-4 6-4-16,-2-2-5 0,-3 1 1 16,-4-3-1-16,1-6-2 15,-7-3-17-15,0-9-13 16,-2-7-35-16,-1-1-67 16,-1-9-133-16</inkml:trace>
  <inkml:trace contextRef="#ctx0" brushRef="#br0" timeOffset="365396.4554">3775 8645 662 0,'-22'6'33'0,"2"-3"29"0,10-3-4 16,8 0-22-16,2-3-1 15,14-10-29-15,9-3-7 16,6-3 1-16,8-3 0 15,4 1 1-15,-2 1-33 16,3 4-32-16,-6 1-74 0,-2 0-177 16</inkml:trace>
  <inkml:trace contextRef="#ctx0" brushRef="#br0" timeOffset="365755.7932">4282 8369 682 0,'-12'3'35'16,"-4"3"1"-16,1 4 9 16,-3 4-24-16,1 6 2 15,3 1-12-15,2 1-3 0,2 1-4 16,2 0-2-16,4-1 1 16,4-6-5-16,0-2 4 15,7-3-2-15,8-7-5 16,1-4 4-16,5 0 4 15,4-2-5-15,-1-4 6 0,0-1-2 16,-2 1-2 0,-2 6 1-16,-3 0-1 0,-4 0 0 15,-2 10 13-15,-4 3 1 16,-1 5-4-16,-5 1-2 16,-1 5-4-16,-1 3-1 15,-9-3-1-15,-3-3 0 0,-1-4-2 16,-1-3-19-16,1-10-26 15,2-4-40-15,3-17-190 16</inkml:trace>
  <inkml:trace contextRef="#ctx0" brushRef="#br0" timeOffset="366240.1198">4650 8157 505 0,'-13'0'175'0,"0"0"-135"0,-2 0 22 16,1 1-33-16,1 6 0 16,-1 1-14-16,5 4-6 15,1 1-8-15,4 3-2 0,4 2 1 16,0-2-2-16,8 0 2 16,4-2-2-16,6-2 0 15,3-3 0-15,5-2 2 16,1-5-1-16,0 2 2 15,1-1-1-15,-2-2-1 0,-5 3 4 16,-2 0-2-16,-7 7 8 16,-4-2 2-16,-5 4-4 15,-3 2 0-15,-3 3 0 16,-8 2 0-16,-6-2-1 16,-2-1-4-16,-2 1 0 0,3-5-2 15,0-4-29-15,3-4-36 16,6-5-62-16,5-6-206 15</inkml:trace>
  <inkml:trace contextRef="#ctx0" brushRef="#br0" timeOffset="366521.3466">5113 8364 508 0,'-21'7'87'16,"6"-4"14"-16,6-3-13 16,9-6-26-16,3-9-16 0,16-11-39 15,9 1-5-15,9-8 1 16,2 2-4-16,6 0-3 15,-3 3-69-15,-3 3-110 16,-4 1-292-16</inkml:trace>
  <inkml:trace contextRef="#ctx0" brushRef="#br0" timeOffset="367177.5439">5413 7822 743 0,'0'0'9'0,"6"0"-7"15,10 0-5-15,4 5 4 16,7 6 6-16,3 5 3 16,0 8-1-16,2 3-5 0,-6 7 2 15,-4 2-4-15,-6-3 0 16,-7-2-11-16,-5-7-3 16,-4-10 9-16,-4-7 4 15,-5-7 5-15,-4-10 17 0,-4-11-8 16,-3-8-3-16,-5-7 11 15,4-7 1-15,-2-4-11 16,5-2-6-16,3 2-4 16,8 3-3-16,7 2 0 15,3 9-4-15,11 6 0 16,4 6 3-16,4 6-2 0,-1 4 1 16,0 8 0-16,0 3 0 15,-6 6-1-15,0 9 3 16,-6 7-2-16,-5 4 2 15,-4 4 0-15,-6 3 2 16,-7 0 1-16,-2-1-1 16,-4-5-1-16,2-5 2 0,3-8-1 15,4-4-1-15,4-8 1 16,5-2 3-16,1-2 3 16,4-5-7-16,8-2-6 15,6 1 2-15,6 4 1 0,2 1-2 16,3 3 3-16,2 3 0 15,-1 4 1-15,-1 5 1 16,0 0-9-16,-3-1-24 16,-4 0-28-16,-3-7-61 15,-3-4-56-15,-1-2-207 0</inkml:trace>
  <inkml:trace contextRef="#ctx0" brushRef="#br0" timeOffset="367536.9279">6013 7480 578 0,'-15'-2'176'16,"-5"2"-146"-16,3 0 2 16,0 11-20-16,-2 3 6 0,1 4-14 15,3 3-3-15,6 1-1 16,2-2 0-16,7-1 0 15,0-4-2-15,10-3 2 16,6-5 0-16,5-1-3 16,8-6 4-16,-1 0 2 0,2 0 0 15,0-4-2-15,-5 1 1 16,-4 2-3-16,-5 1 1 16,-6 0 3-16,-2 9 2 15,-7 4 1-15,-1 2-1 16,-1 6 0-16,-11 2 0 15,-2 2-2-15,-1-3-1 0,0-5 0 16,1-8-28-16,4-6-23 16,5-6-60-16,5-18-173 15</inkml:trace>
  <inkml:trace contextRef="#ctx0" brushRef="#br0" timeOffset="367927.4915">6325 7297 704 0,'-9'-5'79'15,"-3"5"-17"-15,0 0-37 16,-4 8-2-16,1 6-14 16,-1 3-4-16,3 5 3 15,1-2-2-15,3 3-3 16,6-1-2-16,3-3-1 15,0-2 0-15,9-2-1 16,7-4-1-16,7-3 1 0,2-4 2 16,6-3 1-16,0-1 0 15,-2 0 1-15,-1 0-1 16,-3 0 6-16,-5 0 1 16,-5 0 0-16,0 4 4 0,-9 2-5 15,-1 4 1-15,-5 3-3 16,-1 5-3-16,-11 3 2 15,-10 6-1-15,-6 2-3 16,-7 4 3-16,-5 1-28 16,-2-2-27-16,-4-5-66 0,3-9-459 15</inkml:trace>
  <inkml:trace contextRef="#ctx0" brushRef="#br0" timeOffset="376412.8355">17060 4298 522 0,'0'2'43'0,"0"-2"-10"0,0 0 22 16,0 0-20-16,0 0 6 16,0-6 2-16,0-3-10 15,-3-6-3-15,1-5-3 16,-3-11-7-16,4-11-2 16,1-15-3-16,1-23-6 0,13-19-4 15,4-25-4-15,12-20-1 16,11-15 0-16,11-6 0 15,15-1-1-15,12 5 3 16,9 11-5-16,10 14-1 16,4 15 5-16,-5 15-2 15,-4 16 1-15,-11 13 0 0,-12 17-2 16,-12 11 1-16,-16 13 1 16,-6 12 0-16,-13 7 0 15,-7 8 0-15,-7 5-2 16,-5 4 1-16,-1 0-2 15,-3 0-2-15,0 0-5 0,1 0-26 16,-1 3-6-16,0 0-21 16,0-3-71-16,-5 0-155 15</inkml:trace>
  <inkml:trace contextRef="#ctx0" brushRef="#br0" timeOffset="377366.0599">17358 2548 529 0,'0'-6'12'0,"0"-2"25"15,0 2 21-15,0 2-11 0,0 1-12 16,0 3-3-16,0 0-12 15,0 0-17-15,0 5-15 16,3 9 5-16,1 5 5 16,1 9 3-16,3 7-1 15,-3 1-1-15,-1 4 2 0,1-1-1 16,1-3 1-16,-2-3 0 16,-2-4-1-16,1-4 0 15,-1-5 2-15,3-4-2 16,-3-2 2-16,3-7 1 15,1-4 3-15,3-3-1 16,4-5 11-16,6-8 12 0,6-8-11 16,6-4-12-16,3-6 0 15,5 0-2-15,-1 2-2 16,-3 1 2-16,-5 5-2 16,-6 6-1-16,-5 5 0 15,-6 7-10-15,-3 5-81 0,-7 0-118 16,-3 2-278-16</inkml:trace>
  <inkml:trace contextRef="#ctx0" brushRef="#br0" timeOffset="377506.6337">17835 2757 221 0,'2'3'502'0,"-2"-3"-458"15,0 0-19-15,0 3-17 16,0 1-14-16,-8-2-86 15,1-1-111-15</inkml:trace>
  <inkml:trace contextRef="#ctx0" brushRef="#br0" timeOffset="381569.1938">6757 6832 529 0,'0'0'17'0,"0"0"-12"16,3 1 0-16,0 1 5 0,0 1 2 15,1 3 5-15,4 2 4 16,-3 0 4-16,1 0 10 16,0 1-1-16,1 1-1 15,-2-1-6-15,2 1-12 0,1-4-2 16,-1 3-4-16,0-5 0 16,2-1 1-16,2-3 1 15,4-1 5-15,2-14 6 16,6-5-1-16,3-8-6 15,7-8-5-15,5-7-2 16,6-8-1-16,3-1-2 16,2-4 0-16,1 0 3 0,-1 1-1 15,1-1-3-15,-5 5 0 16,-1 5-2-16,-4 4 1 16,-5 5-2-16,-4 6 1 15,-5 5 4-15,-6 5-3 0,-6 9 1 16,-3 2 3-16,-5 5-2 15,-2 2-1-15,-1 0-3 16,-1 3 1-16,2 0-4 16,-1 0 1-16,1 6-2 0,1 3-9 15,-3 5-32-15,-2-2-35 16,-5-7-141-16</inkml:trace>
  <inkml:trace contextRef="#ctx0" brushRef="#br0" timeOffset="386334.4668">4159 9145 467 0,'-6'-3'24'0,"0"2"11"0,1 1 22 16,-1 0-8-16,-1 0-7 16,2 4 0-16,0 2-8 15,1 0-8-15,0 1-8 16,4-1-1-16,0 0-7 16,0-2 2-16,0-1 1 0,9-3-4 15,6 0 5-15,8-10 6 16,8-7-4-16,12-7-1 15,10-12-1-15,9-5-7 16,9-10 1-16,7-7-2 16,10-1-3-16,4-4 1 15,8-3-3-15,8 0 0 0,7-3 1 16,8 1-3-16,6-3 2 16,3-2-1-16,4 2 0 15,4 1 1-15,-1 5 2 16,-5-1 1-16,-5 6 3 0,-4 4 2 15,-10 2-4-15,-9 6 0 16,-16 6-1-16,-14 8-2 16,-18 5 1-16,-17 10-4 15,-14 4 3-15,-14 10-18 16,-13 5-31-16,-6 0-20 16,-17 9-73-16,-10 4-201 0</inkml:trace>
  <inkml:trace contextRef="#ctx0" brushRef="#br0" timeOffset="386756.3466">5436 8812 640 0,'-2'1'69'0,"2"3"-19"16,0 4-37-16,3 6-1 16,5 4 15-16,5 9 6 15,-1 4-8-15,1 7-3 0,1 3-5 16,1-2-9-16,-2-2-3 16,-4-4-1-16,0-9-4 15,-3-7 3-15,-1-7-2 16,-2-8-17-16,-2-2-29 0,-1-15-40 15,-1-4-103-15</inkml:trace>
  <inkml:trace contextRef="#ctx0" brushRef="#br0" timeOffset="386959.4298">5280 8903 482 0,'-9'0'281'16,"1"0"-230"-16,8-12-1 15,4-5-36-15,13-5 5 0,7-5-6 16,9-1-7-16,5-2-2 16,8 0-4-16,1 5 1 15,2 5-26-15,-2 2-33 16,-1 6-36-16,-4 3-72 16,-7 1-203-16</inkml:trace>
  <inkml:trace contextRef="#ctx0" brushRef="#br0" timeOffset="387318.7702">5868 8600 315 0,'-2'-5'357'15,"-5"0"-281"-15,-7 1-2 16,4 4-48-16,-7 0-2 0,0 8-19 16,-2 6-1-16,0 4-4 15,0 5 3-15,4-1 1 16,3 1-4-16,2-1 0 15,8-4 1-15,2-2-2 16,0-1 0-16,7-4 0 0,5-5 1 16,6-1 3-16,2-4-1 15,4-1-2-15,0 0 3 16,2 0 0-16,-3 0-1 16,-3 0 0-16,-3 0-3 0,-6 0 1 15,-1 8 4-15,-4 2 0 16,-6 4 0-16,0 2 2 15,0 2 0-15,-8 0-3 16,-2 1 0-16,-3-3 0 16,2-3-1-16,1-4-22 15,2-4-27-15,1-5-24 16,3-15-111-16,4-11-399 0</inkml:trace>
  <inkml:trace contextRef="#ctx0" brushRef="#br0" timeOffset="387756.2358">6316 8353 739 0,'-15'-6'31'15,"-2"4"18"-15,0 2-14 16,0 8-6-16,-4 5-9 15,2 4-11-15,2 1-4 16,2 2 0-16,3-1 1 16,3-1-5-16,3-2 0 0,5-2 0 15,1-1-3-15,1-2 1 16,8-3-1-16,4-1 1 16,3-3 4-16,3 0 0 15,-1-1-1-15,3-1 0 16,-1 0-1-16,-1 3-3 15,-1 0 5-15,0 0-3 0,-3 2 3 16,-3 3-1-16,0 0 3 16,-3 2-2-16,-2 3 4 15,-5 3-5-15,-2-1 4 16,-3 2-2-16,-8-1 1 16,-8 1-1-16,-2 1-2 0,-5-1 0 15,-2-2 0-15,-2-2-3 16,-2-3-31-16,1-9-37 15,-2-3-186-15</inkml:trace>
  <inkml:trace contextRef="#ctx0" brushRef="#br0" timeOffset="397974.5961">6916 7310 177 0,'0'0'-10'0,"0"0"-30"15,0 0 10-15,0 0 22 0,0 0-26 16</inkml:trace>
  <inkml:trace contextRef="#ctx0" brushRef="#br0" timeOffset="398443.2769">6916 7310 89 0,'0'-10'92'0,"-1"10"-39"16,-3 0-5-16,2-2-14 15,-2 2-11-15,3 0-5 0,-3 0 12 16,1-1 12-16,1 1 1 16,0 0 8-16,0 0-6 15,0-2-7-15,1 2-4 16,-2-1-1-16,1-1-6 15,2 2-5-15,-1 0-11 16,1 0-5-16,0 0-4 0,0 0 0 16,0 0 0-16,0 0-2 15,0 0 0-15,0 0 3 16,0 5 4-16,0 1-1 16,3 4 4-16,1-1-1 15,2 4 0-15,0 0 0 0,2-2 2 16,0 0-3-16,0-5 4 15,4-1-2-15,2-5 2 16,2 0 6-16,3-14 4 16,8-11 8-16,4-11-2 15,6-7-11-15,3-7-6 16,2-2-3-16,2 0-3 0,-1 1 3 16,-2 3-3-16,-2 5 1 15,-5 3-1-15,-2 4 0 16,-3 4-5-16,-4 5 2 15,-4 6 0-15,-6 5-2 16,-2 5 0-16,-5 2 0 0,-1 7 0 16,-4 2-14-16,-2 0-33 15,-1 7-24-15,0-4-80 16,-10-3-534-16</inkml:trace>
  <inkml:trace contextRef="#ctx0" brushRef="#br0" timeOffset="406255.3157">2076 10178 528 0,'-10'-8'150'15,"-2"-1"-133"-15,2-1 55 0,3 5-7 16,1 2-39-16,4 2-8 15,2 1-2-15,5 8-21 16,10 9-9-16,5 7 14 16,7 8 4-16,4 6-1 0,-1 2 2 15,1-1-4-15,-6-1 0 16,-3-7 0-16,-7-5 0 16,-8-5 1-16,-1-9-2 15,-6-4 1-15,-2-7 3 16,-7-1 11-16,-7-8 9 0,-5-11-12 15,-4-6-6-15,-4-13 0 16,-2-3 2-16,-1-7-7 16,3-3 1-16,4 1-1 15,6-1-1-15,6 6 0 16,5 4 0-16,7 7-3 16,1 5 2-16,9 5 1 0,8 6-4 15,3 6 1-15,5 7 0 16,5 5 0-16,0 2 1 15,0 11 1-15,-1 4 0 16,-4 7 0-16,-4 3 0 16,-8 1 2-16,-4 4 0 0,-7-2-1 15,-2 0 1-15,-6-4 1 16,-9-3-2-16,0-4 2 16,-6-7 2-16,0-5 0 15,-2-7 1-15,4 0-3 16,3 0 1-16,4-5-1 0,4-1-3 15,8-2 0-15,1 0 0 16,13 1-4-16,6 3 1 16,5 1 2-16,9 3-1 15,4 6 2-15,2 11-1 16,2 4 1-16,2 6 2 16,-6 0-2-16,-3 0 4 0,-7-6-23 15,-6-5-17-15,-10-8-13 16,-4-6-24-16,-8-4-67 15,0-14-139-15</inkml:trace>
  <inkml:trace contextRef="#ctx0" brushRef="#br0" timeOffset="406630.2808">2078 9643 581 0,'-14'-7'101'16,"0"-5"-43"-16,2 1 29 15,6-2-43-15,6-1-15 16,0 0-12-16,12-1-13 0,6 2-3 16,8 2 1-16,2 1-2 15,2 9 2-15,-3 1-2 16,1 8-2-16,-6 8 2 15,-8 6 0-15,-3 5 0 16,-5 0 0-16,-5 4 0 0,-1-2 0 16,0-2 2-16,-3-6-2 15,1-6 0-15,2-6 2 16,0-9-3-16,2-4 5 16,12-13 1-16,4-7 3 15,8-8-5-15,8-5-2 0,5 1-4 16,3 1-27-16,2 7-50 15,0 5-85-15,-3 8-139 16</inkml:trace>
  <inkml:trace contextRef="#ctx0" brushRef="#br0" timeOffset="406927.3546">2881 9885 579 0,'-1'13'165'0,"-7"-4"-93"15,7-9 6-15,1-2-37 0,7-9-13 16,10-7-23-16,5-7-2 15,4-4-2-15,6-3-1 16,0 2 2-16,-2 2-25 16,-4 5-18-16,-3 8-25 15,-9 9-51-15,-5 6-114 0</inkml:trace>
  <inkml:trace contextRef="#ctx0" brushRef="#br0" timeOffset="407083.5605">3055 9905 636 0,'0'0'109'0,"6"-6"-9"16,5-8-38-16,9-7-37 16,6-5-13-16,4-4-7 15,-2 1-3-15,4 1 0 16,-5 0-34-16,-8 2-82 16,-5 1-390-16</inkml:trace>
  <inkml:trace contextRef="#ctx0" brushRef="#br0" timeOffset="419098.2925">14058 12557 410 0,'-6'0'67'0,"1"0"8"0,-1-5 4 16,4 0-3-16,-1-1-6 15,-1 2-19-15,3-2-8 16,1 1-11-16,0-1-10 15,0 0-6-15,0 0-4 16,3-3-1-16,4-3-7 0,8-6-2 16,5-2 0-16,4-5-2 15,3-3 2-15,2 0-1 16,1-1-2-16,-2 3 2 16,-5 5-19-16,-3 4-14 15,-6 11-26-15,-6 3-94 0,-6 3-148 16</inkml:trace>
  <inkml:trace contextRef="#ctx0" brushRef="#br0" timeOffset="419379.5576">14081 12623 555 0,'-7'17'61'0,"4"-8"16"16,3-5 4-16,0-4-40 15,14 0-1-15,6-15 0 16,8-7-16-16,6-8-7 0,4-8-2 16,3-4-7-16,-1 0-3 15,-6 5-3-15,-5 4-2 16,-8 11 1-16,-5 6-3 16,-5 9-12-16,-4 7-7 0,-5 0-4 15,0 11-4-15,-2 3-2 16,0 3-8-16,0-2-35 15,0-2-97-15</inkml:trace>
  <inkml:trace contextRef="#ctx0" brushRef="#br0" timeOffset="449440.7736">14540 11865 573 0,'-4'1'38'0,"0"-1"-27"15,1 0 69-15,1 0-7 16,2 0-46-16,0-4-17 15,3-3-2-15,5-3-2 0,1-1-3 16,3-5 0-16,1-2 0 16,4 2-2-16,0-2-2 15,-3 0-42-15,1 2-67 16,-2 4-62-16,-6 5-300 16</inkml:trace>
  <inkml:trace contextRef="#ctx0" brushRef="#br0" timeOffset="449581.3935">14613 11860 617 0,'-2'2'77'16,"2"-2"-11"-16,7-7-28 0,9-9-4 15,5-6-12-15,4-5-15 16,6-7-5-16,-3-3-53 16,-2-3-155-16</inkml:trace>
  <inkml:trace contextRef="#ctx0" brushRef="#br0" timeOffset="452612.7497">15403 5266 321 0,'0'6'67'0,"0"-3"-29"16,0-3 20-16,1-3 4 16,2-6-10-16,-2-2-11 0,-1-2 3 15,0-5-1-15,0-6 3 16,-6-5-13-16,-2-11-8 15,-5-11-11-15,-2-12-4 16,-6-11-4-16,-2-14-3 0,2-15-2 16,-1-12 0-16,7-8-1 15,10-8 0-15,5-6 0 16,20-6-1-16,13 3 0 16,11 0 1-16,11 2-1 15,8 2 0-15,2 9 2 0,-1 16 0 16,-1 9-2-16,-7 14 0 15,-6 16 1-15,-9 14 0 16,-5 11 0-16,-8 14-1 16,-6 9 1-16,-8 11 0 15,-6 3 0-15,-5 8 1 16,-1 0-4-16,-2 2-3 0,0 0-4 16,0 7-2-16,0 3-11 15,0 3-29-15,-3 0-47 16,-9 2-71-16</inkml:trace>
  <inkml:trace contextRef="#ctx0" brushRef="#br0" timeOffset="453300.1937">15033 4110 540 0,'0'-8'26'0,"0"2"-2"16,0 3 9-16,2 0-3 16,3 1-17-16,-1 2-6 15,3 0-6-15,2 8-3 16,6 3 5-16,0 7 4 0,1 3 9 16,5 6-4-16,-1 1-7 15,1 0 2-15,0-5-3 16,2 1-4-16,-1-10 3 15,2-6 1-15,0-6 2 0,1-4 1 16,1-12 8-16,-1-11 0 16,1-5-4-16,0-9-2 15,1-4 2-15,0-2-1 16,-2 1-4-16,1-1-2 16,-6 9-2-16,0 5-1 0,-7 10-2 15,-2 6 2-15,-5 6-15 16,-1 5-10-16,-2 2-18 15,0 2 5-15,1 0 11 16,-1 6-5-16,0 1-8 16,0-2 10-16,0 1 25 0,-1 1 2 15,-1-1-68-15,-1-2-36 16</inkml:trace>
  <inkml:trace contextRef="#ctx0" brushRef="#br0" timeOffset="455378.6875">14460 11045 606 0,'-5'5'37'16,"-2"-1"3"-16,4 0 38 16,0-1-35-16,1 0-22 15,2-2-10-15,2-1 11 16,7 0-26-16,5-9 15 0,2-5 2 16,6-3-7-16,2-5-5 15,3 0-2-15,2-2-18 16,-3 2-38-16,-6 5-50 15,-4 6-74-15,-8 7-325 16</inkml:trace>
  <inkml:trace contextRef="#ctx0" brushRef="#br0" timeOffset="455519.3066">14568 11097 129 0,'-10'23'541'16,"1"-10"-485"-16,7-8 18 15,2-5-33-15,11-12-18 0,9-9 2 16,6-7-16-16,7-4-5 15,5-5-3-15,0 3-10 16,-1-1-65-16,-6 2-149 16</inkml:trace>
  <inkml:trace contextRef="#ctx0" brushRef="#br0" timeOffset="457425.5439">7139 4813 315 0,'-1'0'51'0,"-2"0"12"15,2 0 13-15,-1 0-14 16,2 0-12-16,-2 0-5 0,2 0-3 16,-1 0-3-16,1 0-8 15,0 0-6-15,-2 0-2 16,2 0-3-16,0 0 2 16,0-5-8-16,5-3-7 15,7-4-3-15,2-5-2 16,5-4 0-16,4-4 1 0,2-4-4 15,0-1 1-15,-1 1 0 16,0 3-26-16,-5 7-18 16,-5 5-41-16,-6 9-82 15,-8 5-204-15</inkml:trace>
  <inkml:trace contextRef="#ctx0" brushRef="#br0" timeOffset="457863.0091">7204 4888 291 0,'-3'5'138'0,"0"-3"-83"16,1 0 35-16,2 0-32 15,0-2 9-15,0 0-13 16,0 0-15-16,0-5-19 16,2-1-5-16,1 0 0 15,3-3-5-15,0 0 2 16,1-1-3-16,1-2-4 16,2-1-3-16,1-1 0 0,2-3-4 15,3 3 3-15,0-5 0 16,5-1-2-16,-1 0 1 15,3-3 1-15,-2 1-1 16,-1 0-3-16,-2 2-6 0,-5 6-1 16,-3 2 5-16,-5 5 3 15,0 2 4-15,-5 3 1 16,0 2-1-16,0 0 2 16,0 0-4-16,0 0-4 15,0 2 2-15,0 3-20 0,-2-1-32 16,-3 1-75-16,-1-4-135 15</inkml:trace>
  <inkml:trace contextRef="#ctx0" brushRef="#br0" timeOffset="463659.7198">14475 5860 471 0,'-5'-6'52'0,"0"-2"-24"16,0 0 26-16,1-3-2 15,0 1-20-15,2-7-8 16,-3 0 6-16,-3-5-2 16,1-5 3-16,-3-7-5 0,-4-13-9 15,-2-9-2-15,0-14-6 16,-4-18-2-16,0-19 1 16,-2-22 0-16,5-17 1 15,6-22-3-15,10-13-3 16,9-15-3-16,27-6 1 0,18-1-1 15,18-3-2-15,17 4 4 16,16 8-3-16,9 14-2 16,2 15 3-16,-3 16-2 15,-4 22 2-15,-15 23 0 16,-11 19-1-16,-14 22 3 16,-16 15 2-16,-14 17-1 0,-14 13 0 15,-10 9-3-15,-6 4 0 16,-8 5 0-16,0 0 0 15,0 0-2-15,0 5-1 16,-7 2-3-16,0 0-29 0,-4-3-37 16,-4-4-85-16,-4 0-422 15</inkml:trace>
  <inkml:trace contextRef="#ctx0" brushRef="#br0" timeOffset="466440.8772">5634 7022 166 0,'0'2'150'0,"0"-2"-116"15,0 0 32-15,0 0 4 16,0 0-30-16,-3 0-13 16,1 0 6-16,-2-2-2 15,-1-3 0-15,-1-1-3 0,1 1-2 16,-2-1-2-16,-1 2-10 16,-3-2 0-16,-3 2-5 15,1 0-8-15,-5 1 0 16,-2 2 2-16,-4-1-3 0,-3 2 3 15,-3-2-1-15,-1 2 6 16,-2 0 0-16,-4 0-3 16,1 0-3-16,-4 5 0 15,1 4-3-15,-2 1 0 16,-1 2 2-16,2 4-2 0,-3 1 1 16,1 2 0-16,-3 3 1 15,3 2-2-15,-2 4 1 16,-1 0 0-16,0 4-1 15,3 0 0-15,0 3 2 16,0-1-1-16,6-1 0 16,-3 0-1-16,5-1 2 0,-1-3-4 15,5 0-2-15,0-4 3 16,0-2 2-16,3-3 0 16,0 1 0-16,0-2 0 15,0 1 1-15,-1-3-3 16,5 2 2-16,-1-1 1 0,0-1-1 15,0 0 0-15,0 2 1 16,-5-2-1-16,1 4-1 16,-2-1 2-16,0-1-1 15,0 2 1-15,0-1-1 16,0 1 0-16,1 1 0 0,-2 1-1 16,1 0 0-16,0 3 3 15,1 0-3-15,0 0 0 16,3 3 3-16,2-2-5 15,-1 3 2-15,4-1 1 16,2 2-2-16,2-1 3 16,0 0-1-16,1 0-1 0,4 4 1 15,2-2-2-15,3 1 0 16,1 0 2-16,3 0-1 16,3 1 0-16,0-2 1 15,0 1-1-15,0-2 0 16,3-2 1-16,3-3 0 0,-1-1 0 15,-3-3 1-15,4-5-2 16,-3 1 1-16,1-3 1 16,-3-1-2-16,0-1 2 15,-1 2-1-15,0 0 0 0,0 0 1 16,-1 1-2-16,0 0 1 16,-2 1 0-16,3 2-1 15,0-2 0-15,0 3-1 16,5 1 0-16,3 3 3 15,2-2-1-15,2 0-1 16,-1-3 2-16,2 1-1 16,-1-4-1-16,4-2 1 0,-1 1-1 15,1-4 1-15,2 0 0 16,1-2-2-16,-1 0 4 16,3 0-2-16,-1-3-3 15,-1-1-2-15,-2 0-1 0,-2 0 1 16,0-2 5-16,-3-1-1 15,3-1 0-15,0-1 1 16,0 0-3-16,0 0-4 16,1 0 9-16,4-5-5 15,-2-1 3-15,3 0 1 0,0-2 1 16,2 1-1-16,2-2-1 16,0 2 2-16,2-1 0 15,2 0-2-15,0 0 0 16,4 0 1-16,-2 0-1 0,2 1 0 15,2 0 0 1,0 2 0-16,0 1 0 0,0 1 2 16,0 0-3-16,0-3 2 15,1-3-1-15,1-2-2 16,1-5 3-16,1-4-3 16,1-5 0-16,-2-1 6 15,2-2-3-15,-1-2-1 0,0 1 1 16,2-2-2-16,-2 1 4 15,1-1-2-15,-2 1-3 16,4 1 3-16,-3 1 0 16,3-1-3-16,0 5 3 15,1 0-1-15,-1 2 0 0,2 0 1 16,-2 1-2-16,0-2 2 16,0-1-1-16,-2 1 0 15,2-6 2-15,-1 2-2 16,1 1-2-16,-3-2 3 15,1 2-1-15,-1 3 0 16,-1 3 1-16,2 1-2 0,-2 1 1 16,-3 3 1-16,0 0-1 15,-3 2-1-15,-2-1 2 16,2 1-2-16,-2-1 2 16,-4-1 1-16,1-3 0 0,1 0 2 15,-3-1-3-15,-2-1-1 16,0-1 2-16,-1 2-2 15,0-1-1-15,-3 2 3 16,1 3-4-16,1 2 2 16,-3 1 0-16,-1 1 0 15,-1 4 0-15,2-1 0 0,0 1-1 16,1 1 2-16,-3 1-1 16,4-1-1-16,0 1 2 15,1-2-1-15,0 1 0 16,1-3 1-16,1 0-1 0,0-3 1 15,-3 0 0-15,2-1-1 16,-2-1 0-16,-2-1 4 16,-1 1-5-16,0-5 2 15,-1 1 1-15,-4-1-2 16,0-1 3-16,-3 2-1 0,-2-1 0 16,-1 1 0-16,-3 1 2 15,-2-2 7-15,-1 0 3 16,0 0-3-16,-7 2 1 15,-2-3 0-15,-1 1-3 16,-5 0 0-16,-2 1-3 16,-5-3-2-16,-1 2-1 0,-5-3-2 15,-2-2-1-15,-6 0 0 16,0-4-1-16,-6-2 3 16,-5-6 0-16,-2-1-1 15,-3-1 0-15,-4-5 1 0,-5 2-2 16,-2-1 2-16,-7 0 1 15,-5 2 3-15,-5 2 1 16,-6 4-2-16,-11 4-3 16,-5 10 1-16,-9 10-4 15,-8 10 0-15,-10 26-15 16,-14 24-25-16,-11 29-65 16,-16 28-156-16</inkml:trace>
  <inkml:trace contextRef="#ctx0" brushRef="#br0" timeOffset="471987.3402">5957 8251 354 0,'0'3'34'16,"0"0"-31"-16,0 0 2 0,0-1 17 15,0 0 6-15,0-2 9 16,0 0 16-16,-1 0-9 16,-1 0-12-16,1 0-7 15,0 0-6-15,-2 0-7 16,1 0-2-16,-2 0-5 0,-2 0-3 16,-1 0-1-16,0 2 0 15,-4 1 2-15,1 3 3 16,-2-1 4-16,-2-1 2 15,-1 4-1-15,-2-3-4 16,-2 3-1-16,0-1-4 16,-2-1 2-16,-2 2 2 0,0 1-5 15,-3-2 0-15,4 4 0 16,-3-3-2-16,1 2 2 16,-1-1-1-16,3-1 0 15,-4 0 2-15,5-2-2 16,0 2 0-16,-3-3 1 0,7 1-1 15,-2 3-1-15,1 0 1 16,3 1-2-16,-2 5 2 16,-1 1 0-16,2 3-1 15,-1 3 1-15,1 4-1 16,-2 1 1-16,0-1-1 0,0 3-2 16,0-3 1-16,0-1 2 15,-2 0-1-15,1-1 2 16,1-1-1-16,-1-2-1 15,-1 0 2-15,-1-2 0 16,3-2-1-16,-4 0 1 0,2-2 0 16,0-2-1-16,-2-1 2 15,2-2-2-15,1 3 1 16,1-4-1-16,1 1 1 16,3 2-3-16,1 0 3 15,3 2-6-15,0 2 6 16,2 2-4-16,2 2 3 15,0 0-2-15,0 3 1 0,3 1 0 16,3 1 1-16,0 2-1 16,0 1-1-16,0 1 2 15,6 0-2-15,3 4 1 0,2 0 1 16,2 0 0-16,1 3 1 16,2 1-1-16,3-1-1 15,-1-1 2-15,1-1 1 16,-2-2-3-16,0-1 2 15,1-2-2-15,-2-4 2 16,3-2 0-16,1-3-2 16,0-6-1-16,1-4-1 0,2-5 0 15,1-3 2-15,1-2 1 16,1 0 0-16,-1 0 2 16,1-3-1-16,2 0-2 0,-1 3 1 15,4 0 0 1,2 0 0-16,1 0 1 0,1 0-2 15,0 3 2-15,0-2-1 16,2 1-1-16,1-2 1 16,1 0 1-16,3 0 0 15,1 0 1-15,2-6-1 0,3-2-1 16,-1-1 1-16,-3-4-2 16,1-2-8-16,-2-7 10 15,-3-1-6-15,-4-2 5 16,-1-3 3-16,-4-1-3 15,-2-3-1-15,-1 3 5 0,-3-2-2 16,1 4 4 0,0-2 1-16,-1 5-2 0,0 0-1 15,-1 3-1-15,2 2-5 16,-1 1 4-16,4 1-2 16,-1 6 0-16,1-2 0 15,2 3 0-15,2 1 0 0,2 3 0 16,-2-2 0-16,3 1-2 15,-3-2 2-15,2-4 2 16,2-4-2-16,-3-3 1 16,1-6-1-16,-1-4 2 0,0-3-2 15,-3-4 0-15,2 2 2 16,-6-1-5-16,-1-1 1 16,-1 1 0-16,-4 2 1 15,-2 3 2-15,-2 1-1 16,-3 2 2-16,-4 3-2 15,-1 0 0-15,-4 0 3 0,0 1 3 16,-3 0-6-16,-2 1 1 16,0-1 2-16,0 3-4 15,-3 1 3-15,-5 1-2 16,1 2 1-16,-2 0 1 16,-2 2 0-16,-2 1 0 0,-2-1-1 15,-3-1-2-15,0 2 1 16,-2-2 1-16,-2 3-2 15,-2-2 1-15,-3 3 2 16,0-5-3-16,-5 5 1 16,0 0 0-16,-1 2-1 0,-2 1 2 15,-1 0 1-15,-1 1-2 16,-2 1 2-16,-3-1-2 16,1 2 2-16,-3-1-1 15,0 1 0-15,0-1-1 16,-2 3 3-16,2-2-3 15,0 4 0-15,1 0 0 0,-3-1 0 16,2 1 0-16,-1 2 2 16,-3-1 1-16,0-1 5 15,-3 2 1-15,-3 0-3 16,-3 0 1-16,-6 0 1 0,-2 11 3 16,-6 10-3-1,-12 13-8-15,-13 17-3 0,-18 20-70 16,-26 19-369-16</inkml:trace>
  <inkml:trace contextRef="#ctx0" brushRef="#br0" timeOffset="476877.6174">5886 6808 458 0,'-7'3'14'0,"-1"-2"14"0,1-1 51 15,3 0-14-15,-1 0-1 16,2-3-7-16,3-9-28 16,0-4-9-16,4-9-4 15,14-11 3-15,9-10-6 16,10-13-4-16,12-5 0 0,9-9-1 15,6-5-3-15,9 0-2 16,1-1 2-16,0 3-3 16,-4 4 2-16,-1 5-1 15,-10 10-2-15,-8 7 0 16,-8 9 0-16,-10 7-1 16,-11 12 3-16,-7 4-3 15,-7 7 1-15,-8 7 0 0,0 4-15 16,-10 12-41-16,-10 7-49 15,-6 4-60-15,-5 6-90 16</inkml:trace>
  <inkml:trace contextRef="#ctx0" brushRef="#br0" timeOffset="477315.0767">5866 6379 639 0,'-5'-3'2'0,"0"0"25"16,3 3 33-16,0 0-33 15,2 0-22-15,0 6-14 16,2 9 5-16,3 4 5 16,0 5 2-16,0 6 0 0,0-1 2 15,0 2-5-15,0-3 3 16,-1-6 10-16,4-1 1 16,-1-10 1-16,7-7 4 15,6-4-2-15,7-14 12 16,7-10 0-16,8-9-11 0,2-10-7 15,5-5-6-15,2-3-3 16,-5 3 0-16,-1 3-2 16,-4 4 2-16,-9 12-9 15,-7 7-42-15,-10 8-90 16,-11 6-369-16</inkml:trace>
  <inkml:trace contextRef="#ctx0" brushRef="#br0" timeOffset="506032.8153">8073 4713 432 0,'-7'0'38'16,"0"0"3"-16,1 0 36 16,-1-2-9-16,3 0-25 15,1-1-2-15,2 1-8 0,-1 0-13 16,2 1-8-16,0-1-6 15,3 0-6-15,7-2 0 16,3-5 5-16,5-3 9 16,4-7-2-16,5-3-6 15,2-4 2-15,3-3-4 0,-1 0-1 16,2 1-2 0,-6 1 0-16,-1 3-1 0,-3 4 1 15,-6 3-2-15,-5 2-11 16,-2 4-10-16,-5 3-15 15,-1-1-15-15,-2 4-12 16,-2-1-8-16,0 2-5 0,-3 0-6 16,-5 0-47-16,0 0-50 15</inkml:trace>
  <inkml:trace contextRef="#ctx0" brushRef="#br0" timeOffset="506345.267">8210 4342 484 0,'-16'0'35'0,"1"0"21"15,4 0 10-15,2 0 3 16,5 0-26-16,1 0-3 16,3-8-16-16,0 1-22 0,10-3-1 15,1 0 0-15,6 0-1 16,3-1 0-16,3 3-1 16,3 3 0-16,-1 3 1 15,-1 2 1-15,0 3 1 16,-4 9-2-16,-4 3 3 15,-4 5-5-15,-3 5 4 0,-6 4 3 16,-3 0 0-16,0 0-2 16,0 2 1-16,-9-4-1 15,4-1-1-15,-1-3 0 16,-3-1-1-16,5-3-12 16,-1-5-31-16,-1-6-48 0,-1-8-133 15</inkml:trace>
  <inkml:trace contextRef="#ctx0" brushRef="#br0" timeOffset="522657.422">6191 10288 49 0,'0'-6'596'0,"0"-5"-592"15,-1 10 8-15,1 1 20 0,0 0-16 16,1 1-14-16,7 7 2 16,2 4 2-16,5 3-1 15,4 1 1-15,-2 2-3 16,2-1-2-16,-1-1 2 15,-3-2-2-15,-5-2 0 0,-2-3-2 16,-5-2 2-16,-3-2 4 16,0-2 1-16,-12-3 25 15,-3 0 4-15,-5-9-15 16,-3-5 1-16,-3-5 0 16,-1-8-2-16,1-3-4 0,4-1-10 15,2-4-3 1,8 2 1-16,3 2-3 0,8 2 0 15,1 2 0-15,7 0-3 16,6 4 1-16,4 4 1 16,3 4-1-16,0 5 0 15,0 6 1-15,0 4-1 0,-4 4-1 16,1 8 1-16,-6 5 0 16,0 3 3-16,-6 3-1 15,-3 2 2-15,-2-1 0 16,0 0-1-16,-5-3 2 15,-5-3-1-15,0-8 0 0,-1-4 3 16,0-6 0-16,2 0-1 16,1-11-2-16,2-5-2 15,3-2-2-15,3 1 5 16,0-2-3-16,3 4 3 16,6 3-1-16,5 3 0 15,2 6-1-15,3 3-1 0,4 0-1 16,3 5 1-16,1 8 1 15,-1 1-1-15,1 2 0 16,0-1-32-16,-3-1-31 16,-5-8-58-16,-5-4-115 0</inkml:trace>
  <inkml:trace contextRef="#ctx0" brushRef="#br0" timeOffset="523157.3899">6235 9841 605 0,'-10'-10'44'0,"5"-3"31"16,2-3-31-16,3-2-13 15,0 0-11-15,2-1-8 16,5 3-5-16,5 3-2 0,0 7-1 15,5 3-2-15,-3 3 0 16,4 6-2-16,-3 7-1 16,-3 4 4-16,-1 3 2 15,-2 1 3-15,-3 1-1 0,0 0-4 16,-1-3 0-16,-1-4-1 16,-1-5-1-16,1-4-1 15,1-6 1-15,3-4 1 16,2-11 4-16,4-5-3 15,4-6-1-15,4-5 0 16,5-3-5-16,4-1-22 16,4 1-23-16,1 0-119 0,1 3-131 15</inkml:trace>
  <inkml:trace contextRef="#ctx0" brushRef="#br0" timeOffset="523672.9589">6834 9771 611 0,'-5'8'54'0,"-1"-3"7"15,5-2-10-15,1 0-20 16,0-3-3-16,7 0-22 15,6-9 7-15,7-5 1 0,6-5-2 16,1-6-8-16,4-4-3 16,-1-2-4-16,0-3-12 15,-4 1-13-15,-4 1-10 16,-8 3-7-16,-4 5-9 16,-10 9 6-16,-2 3 27 15,-13 9 16-15,-5 3 3 0,-3 5 11 16,-2 8 9-16,-2 4 9 15,1 0 1-15,2-1 6 16,4-3-3-16,5-3-6 16,3-6-2-16,7-3-6 15,5-1 0-15,5-11-13 0,9-4-6 16,7-3 2-16,6-4 2 16,4 1-4-16,4 1 5 15,-4 5 3-15,0 7-2 16,-6 6-2-16,-2 3 0 15,-4 16-4-15,-6 7 2 0,-5 7 1 16,-5 2-3-16,-1 2-25 16,-2-2-40-16,-2-9-75 15,-4-9-201-15</inkml:trace>
  <inkml:trace contextRef="#ctx0" brushRef="#br0" timeOffset="524157.3252">7501 8767 627 0,'-9'-7'56'15,"0"1"20"-15,5 2-8 16,1 3-19-16,3 1-19 16,0 0-18-16,10 3-8 15,3 8-4-15,6 5 5 0,3 5 5 16,5 7-2-16,0 6 0 15,3 4-2-15,-3 0-4 16,-1 1 0-16,-1-3-1 16,-5-8-48-16,-11-11-91 15</inkml:trace>
  <inkml:trace contextRef="#ctx0" brushRef="#br0" timeOffset="541547.4077">10246 13949 401 0,'-6'24'184'16,"-3"-7"-159"-16,6-5 49 15,0-2 2-15,2-5-40 16,1-5-16-16,0-5 4 0,7-14 2 16,6-6-12-16,4-11 0 15,5-13-2-15,-1-6-5 16,7-8-4-16,-2-2-1 15,1-3-1-15,-1 0 1 16,-1 3 1-16,-1 1-5 0,-3 8 4 16,-2 4-2-16,-4 5-3 15,-3 6 3-15,-5 2-1 16,1 1-2-16,-4 4 3 16,-3 2-2-16,-1-1-1 0,0 3-2 15,0 3 4-15,-5 4 1 16,-5 3 0-16,-2 4 0 15,-6 4 1-15,-2 7-1 16,-3 5-2-16,-5 1 2 16,-3 12 0-16,-1 6 1 15,1 3-3-15,0 5 2 16,2-3 1-16,5 0-1 0,5-6 0 16,6-3 3-16,5-7 1 15,5-7-2-15,3-1 0 16,9-15-5-16,5-9 4 15,8-10 3-15,9-8-3 16,4-3 0-16,1-3 0 0,1 6-1 16,1 7-1-16,-5 10 5 15,-6 10-4-15,-3 11 0 16,-3 7 1-16,-6 18 0 16,-3 14 3-16,-3 10 1 0,-4 13 0 15,-1 9 2-15,-4 5-1 16,0 1-1-16,-4-3-1 15,-3-2-2-15,0-10-1 16,1-10 2-16,4-7-14 16,-1-9-49-16,3-15-85 15,0-17-373-1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4-19T06:21:52.30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162 13816 0,'50'0'172,"24"0"-156,51 0-16,-26 0 15,-25 25 1,-24-25-1,-25 0-15,-1 0 16,1 0 0,0 0 46</inkml:trace>
  <inkml:trace contextRef="#ctx0" brushRef="#br0" timeOffset="2643.3007">12527 13667 0,'25'0'187,"49"-24"-171,0-1-1,26 25-15,-26 0 16,25 0-16,0-25 16,-24 25-1,-1-25 1,1 25-16,-26 0 16,-24 0 15</inkml:trace>
  <inkml:trace contextRef="#ctx0" brushRef="#br0" timeOffset="15168.3617">12750 13618 0,'25'0'157,"0"0"-142,-1 0 1,26 0-16,0 0 15,49 0 1,-50 0-16,26 0 16,-50 0 15,-25-25 31,0 0 32,0 50 547,24-25-376,-24 25-186</inkml:trace>
  <inkml:trace contextRef="#ctx0" brushRef="#br0" timeOffset="38295.9792">3746 8235 0,'0'-25'125,"49"1"-125,26-1 16,-1 25-1,100-25-15,-25 25 16,24-25 0,1 0-1,-75 25-15,-24-24 16,-26 24 0,-24-25-16,0 25 15,0-25 1,-1 25-16,26 0 15,0-25 1,-25 25-16,24-25 16,1-49-16,-1 74 15,-49-25 1,25 25-16,0-25 16,0 25 15,0 0-16,-25-25 110,0 1 16,24-1-63,-24 0-62,25 0 31,-25 0-16,25 25-15,-25-24 15,0-1-16,0 0 1,0 0 15,0 0-15,0 1 0,-25-26-16,0-24 15,1 49 1,24 0-16,-25-25 15,0 26-15,25-1 16,0-25 0,-25 50-16,25-25 15,0 1 1,0-1 0,-25 25 62,1-25-47,24 0-15,-25 0-1,-25 1 1,25-1-16,-24 0 15,-1-25-15,50 26 16,-25 24 0,25-25-1,-25 25-15,25-25 16,-49 0 0,24 0-1,0 25-15,-24 0 16,24 0-16,0-25 281,0 1-265,-124-26-1,-24-24-15,-1-1 16,25 1-16,50 24 16,-25 1-1,-25-1 1,0-24-1,100 24-15,-1 25 16,1 0 0,24 25-1,0 0-15,0 0 47,0 0-31,1 50-16,-51 49 15,1-49-15,-1 24 16,-24-49 0,49 49-16,-24-24 15,24 0 1,26-26-16,-1 1 16,0-25-1,25 25 1,0 0 15,-25 0-15,25-1-1,0 26 1,0-25 0,-25 0-16,25 0 15,-24-25 1,24 24-16,-25 1 15,25 0 1,0 0 0,-25-25-1,25 25 17,0-1 233,0 1-249,0 25-16,25 24 15,0 75 1,-25-50-16,49 50 16,1-50-1,-1 25-15,-24-49 16,-25-51 0,0 26-16,25-25 15,0 0 1,-25 0 15,25-25 63,-1 24-63,26-24 0,25 25-31,73 25 16,-98-50-16,-25 0 31,-25 25 16,25-25-31,-1 0 46,1 0-46,0 24-1,25-24 1,-50 25-16,49-25 16,-24 0-16,0 0 15,0 0 1,-1 0 0,1 0 15,0 0-16,0 0 32,0 0-15,-1 0 77,-24 25 0</inkml:trace>
  <inkml:trace contextRef="#ctx0" brushRef="#br0" timeOffset="61859.2989">10642 10170 0,'0'-50'172,"24"50"-125,1-24-32,0-1-15,49 0 16,1 0-1,-26 0-15,26 25 16,-1-25 0,-24 1-16,-1 24 15,-49-25 1,50 0 0,-50 0-16,25 25 15,0-25 1,-25 1 15,24 24 47,1-25-62,-25 0-1,25 25 1,-25-25 31,25 25-31,0 0 30,0 0-30,-1-25 0,1 25 15,0 0-15,0-24-16,0-1 31,-1 25-16,-24-25 1,25 25-16,-25-25 16,25 25-1,0-25 1,-25 1 0,0-1 15,25 25 266,24-50-282,50 1 1,50-26-16,50-24 16,-1 25-1,-99-1 1,1 26-16,-51 49 15,-49-25 1,25 0 0,0 25 31,-25-25-47,25 25 15,-1-25 188,26 0-171,0-24-1,-26 49-16,1-25-15,25 0 16,-25 0 15,-1 25 32,-24-24-48</inkml:trace>
  <inkml:trace contextRef="#ctx0" brushRef="#br0" timeOffset="64422.4426">10542 10145 0,'0'25'204,"25"-25"-95,-25-25-93,-25 25 15,1 0-16,-1 0 1,-25 0-16,25 0 31,25 25-31,0 0 63,25-25 15,0 0-62,0 0-1,0-25 16,24 25-31,1 0 16,-25 0 0,24 0-16,-24 0 47,-99 0 78,49 0-110,-25 25-15,25-25 16,1 0-1,48 0 110,26 0-93,-25 0 30</inkml:trace>
  <inkml:trace contextRef="#ctx0" brushRef="#br0" timeOffset="67987.0925">14536 7888 0,'25'0'140,"-25"25"-140,0 24 16,0-24-1,0 0 1,0 25 0,0 74-16,0 49 15,0-24 1,0 124 0,0-199-16,25-74 15,-25 25 1,0 25-16,0-26 31,0 1-15,0 0-1,0 0 17,0 25-1,0-26-31,0 1 31,0 0-31,0 0 16,0 0 15,0 24-15,24-24-16,-24 0 15,25 24-15,-25 1 16,0-25-1,0 24 1,0-24 0,0 0-16,0 0 15,0 0 17,0-1 14,-25-24 126,1 0-156,-26 0 0,-25 0-16,-73 0 15,-125 0 1,-25 25-16,0 0 15,50 0 1,-24-25-16,-1 25 16,74-1-1,50 1-15,-49 0 16,173-25-16,-49 25 16,24-25-1,25 0-15,1 0 16,-51 0-1,75 25 267,-25-1-267,-49-24-15,0 50 16,-50-25 0,24-25-16,51 25 15,-1-1-15,25 1 31,0 0-31,1-25 32,24 25-32,-25-25 47,0 0-47,0 0 31,0 0-31,1 0 15,-26 0 1,25 0 31,0 0-31,-24 0-1,24 0 1,0 0-1,0 0 1,1 25 0,-1-25-16,-25 0 15,25 25-15,1-25 32,-1 0-32,0 0 93</inkml:trace>
  <inkml:trace contextRef="#ctx0" brushRef="#br0" timeOffset="76373.2791">695 9723 0,'25'-24'157,"-1"24"-142,101-50 1,-26 25-16,-25 25 16,50-25-1,25 1-15,-50 24 16,-24-25-1,-51 25 1,-24-25 0,25 25 15,-25-25-15,25 25 15,-25-25-31,0 1 31,0-26 0,0 25-15,0-49 0,-25-1-16,25-49 15,-25-25 1,1 50-1,24 50-15,-25-26 16,-25-74 0,1 25-16,-1 25 15,25 25 1,-24-50-16,24 74 16,0 1-1,-25-1 1,26 0-16,-1 25 15,0 1 1,25-1-16,-25 25 31,0 0 32,1 0-63,-1 25 15,-50-1 1,51 26-16,-26-25 16,-25 0-1,51 0-15,-1-25 16,-25 0-16,25 0 16,1 0-1,-1 0 1,-25 0-1,25 0 32,1 24 203,-1 1-234,0-25 0,0 25-1,-24 25-15,-75 24 16,74-24-16,0-50 15,26 24 1,-1 1-16,-25 0 16,1 0-1,24 0 1,0-1-16,0-24 16,25 25 46,0 0-46,0 0-1,0 0 1,0 24 0,0 1-1,0-25 1,0-1-1,-25-24 235,25 25-234,0 0-16,0 0 31,0 24-31,0 1 0,0 49 16,0 25 0,0-74-1,0 24 16,0-49-31,0 0 16,0 25 0,25-26-1,25 26 1,-25-25-16,-25 0 16,24-1-1,1 1-15,0 0 16,-25 0 15,25-25-15,0 0 31,-1 0-1,1 0-30,0 25-16,0-25 16,0 0-1,-1 0 1,26 24-16,-25-24 16,-25 25-1,49-25 1,-24 0-1,50 50-15,-26-25 16,-24-25 0,74 0-1,-74 0 1,0 0 0,0 0 77,-1 0-93,26 0 16,-25 0 0,0 0-1,0 0-15,-1 0 16,1 0 31</inkml:trace>
  <inkml:trace contextRef="#ctx0" brushRef="#br0" timeOffset="126139.2474">8012 11385 0,'-25'0'156,"1"0"-140,-1 0 15,0 25-15,-25 0-1,26 25-15,-1-26 16,0 26 0,0-25-16,-24 0 15,-1-1 1,50 1-1,0 0 1,0-50 156,25 0-172,0 25 16,-25-24-1,24-1-15,-24 0 16,25 25-16,-25-25 15,25 0 1,25 1 0,-26-1-16,1 0 15,25 0 1,-25 25-16,24-25 16,-24 1-16,0 24 15,-25-25 1,25 25-16,-25-25 15,24 25 1,-48 25 140,-1 0-140,-25 24-16,1 1 16,-1 24-16,-99 100 15,124-125 1,1 1-16,-26 49 15,-24 0 1,24-49-16,0 0 16,50-26-1,-24-24-15,24 25 16,0-74 93,24-1-93,26 25-16,-50 0 16,25 1-16,-25-1 31,25 25-16,-25-25 1,24 25 0,1-50-16,25 26 15,49-51 1,25-24-16,-50 49 16,1 1-16,-50-1 15,24 25 1,-24-24-1,25 24-15,-50 0 16,25 25 15,-25-25-15,0 1 46,24 24-46,-24-25 0,0 50 62,0-1-63,-74 51 1,24-1-16,1 1 16,24-51-16,-74 76 15,24-1-15,-24 25 16,-25 0-16,25-25 16,24 0-1,51-49 1,-1 0-16,25-1 15,-25-49 1,0 25-16,25-75 94,0 26-79,25-26-15,0-24 16,0 24 0,24-49-16,26-25 15,-1 24 1,50 1-16,25 0 16,0 0-16,-25 24 15,-25-24 1,0 50-16,-49-1 15,49-24 1,-74 74 0,-25-25-16,25 0 15,-25 50 142,0 0-142,-25 24 1,0-24-1,-25 25-15,-49 49 16,-25 25 0,25-25-16,-25-25 15,0-24-15,49 0 16,26-1 0,-1-49-16,1 50 15,24-50 1,-25 25-16,25-1 15,1-24 1,24 25-16,-25-25 16,25 25 31,0-50 109,25 25-156,-25-25 15,24 25 17,-24-24-1,0-1 31,0 0 188</inkml:trace>
  <inkml:trace contextRef="#ctx0" brushRef="#br0" timeOffset="136712.6418">7169 8880 0,'-25'0'93,"25"-25"-61,-25 0-17,25 1 1,-25-1-16,-24-50 15,-1 51 1,1-51-16,-51-24 16,26 25-1,24 49-15,26 0 16,-1 0-16,0 0 16,0 1 15,25 48 172,0 1-141,0 0-46,0 0 15,0 0 1,0-1-17,0 1 1,0 0 15,-25-25 47,25-50-62,0 1-1,0-1-15,25-24 16,0 24 0,-25 1-1,25-1-15,-25 25 16,0 0 15,25 25 94,-25 25-62,24-25-48,-24 25 1,50 25-16,49-1 16,-24 50-1,24 1-15,-50-51 16,1 1-16,0-50 15,-50 25 1,25-25 0</inkml:trace>
  <inkml:trace contextRef="#ctx0" brushRef="#br0" timeOffset="144651.6881">6003 11187 0,'0'-25'125,"25"0"-109,24 0-16,26-24 15,99-75 1,49 0-16,-25 25 15,-49 49-15,-75 25 16,1 0 0,-26-24-1,-24 49-15,0-25 16,0 25 31</inkml:trace>
  <inkml:trace contextRef="#ctx0" brushRef="#br0" timeOffset="188320.6311">5953 3473 0,'0'-25'187,"25"25"-187,25 0 16,99-25-1,198-25 1,-223 50-16,-25 0 16,-24 0-16,-26 0 15,75 0 1,124 0-1,-173 0-15,-26 0 16,1 0 0,0 0-16,-1 0 15,-24 0-15,0 0 16,-25-24 0,25 24-16,-1 0 15,1 0 32,0 0 0,-25 24 890</inkml:trace>
  <inkml:trace contextRef="#ctx0" brushRef="#br0" timeOffset="213970.2405">1662 13568 0,'25'-25'187,"99"-99"-187,174-74 16,24-1-1,-74-24-15,0 99 16,-49 25-16,-50 49 16,-75 1-16,-24 49 15,-1-25 1,1 25-16,-25-25 15,-1 25 1,-24-25 31,-24 25 547,-1 0-579,25-49 1,-75-75 0,1-25-1,24 0-15,-24 0 16,24 75-1,26 24-15,-1-24 16,25-1-16,-25 51 16,0-26-1,0 0 1,25-49-16,0 74 16,0 1-1,0-1 1,-273 25 374,-520-174-374,148 50 0,570 124-1,26 0-15,24 0 32,0 0 14,25-25 95,-49 0-141,24 25 31,-25 0-31,25 0 32,1 25-32,-1-25 15,0 25-15,0-25 16,0 0-1,25 25 1,-24 0 0,-1-25-1,0 24-15,-50 26 16,51-25 0,-1-25-16,25 25 15,-50-25 1,50 49-16,-49-24 15,24-25 17,25 25 218,-25 25-203,0 49-32,-24 74 1,-1 1-16,25-25 15,-24 24-15,24-24 16,25-49 0,0 73-1,0 1-15,0-1 16,0 26 0,49-26-16,1 26 15,24-1 1,-24-24-16,24-25 15,1 0 1,-26-25-16,-24-100 16,-25 1-1,0 0 17,0 0 46,25-25 203,0-25-281,25 0 16,74-49-16,74 24 15,25-24 1,-24 24-16,-51 25 15,-48-24 1,-51 49-16,1-25 16,-25 25 15,-25-25-15,25 25 30,-25-25-46,0 1 16,74-51 0,-74 50-16,25 1 15,0-1 1,-1 0 0,-24 0-1,0 0 1,0 1-1,25-1-15,-25 0 32,25 25-32,-25-25 15,0 0 32,0 1 9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3.5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160 16049 0,'25'0'140,"49"0"-124,25 0-1,50 0-15,49-25 16,75 25-16,-49 0 31,-51 0-31,-24 0 16,0 25 0,0 24-16,-75-49 0,-49 0 15,24 0 1,-24 0-16,0 25 15,25-25 17,-26 0-17,26 0 1,-25 0-16,0 0 16,0 0-1,-1 0 1,1 0 15,-25 25 32,25-25 93,0 0-16,0 0-93,-1 0-31,1 0 15,0 0 63,0 0 15,0 0-77,-25 25 389,24-25-405,1 24 15,0-24-15,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6.45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067 7218 0,'25'0'172,"25"0"-156,24 0-1,1-25-15,73 1 16,-123 24-16,25-25 15,-1 25 1,26 0 0,74 0-1,-75 0 1,-24 0-16,-1 0 16,-24 0-1,0 0-15,0 0 4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8.9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993 10765 0,'0'-25'140,"25"25"-124,49-24 0,50-26-1,0 25-15,25-24 16,-50 49-16,-24 0 16,-26 0-1,1 0-15,-1 0 16,-24 0-1,25 0-15,0 0 16,-26 0 0,1 0 15,0 0-31,0 0 78,-25 24 203,0 1-2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4:01.8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894 15255 0,'25'0'93,"-1"0"-77,1 0-16,25 0 31,-25 0 1,-1 0-32,1 0 15,0 0 1,0 0-16,24 0 15,1 0 1,-25 0-16,24 0 16,1 0-16,-25 0 31,0 0 0,-1 0 47,1 0-31,25 0-16,-25 0 32,123 0-63,51 49 16,-25 1-1,-150-50 16,1 0 32,0 0 1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4:05.25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968 16197 0,'25'0'156,"49"0"-156,75 0 0,-50 25 0,-24 0 47,-50-25-47,-1 0 0,1 0 62,0 0 32,0 0-63,0 0-15,-1 0-16,1 0 31,0 0-31,0 0 63,0 0-32,-1 0-31,1 25 31,0-25-15,0 0-1,0 0 595,-1 0-345,-24-25-140,25 25 0,-25-25 125,0 0-1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28.0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272 7218 0,'50'0'125,"-1"0"-109,1 0 0,-25 0-16,24 0 15,-24 0 1,0 0-16,0 0 15,0 0-15,49 0 16,50 0 0,-25 0-16,25 25 15,25 0-15,-50-25 16,1 25 0,24-25-16,-75 0 15,-24 0-15,0 0 16,0 0-1,-1 0 110,1 0-125,0 0 32,0 0-17,0 0 298,0-25-298,-1 25-15,1 0 16,0 0 109,0 0-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6849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B1E8206-5749-452C-870E-52CFAFB5846C}" type="datetimeFigureOut">
              <a:rPr lang="en-US" smtClean="0"/>
              <a:pPr>
                <a:defRPr/>
              </a:pPr>
              <a:t>10/10/2020</a:t>
            </a:fld>
            <a:endParaRPr lang="en-US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698500"/>
            <a:ext cx="4654550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0435" y="4421823"/>
            <a:ext cx="5172393" cy="418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645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6849" y="8843645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29515144-DAD1-4D30-BCF8-73F71ACED8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27643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3629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CEE6DBB-D475-47AB-B180-E803FC08C2D4}" type="slidenum">
              <a:rPr lang="en-GB" altLang="en-US" sz="1300" b="0"/>
              <a:pPr eaLnBrk="1" hangingPunct="1"/>
              <a:t>44</a:t>
            </a:fld>
            <a:endParaRPr lang="en-GB" altLang="en-US" sz="1300" b="0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a riduzione in entropia attesa partizionando sui valori dell’ attributo A</a:t>
            </a:r>
          </a:p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835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AF37D9-197B-4045-9AC8-CA5A5378E1BB}" type="slidenum">
              <a:rPr lang="en-GB" altLang="en-US" sz="1300" b="0"/>
              <a:pPr eaLnBrk="1" hangingPunct="1"/>
              <a:t>45</a:t>
            </a:fld>
            <a:endParaRPr lang="en-GB" altLang="en-US" sz="1300" b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arget </a:t>
            </a:r>
            <a:r>
              <a:rPr lang="en-US" dirty="0" err="1" smtClean="0">
                <a:ea typeface="ＭＳ Ｐゴシック" charset="0"/>
                <a:cs typeface="+mn-cs"/>
              </a:rPr>
              <a:t>attrbute</a:t>
            </a:r>
            <a:r>
              <a:rPr lang="en-US" dirty="0" smtClean="0">
                <a:ea typeface="ＭＳ Ｐゴシック" charset="0"/>
                <a:cs typeface="+mn-cs"/>
              </a:rPr>
              <a:t> = </a:t>
            </a:r>
            <a:r>
              <a:rPr lang="en-US" dirty="0" err="1" smtClean="0">
                <a:ea typeface="ＭＳ Ｐゴシック" charset="0"/>
                <a:cs typeface="+mn-cs"/>
              </a:rPr>
              <a:t>playtennis</a:t>
            </a:r>
            <a:endParaRPr lang="en-US" dirty="0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70825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EFF2F42-DB56-4DE6-8E5D-F857471B3C44}" type="slidenum">
              <a:rPr lang="en-GB" altLang="en-US" sz="1300" b="0"/>
              <a:pPr eaLnBrk="1" hangingPunct="1"/>
              <a:t>46</a:t>
            </a:fld>
            <a:endParaRPr lang="en-GB" altLang="en-US" sz="1300" b="0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77459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AF37D9-197B-4045-9AC8-CA5A5378E1BB}" type="slidenum">
              <a:rPr lang="en-GB" altLang="en-US" sz="1300" b="0"/>
              <a:pPr eaLnBrk="1" hangingPunct="1"/>
              <a:t>47</a:t>
            </a:fld>
            <a:endParaRPr lang="en-GB" altLang="en-US" sz="1300" b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arget </a:t>
            </a:r>
            <a:r>
              <a:rPr lang="en-US" dirty="0" err="1" smtClean="0">
                <a:ea typeface="ＭＳ Ｐゴシック" charset="0"/>
                <a:cs typeface="+mn-cs"/>
              </a:rPr>
              <a:t>attrbute</a:t>
            </a:r>
            <a:r>
              <a:rPr lang="en-US" dirty="0" smtClean="0">
                <a:ea typeface="ＭＳ Ｐゴシック" charset="0"/>
                <a:cs typeface="+mn-cs"/>
              </a:rPr>
              <a:t> = </a:t>
            </a:r>
            <a:r>
              <a:rPr lang="en-US" dirty="0" err="1" smtClean="0">
                <a:ea typeface="ＭＳ Ｐゴシック" charset="0"/>
                <a:cs typeface="+mn-cs"/>
              </a:rPr>
              <a:t>playtennis</a:t>
            </a:r>
            <a:endParaRPr lang="en-US" dirty="0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3291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0F2025E-49DE-442A-9581-07380BDF6936}" type="slidenum">
              <a:rPr lang="en-GB" altLang="en-US" sz="1300" b="0"/>
              <a:pPr eaLnBrk="1" hangingPunct="1"/>
              <a:t>48</a:t>
            </a:fld>
            <a:endParaRPr lang="en-GB" altLang="en-US" sz="1300" b="0"/>
          </a:p>
        </p:txBody>
      </p:sp>
      <p:sp>
        <p:nvSpPr>
          <p:cNvPr id="3594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94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94090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FEA80E1-1A63-456C-87D0-D2E54EE265B2}" type="slidenum">
              <a:rPr lang="en-GB" altLang="en-US" sz="1300" b="0"/>
              <a:pPr eaLnBrk="1" hangingPunct="1"/>
              <a:t>49</a:t>
            </a:fld>
            <a:endParaRPr lang="en-GB" altLang="en-US" sz="1300" b="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46131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0841690-663F-403E-92F2-918E166225DC}" type="slidenum">
              <a:rPr lang="en-GB" altLang="en-US" sz="1300" b="0"/>
              <a:pPr eaLnBrk="1" hangingPunct="1"/>
              <a:t>50</a:t>
            </a:fld>
            <a:endParaRPr lang="en-GB" altLang="en-US" sz="1300" b="0"/>
          </a:p>
        </p:txBody>
      </p:sp>
      <p:sp>
        <p:nvSpPr>
          <p:cNvPr id="3624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24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67486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22F4F04-6FEA-463B-921F-D46193B3B9BC}" type="slidenum">
              <a:rPr lang="en-GB" altLang="en-US" sz="1300" b="0"/>
              <a:pPr eaLnBrk="1" hangingPunct="1"/>
              <a:t>51</a:t>
            </a:fld>
            <a:endParaRPr lang="en-GB" altLang="en-US" sz="1300" b="0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46734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2561E7D-BB79-4A1E-B364-F850F700B6C9}" type="slidenum">
              <a:rPr lang="en-GB" altLang="en-US" sz="1300" b="0"/>
              <a:pPr eaLnBrk="1" hangingPunct="1"/>
              <a:t>52</a:t>
            </a:fld>
            <a:endParaRPr lang="en-GB" altLang="en-US" sz="1300" b="0"/>
          </a:p>
        </p:txBody>
      </p:sp>
      <p:sp>
        <p:nvSpPr>
          <p:cNvPr id="3481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31079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B2559E8-38F4-4B7C-885C-64CA7D92EC4E}" type="slidenum">
              <a:rPr lang="en-GB" altLang="en-US" sz="1300" b="0"/>
              <a:pPr eaLnBrk="1" hangingPunct="1"/>
              <a:t>54</a:t>
            </a:fld>
            <a:endParaRPr lang="en-GB" altLang="en-US" sz="1300" b="0"/>
          </a:p>
        </p:txBody>
      </p:sp>
      <p:sp>
        <p:nvSpPr>
          <p:cNvPr id="3676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76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2917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2109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4541F95-DD0C-4FC1-BEB2-5D2F87F7ECE3}" type="slidenum">
              <a:rPr lang="en-GB" altLang="en-US" sz="1300" b="0"/>
              <a:pPr eaLnBrk="1" hangingPunct="1"/>
              <a:t>55</a:t>
            </a:fld>
            <a:endParaRPr lang="en-GB" altLang="en-US" sz="1300" b="0"/>
          </a:p>
        </p:txBody>
      </p:sp>
      <p:sp>
        <p:nvSpPr>
          <p:cNvPr id="3840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40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'overfitting pu</a:t>
            </a:r>
            <a:r>
              <a:rPr lang="en-US" altLang="ja-JP" smtClean="0">
                <a:latin typeface="Times New Roman" panose="02020603050405020304" pitchFamily="18" charset="0"/>
              </a:rPr>
              <a:t>ò succedere quando c' </a:t>
            </a:r>
            <a:r>
              <a:rPr lang="en-US" altLang="ja-JP" smtClean="0">
                <a:latin typeface="Arial" panose="020B0604020202020204" pitchFamily="34" charset="0"/>
              </a:rPr>
              <a:t>è </a:t>
            </a:r>
            <a:r>
              <a:rPr lang="en-US" altLang="ja-JP" smtClean="0">
                <a:latin typeface="Times New Roman" panose="02020603050405020304" pitchFamily="18" charset="0"/>
              </a:rPr>
              <a:t>rumore nei dati.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2981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B1C3F47-F398-4FB4-848A-79FD9BCFC286}" type="slidenum">
              <a:rPr lang="en-GB" altLang="en-US" sz="1300" b="0"/>
              <a:pPr eaLnBrk="1" hangingPunct="1"/>
              <a:t>56</a:t>
            </a:fld>
            <a:endParaRPr lang="en-GB" altLang="en-US" sz="1300" b="0"/>
          </a:p>
        </p:txBody>
      </p:sp>
      <p:sp>
        <p:nvSpPr>
          <p:cNvPr id="3891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' errore sul training e' minore e quindi ci appare come la migliore ipotesi</a:t>
            </a:r>
          </a:p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Ma l' errore nello spazio di tutti I possibili dati </a:t>
            </a:r>
            <a:r>
              <a:rPr lang="en-US" altLang="ja-JP" smtClean="0">
                <a:latin typeface="Arial" panose="020B0604020202020204" pitchFamily="34" charset="0"/>
              </a:rPr>
              <a:t>è </a:t>
            </a:r>
            <a:r>
              <a:rPr lang="en-US" altLang="ja-JP" smtClean="0">
                <a:latin typeface="Times New Roman" panose="02020603050405020304" pitchFamily="18" charset="0"/>
              </a:rPr>
              <a:t>maggiore.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1790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EE4964F3-5D8D-434C-98CD-57DC025549A3}" type="slidenum">
              <a:rPr lang="en-GB" altLang="en-US" sz="1300" b="0"/>
              <a:pPr eaLnBrk="1" hangingPunct="1"/>
              <a:t>57</a:t>
            </a:fld>
            <a:endParaRPr lang="en-GB" altLang="en-US" sz="1300" b="0"/>
          </a:p>
        </p:txBody>
      </p:sp>
      <p:sp>
        <p:nvSpPr>
          <p:cNvPr id="3860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’ esempio D15 è sbagliato, introduce rumore nei dati.</a:t>
            </a:r>
          </a:p>
        </p:txBody>
      </p:sp>
    </p:spTree>
    <p:extLst>
      <p:ext uri="{BB962C8B-B14F-4D97-AF65-F5344CB8AC3E}">
        <p14:creationId xmlns:p14="http://schemas.microsoft.com/office/powerpoint/2010/main" val="38502529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D20661C-BC14-4F27-985A-ECCB5B089A91}" type="slidenum">
              <a:rPr lang="en-GB" altLang="en-US" sz="1300" b="0"/>
              <a:pPr eaLnBrk="1" hangingPunct="1"/>
              <a:t>58</a:t>
            </a:fld>
            <a:endParaRPr lang="en-GB" altLang="en-US" sz="1300" b="0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e example shows that noise can lead to </a:t>
            </a: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 without noise is also possible, especially when </a:t>
            </a:r>
            <a:r>
              <a:rPr lang="en-US" dirty="0" err="1" smtClean="0">
                <a:ea typeface="ＭＳ Ｐゴシック" charset="0"/>
                <a:cs typeface="+mn-cs"/>
              </a:rPr>
              <a:t>classifcation</a:t>
            </a:r>
            <a:r>
              <a:rPr lang="en-US" dirty="0" smtClean="0">
                <a:ea typeface="ＭＳ Ｐゴシック" charset="0"/>
                <a:cs typeface="+mn-cs"/>
              </a:rPr>
              <a:t> decision on the leafs are based on few examples. Uniform classification may be a coincidence.</a:t>
            </a:r>
          </a:p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is is a potential cause of </a:t>
            </a: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 is a significant problem for DT, reducing the accuracy to 10-25% on many problems.</a:t>
            </a:r>
          </a:p>
        </p:txBody>
      </p:sp>
    </p:spTree>
    <p:extLst>
      <p:ext uri="{BB962C8B-B14F-4D97-AF65-F5344CB8AC3E}">
        <p14:creationId xmlns:p14="http://schemas.microsoft.com/office/powerpoint/2010/main" val="37471427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72CAC81-B62A-40FD-99B8-70297AEA6377}" type="slidenum">
              <a:rPr lang="en-GB" altLang="en-US" sz="1300" b="0"/>
              <a:pPr eaLnBrk="1" hangingPunct="1"/>
              <a:t>59</a:t>
            </a:fld>
            <a:endParaRPr lang="en-GB" altLang="en-US" sz="1300" b="0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Usando tutti dati di training, un test statistico può predire l’ influenza delle decisioni se espandere (o potare) sulle prestazioni su tutto X.</a:t>
            </a:r>
          </a:p>
          <a:p>
            <a:pPr eaLnBrk="1" hangingPunct="1"/>
            <a:r>
              <a:rPr lang="en-US" altLang="en-US" i="1" smtClean="0">
                <a:latin typeface="Times New Roman" panose="02020603050405020304" pitchFamily="18" charset="0"/>
              </a:rPr>
              <a:t>Minimum description length principle, </a:t>
            </a:r>
            <a:r>
              <a:rPr lang="en-US" altLang="en-US" smtClean="0">
                <a:latin typeface="Times New Roman" panose="02020603050405020304" pitchFamily="18" charset="0"/>
              </a:rPr>
              <a:t>un principio di compattezza della rappresentazione</a:t>
            </a:r>
            <a:r>
              <a:rPr lang="en-US" altLang="en-US" i="1" smtClean="0">
                <a:latin typeface="Times New Roman" panose="02020603050405020304" pitchFamily="18" charset="0"/>
              </a:rPr>
              <a:t>.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8319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46EACF8-D0BE-4FBA-8A29-E2CA87C292E6}" type="slidenum">
              <a:rPr lang="en-GB" altLang="en-US" sz="1300" b="0"/>
              <a:pPr eaLnBrk="1" hangingPunct="1"/>
              <a:t>60</a:t>
            </a:fld>
            <a:endParaRPr lang="en-GB" altLang="en-US" sz="1300" b="0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ea typeface="ＭＳ Ｐゴシック" charset="0"/>
                <a:cs typeface="+mn-cs"/>
              </a:rPr>
              <a:t>Potatura</a:t>
            </a:r>
            <a:r>
              <a:rPr lang="en-US" dirty="0" smtClean="0">
                <a:ea typeface="ＭＳ Ｐゴシック" charset="0"/>
                <a:cs typeface="+mn-cs"/>
              </a:rPr>
              <a:t> </a:t>
            </a:r>
            <a:r>
              <a:rPr lang="en-US" dirty="0" err="1" smtClean="0">
                <a:ea typeface="ＭＳ Ｐゴシック" charset="0"/>
                <a:cs typeface="+mn-cs"/>
              </a:rPr>
              <a:t>sulla</a:t>
            </a:r>
            <a:r>
              <a:rPr lang="en-US" dirty="0" smtClean="0">
                <a:ea typeface="ＭＳ Ｐゴシック" charset="0"/>
                <a:cs typeface="+mn-cs"/>
              </a:rPr>
              <a:t> base di </a:t>
            </a:r>
            <a:r>
              <a:rPr lang="en-US" dirty="0" err="1" smtClean="0">
                <a:ea typeface="ＭＳ Ｐゴシック" charset="0"/>
                <a:cs typeface="+mn-cs"/>
              </a:rPr>
              <a:t>errori</a:t>
            </a:r>
            <a:r>
              <a:rPr lang="en-US" dirty="0" smtClean="0">
                <a:ea typeface="ＭＳ Ｐゴシック" charset="0"/>
                <a:cs typeface="+mn-cs"/>
              </a:rPr>
              <a:t> </a:t>
            </a:r>
            <a:r>
              <a:rPr lang="en-US" dirty="0" err="1" smtClean="0">
                <a:ea typeface="ＭＳ Ｐゴシック" charset="0"/>
                <a:cs typeface="+mn-cs"/>
              </a:rPr>
              <a:t>ridotti</a:t>
            </a:r>
            <a:r>
              <a:rPr lang="en-US" dirty="0" smtClean="0">
                <a:ea typeface="ＭＳ Ｐゴシック" charset="0"/>
                <a:cs typeface="+mn-cs"/>
              </a:rPr>
              <a:t>, </a:t>
            </a:r>
            <a:r>
              <a:rPr lang="en-US" dirty="0" err="1" smtClean="0">
                <a:ea typeface="ＭＳ Ｐゴシック" charset="0"/>
                <a:cs typeface="+mn-cs"/>
              </a:rPr>
              <a:t>valutati</a:t>
            </a:r>
            <a:r>
              <a:rPr lang="en-US" dirty="0" smtClean="0">
                <a:ea typeface="ＭＳ Ｐゴシック" charset="0"/>
                <a:cs typeface="+mn-cs"/>
              </a:rPr>
              <a:t> </a:t>
            </a:r>
            <a:r>
              <a:rPr lang="en-US" dirty="0" err="1" smtClean="0">
                <a:ea typeface="ＭＳ Ｐゴシック" charset="0"/>
                <a:cs typeface="+mn-cs"/>
              </a:rPr>
              <a:t>sul</a:t>
            </a:r>
            <a:r>
              <a:rPr lang="en-US" dirty="0" smtClean="0">
                <a:ea typeface="ＭＳ Ｐゴシック" charset="0"/>
                <a:cs typeface="+mn-cs"/>
              </a:rPr>
              <a:t> validation set.</a:t>
            </a:r>
          </a:p>
        </p:txBody>
      </p:sp>
    </p:spTree>
    <p:extLst>
      <p:ext uri="{BB962C8B-B14F-4D97-AF65-F5344CB8AC3E}">
        <p14:creationId xmlns:p14="http://schemas.microsoft.com/office/powerpoint/2010/main" val="15991673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37B26EC-B09B-4778-8B7E-9D3BA8492540}" type="slidenum">
              <a:rPr lang="en-GB" altLang="en-US" sz="1300" b="0"/>
              <a:pPr eaLnBrk="1" hangingPunct="1"/>
              <a:t>61</a:t>
            </a:fld>
            <a:endParaRPr lang="en-GB" altLang="en-US" sz="1300" b="0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7806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3147189-71AE-4821-BF1B-C79A4F82BAA4}" type="slidenum">
              <a:rPr lang="en-GB" altLang="en-US" sz="1300" b="0"/>
              <a:pPr eaLnBrk="1" hangingPunct="1"/>
              <a:t>62</a:t>
            </a:fld>
            <a:endParaRPr lang="en-GB" altLang="en-US" sz="1300" b="0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47691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874B1ED-E7CD-43B7-B871-A906B0939B0D}" type="slidenum">
              <a:rPr lang="en-GB" altLang="en-US" sz="1300" b="0"/>
              <a:pPr eaLnBrk="1" hangingPunct="1"/>
              <a:t>64</a:t>
            </a:fld>
            <a:endParaRPr lang="en-GB" altLang="en-US" sz="1300" b="0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59218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4249D03-84C1-4F45-8895-603A2F51CA8F}" type="slidenum">
              <a:rPr lang="en-GB" altLang="en-US" sz="1300" b="0"/>
              <a:pPr eaLnBrk="1" hangingPunct="1"/>
              <a:t>65</a:t>
            </a:fld>
            <a:endParaRPr lang="en-GB" altLang="en-US" sz="1300" b="0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5404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2948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B926482-6256-421C-83F0-27460E53AFF2}" type="slidenum">
              <a:rPr lang="en-GB" altLang="en-US" sz="1300" b="0"/>
              <a:pPr eaLnBrk="1" hangingPunct="1"/>
              <a:t>66</a:t>
            </a:fld>
            <a:endParaRPr lang="en-GB" altLang="en-US" sz="1300" b="0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874001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6FE310E-C627-4BE4-9760-F66927C68E8D}" type="slidenum">
              <a:rPr lang="en-GB" altLang="en-US" sz="1300" b="0"/>
              <a:pPr eaLnBrk="1" hangingPunct="1"/>
              <a:t>67</a:t>
            </a:fld>
            <a:endParaRPr lang="en-GB" altLang="en-US" sz="1300" b="0"/>
          </a:p>
        </p:txBody>
      </p:sp>
      <p:sp>
        <p:nvSpPr>
          <p:cNvPr id="392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2</a:t>
            </a:r>
            <a:r>
              <a:rPr lang="en-US" baseline="30000" dirty="0" smtClean="0">
                <a:ea typeface="ＭＳ Ｐゴシック" charset="0"/>
                <a:cs typeface="+mn-cs"/>
              </a:rPr>
              <a:t>-x </a:t>
            </a:r>
            <a:r>
              <a:rPr lang="en-US" dirty="0" smtClean="0">
                <a:ea typeface="ＭＳ Ｐゴシック" charset="0"/>
                <a:cs typeface="+mn-cs"/>
              </a:rPr>
              <a:t>= 1/2</a:t>
            </a:r>
            <a:r>
              <a:rPr lang="en-US" baseline="30000" dirty="0" smtClean="0">
                <a:ea typeface="ＭＳ Ｐゴシック" charset="0"/>
                <a:cs typeface="+mn-cs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384041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708D6AE-8AC3-4E08-94F1-F2FB2EF50F11}" type="slidenum">
              <a:rPr lang="en-GB" altLang="en-US" sz="1300" b="0"/>
              <a:pPr eaLnBrk="1" hangingPunct="1"/>
              <a:t>68</a:t>
            </a:fld>
            <a:endParaRPr lang="en-GB" altLang="en-US" sz="1300" b="0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0866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4A14E00-9A67-489A-B448-391B4D6943BE}" type="slidenum">
              <a:rPr lang="en-GB" altLang="en-US" sz="1300" b="0"/>
              <a:pPr eaLnBrk="1" hangingPunct="1"/>
              <a:t>36</a:t>
            </a:fld>
            <a:endParaRPr lang="en-GB" altLang="en-US" sz="1300" b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406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4FC43E0-01FC-40B1-8D3D-3FE3F18E490A}" type="slidenum">
              <a:rPr lang="en-GB" altLang="en-US" sz="1300" b="0"/>
              <a:pPr eaLnBrk="1" hangingPunct="1"/>
              <a:t>38</a:t>
            </a:fld>
            <a:endParaRPr lang="en-GB" altLang="en-US" sz="1300" b="0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Each node represents a test on an attribute of the instance to be classified and each outgoing arch a possible outcome, leading to a further test.</a:t>
            </a:r>
          </a:p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e leafs correspond to classification actions. A binary classification in this case.</a:t>
            </a:r>
          </a:p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e instance </a:t>
            </a:r>
            <a:r>
              <a:rPr lang="en-US" sz="2000" i="1" dirty="0" smtClean="0">
                <a:ea typeface="ＭＳ Ｐゴシック" charset="0"/>
                <a:cs typeface="+mn-cs"/>
              </a:rPr>
              <a:t>&lt;Outlook=Sunny, Temp=Hot, Humidity=High, Wind=Strong&gt; is classified as No.</a:t>
            </a: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46992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4E6E7F0-6A0B-4D24-A170-36D854152012}" type="slidenum">
              <a:rPr lang="en-GB" altLang="en-US" sz="1300" b="0"/>
              <a:pPr eaLnBrk="1" hangingPunct="1"/>
              <a:t>39</a:t>
            </a:fld>
            <a:endParaRPr lang="en-GB" altLang="en-US" sz="1300" b="0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070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80C40EC-865C-4EE6-9EA9-61DED48AB1FB}" type="slidenum">
              <a:rPr lang="en-GB" altLang="en-US" sz="1300" b="0"/>
              <a:pPr eaLnBrk="1" hangingPunct="1"/>
              <a:t>42</a:t>
            </a:fld>
            <a:endParaRPr lang="en-GB" altLang="en-US" sz="1300" b="0"/>
          </a:p>
        </p:txBody>
      </p:sp>
      <p:sp>
        <p:nvSpPr>
          <p:cNvPr id="40755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0755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3649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30023DE-2D5C-41C1-93E6-963A0F627BE5}" type="slidenum">
              <a:rPr lang="en-GB" altLang="en-US" sz="1300" b="0"/>
              <a:pPr eaLnBrk="1" hangingPunct="1"/>
              <a:t>43</a:t>
            </a:fld>
            <a:endParaRPr lang="en-GB" altLang="en-US" sz="1300" b="0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S=[9+, 5-] </a:t>
            </a:r>
            <a:r>
              <a:rPr lang="en-US" dirty="0" err="1" smtClean="0">
                <a:ea typeface="ＭＳ Ｐゴシック" charset="0"/>
                <a:cs typeface="+mn-cs"/>
              </a:rPr>
              <a:t>una</a:t>
            </a:r>
            <a:r>
              <a:rPr lang="en-US" dirty="0" smtClean="0">
                <a:ea typeface="ＭＳ Ｐゴシック" charset="0"/>
                <a:cs typeface="+mn-cs"/>
              </a:rPr>
              <a:t> </a:t>
            </a:r>
            <a:r>
              <a:rPr lang="en-US" dirty="0" err="1" smtClean="0">
                <a:ea typeface="ＭＳ Ｐゴシック" charset="0"/>
                <a:cs typeface="+mn-cs"/>
              </a:rPr>
              <a:t>collezione</a:t>
            </a:r>
            <a:r>
              <a:rPr lang="en-US" dirty="0" smtClean="0">
                <a:ea typeface="ＭＳ Ｐゴシック" charset="0"/>
                <a:cs typeface="+mn-cs"/>
              </a:rPr>
              <a:t> di </a:t>
            </a:r>
            <a:r>
              <a:rPr lang="en-US" dirty="0" err="1" smtClean="0">
                <a:ea typeface="ＭＳ Ｐゴシック" charset="0"/>
                <a:cs typeface="+mn-cs"/>
              </a:rPr>
              <a:t>esempi</a:t>
            </a:r>
            <a:r>
              <a:rPr lang="en-US" dirty="0" smtClean="0">
                <a:ea typeface="ＭＳ Ｐゴシック" charset="0"/>
                <a:cs typeface="+mn-cs"/>
              </a:rPr>
              <a:t> di cui 9 </a:t>
            </a:r>
            <a:r>
              <a:rPr lang="en-US" dirty="0" err="1" smtClean="0">
                <a:ea typeface="ＭＳ Ｐゴシック" charset="0"/>
                <a:cs typeface="+mn-cs"/>
              </a:rPr>
              <a:t>positivi</a:t>
            </a:r>
            <a:r>
              <a:rPr lang="en-US" dirty="0" smtClean="0">
                <a:ea typeface="ＭＳ Ｐゴシック" charset="0"/>
                <a:cs typeface="+mn-cs"/>
              </a:rPr>
              <a:t> e 5 </a:t>
            </a:r>
            <a:r>
              <a:rPr lang="en-US" dirty="0" err="1" smtClean="0">
                <a:ea typeface="ＭＳ Ｐゴシック" charset="0"/>
                <a:cs typeface="+mn-cs"/>
              </a:rPr>
              <a:t>negativi</a:t>
            </a:r>
            <a:endParaRPr lang="en-US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183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bin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574" y="6553200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7191" y="6553200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0" descr="Picture 7.png"/>
          <p:cNvPicPr>
            <a:picLocks noChangeAspect="1"/>
          </p:cNvPicPr>
          <p:nvPr/>
        </p:nvPicPr>
        <p:blipFill>
          <a:blip r:embed="rId2" cstate="print"/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 rot="5400000">
            <a:off x="-2794793" y="3809206"/>
            <a:ext cx="5867400" cy="230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9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9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A1433-2BD6-474A-B042-E5F0856EF4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78B23240-9A46-45DC-80D8-72E6138EF4CC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D8A489-38BD-40B0-9083-7E99DA90313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8CB16-FC74-415F-A778-AFAE7BEAFAF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B1E71-4690-4FD4-BBCF-A3779CD5256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64774-6889-4F3F-87B3-82AF987C97C8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715D1-A74F-4481-8AFF-0CF19F1A4227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17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36656-7811-4E10-ABA8-C743BA19F43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E505A-A9CD-4645-BB6F-663BC8294A50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1827-D599-4054-9CED-35F966873CD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72A46-881B-4CE5-A377-400F5AC5756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FCE0F-DF2D-4465-B568-7505733AD93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 smtClean="0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 smtClean="0"/>
            </a:lvl1pPr>
          </a:lstStyle>
          <a:p>
            <a:pPr>
              <a:defRPr/>
            </a:pPr>
            <a:fld id="{578891D9-9DBF-4503-8954-7823A473F5F2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54B72-864B-4419-8417-A1CD80834F1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C4AA0-627E-417E-B63D-B3DF9B458D2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947CB-2DD6-480A-BB8A-9DB725A59BE4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4F58-842A-4939-AD5D-04575B8B76C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11715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2B2FC-FC80-4EAE-B114-A316EDBA5B6E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3D8C1-C48A-434B-B05D-32EFC992A06D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C52F0-3AC6-4B70-9B7C-80128C5BC8D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4F594-7693-4705-8E88-CEADBE86DA5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06891-6D43-46F3-BFF0-1270190D4E6C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95736" y="6237312"/>
            <a:ext cx="4392488" cy="365125"/>
          </a:xfrm>
          <a:prstGeom prst="rect">
            <a:avLst/>
          </a:prstGeom>
        </p:spPr>
        <p:txBody>
          <a:bodyPr/>
          <a:lstStyle>
            <a:lvl1pPr>
              <a:defRPr sz="1200" b="1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29311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17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  <a:prstGeom prst="rect">
            <a:avLst/>
          </a:prstGeo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17708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6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11715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2665348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1" y="653317"/>
            <a:ext cx="8637588" cy="83099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328613" y="1941513"/>
            <a:ext cx="8208963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433763" y="634365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/>
            </a:lvl1pPr>
          </a:lstStyle>
          <a:p>
            <a:fld id="{381F0944-1A44-41ED-94DA-283F4E9560AB}" type="datetime1">
              <a:rPr lang="en-US" altLang="en-US" smtClean="0"/>
              <a:t>10/10/2020</a:t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108700" y="634365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46050" y="6361113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/>
            </a:lvl1pPr>
          </a:lstStyle>
          <a:p>
            <a:fld id="{0CA05EE9-97B3-49FD-9432-136CF4F1875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96168222"/>
      </p:ext>
    </p:extLst>
  </p:cSld>
  <p:clrMapOvr>
    <a:masterClrMapping/>
  </p:clrMapOvr>
  <p:transition spd="med">
    <p:randomBar dir="vert"/>
    <p:sndAc>
      <p:stSnd>
        <p:snd r:embed="rId1" name="camera.wav"/>
      </p:stSnd>
    </p:sndAc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0235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851236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72243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75422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11/2020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8749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8" name="Rectangle 7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3" name="Rectangle 12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37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20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19" Type="http://schemas.openxmlformats.org/officeDocument/2006/relationships/slideLayout" Target="../slideLayouts/slideLayout53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0DB935C-A2BB-404C-A6C5-67E906802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1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3076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77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4100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01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102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 smtClean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pic>
        <p:nvPicPr>
          <p:cNvPr id="8" name="Picture 7" descr="Picture 7.png"/>
          <p:cNvPicPr>
            <a:picLocks noChangeAspect="1"/>
          </p:cNvPicPr>
          <p:nvPr/>
        </p:nvPicPr>
        <p:blipFill>
          <a:blip r:embed="rId21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grpSp>
        <p:nvGrpSpPr>
          <p:cNvPr id="2" name="Group 8"/>
          <p:cNvGrpSpPr/>
          <p:nvPr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  <p:sldLayoutId id="2147483919" r:id="rId13"/>
    <p:sldLayoutId id="2147483920" r:id="rId14"/>
    <p:sldLayoutId id="2147483935" r:id="rId15"/>
    <p:sldLayoutId id="2147483936" r:id="rId16"/>
    <p:sldLayoutId id="2147483937" r:id="rId17"/>
    <p:sldLayoutId id="2147483938" r:id="rId18"/>
    <p:sldLayoutId id="2147483939" r:id="rId19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41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ar_combination" TargetMode="External"/><Relationship Id="rId2" Type="http://schemas.openxmlformats.org/officeDocument/2006/relationships/hyperlink" Target="https://en.wikipedia.org/wiki/Regularization_(mathematics)" TargetMode="Externa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30.png"/><Relationship Id="rId5" Type="http://schemas.openxmlformats.org/officeDocument/2006/relationships/hyperlink" Target="https://en.wikipedia.org/wiki/Tikhonov_regularization" TargetMode="External"/><Relationship Id="rId4" Type="http://schemas.openxmlformats.org/officeDocument/2006/relationships/hyperlink" Target="https://en.wikipedia.org/wiki/Lasso_(statistics)" TargetMode="Externa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3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6.xml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emf"/><Relationship Id="rId18" Type="http://schemas.openxmlformats.org/officeDocument/2006/relationships/customXml" Target="../ink/ink8.xml"/><Relationship Id="rId26" Type="http://schemas.openxmlformats.org/officeDocument/2006/relationships/customXml" Target="../ink/ink12.xml"/><Relationship Id="rId39" Type="http://schemas.openxmlformats.org/officeDocument/2006/relationships/image" Target="../media/image31.emf"/><Relationship Id="rId21" Type="http://schemas.openxmlformats.org/officeDocument/2006/relationships/image" Target="../media/image22.emf"/><Relationship Id="rId34" Type="http://schemas.openxmlformats.org/officeDocument/2006/relationships/customXml" Target="../ink/ink16.xml"/><Relationship Id="rId42" Type="http://schemas.openxmlformats.org/officeDocument/2006/relationships/customXml" Target="../ink/ink20.xml"/><Relationship Id="rId47" Type="http://schemas.openxmlformats.org/officeDocument/2006/relationships/image" Target="../media/image35.emf"/><Relationship Id="rId50" Type="http://schemas.openxmlformats.org/officeDocument/2006/relationships/customXml" Target="../ink/ink24.xml"/><Relationship Id="rId55" Type="http://schemas.openxmlformats.org/officeDocument/2006/relationships/image" Target="../media/image39.emf"/><Relationship Id="rId63" Type="http://schemas.openxmlformats.org/officeDocument/2006/relationships/image" Target="../media/image43.emf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13.xml"/><Relationship Id="rId16" Type="http://schemas.openxmlformats.org/officeDocument/2006/relationships/customXml" Target="../ink/ink7.xml"/><Relationship Id="rId20" Type="http://schemas.openxmlformats.org/officeDocument/2006/relationships/customXml" Target="../ink/ink9.xml"/><Relationship Id="rId29" Type="http://schemas.openxmlformats.org/officeDocument/2006/relationships/image" Target="../media/image26.emf"/><Relationship Id="rId41" Type="http://schemas.openxmlformats.org/officeDocument/2006/relationships/image" Target="../media/image32.emf"/><Relationship Id="rId54" Type="http://schemas.openxmlformats.org/officeDocument/2006/relationships/customXml" Target="../ink/ink26.xml"/><Relationship Id="rId62" Type="http://schemas.openxmlformats.org/officeDocument/2006/relationships/customXml" Target="../ink/ink30.xml"/><Relationship Id="rId1" Type="http://schemas.openxmlformats.org/officeDocument/2006/relationships/slideLayout" Target="../slideLayouts/slideLayout36.xml"/><Relationship Id="rId6" Type="http://schemas.openxmlformats.org/officeDocument/2006/relationships/customXml" Target="../ink/ink2.xml"/><Relationship Id="rId11" Type="http://schemas.openxmlformats.org/officeDocument/2006/relationships/image" Target="../media/image17.emf"/><Relationship Id="rId24" Type="http://schemas.openxmlformats.org/officeDocument/2006/relationships/customXml" Target="../ink/ink11.xml"/><Relationship Id="rId32" Type="http://schemas.openxmlformats.org/officeDocument/2006/relationships/customXml" Target="../ink/ink15.xml"/><Relationship Id="rId37" Type="http://schemas.openxmlformats.org/officeDocument/2006/relationships/image" Target="../media/image30.emf"/><Relationship Id="rId40" Type="http://schemas.openxmlformats.org/officeDocument/2006/relationships/customXml" Target="../ink/ink19.xml"/><Relationship Id="rId45" Type="http://schemas.openxmlformats.org/officeDocument/2006/relationships/image" Target="../media/image34.emf"/><Relationship Id="rId53" Type="http://schemas.openxmlformats.org/officeDocument/2006/relationships/image" Target="../media/image38.emf"/><Relationship Id="rId58" Type="http://schemas.openxmlformats.org/officeDocument/2006/relationships/customXml" Target="../ink/ink28.xml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23" Type="http://schemas.openxmlformats.org/officeDocument/2006/relationships/image" Target="../media/image23.emf"/><Relationship Id="rId28" Type="http://schemas.openxmlformats.org/officeDocument/2006/relationships/customXml" Target="../ink/ink13.xml"/><Relationship Id="rId36" Type="http://schemas.openxmlformats.org/officeDocument/2006/relationships/customXml" Target="../ink/ink17.xml"/><Relationship Id="rId49" Type="http://schemas.openxmlformats.org/officeDocument/2006/relationships/image" Target="../media/image36.emf"/><Relationship Id="rId57" Type="http://schemas.openxmlformats.org/officeDocument/2006/relationships/image" Target="../media/image40.emf"/><Relationship Id="rId61" Type="http://schemas.openxmlformats.org/officeDocument/2006/relationships/image" Target="../media/image42.emf"/><Relationship Id="rId10" Type="http://schemas.openxmlformats.org/officeDocument/2006/relationships/customXml" Target="../ink/ink4.xml"/><Relationship Id="rId19" Type="http://schemas.openxmlformats.org/officeDocument/2006/relationships/image" Target="../media/image21.emf"/><Relationship Id="rId31" Type="http://schemas.openxmlformats.org/officeDocument/2006/relationships/image" Target="../media/image27.emf"/><Relationship Id="rId44" Type="http://schemas.openxmlformats.org/officeDocument/2006/relationships/customXml" Target="../ink/ink21.xml"/><Relationship Id="rId52" Type="http://schemas.openxmlformats.org/officeDocument/2006/relationships/customXml" Target="../ink/ink25.xml"/><Relationship Id="rId60" Type="http://schemas.openxmlformats.org/officeDocument/2006/relationships/customXml" Target="../ink/ink29.xml"/><Relationship Id="rId4" Type="http://schemas.openxmlformats.org/officeDocument/2006/relationships/customXml" Target="../ink/ink1.xml"/><Relationship Id="rId9" Type="http://schemas.openxmlformats.org/officeDocument/2006/relationships/image" Target="../media/image16.emf"/><Relationship Id="rId14" Type="http://schemas.openxmlformats.org/officeDocument/2006/relationships/customXml" Target="../ink/ink6.xml"/><Relationship Id="rId22" Type="http://schemas.openxmlformats.org/officeDocument/2006/relationships/customXml" Target="../ink/ink10.xml"/><Relationship Id="rId27" Type="http://schemas.openxmlformats.org/officeDocument/2006/relationships/image" Target="../media/image25.emf"/><Relationship Id="rId30" Type="http://schemas.openxmlformats.org/officeDocument/2006/relationships/customXml" Target="../ink/ink14.xml"/><Relationship Id="rId35" Type="http://schemas.openxmlformats.org/officeDocument/2006/relationships/image" Target="../media/image29.emf"/><Relationship Id="rId43" Type="http://schemas.openxmlformats.org/officeDocument/2006/relationships/image" Target="../media/image33.emf"/><Relationship Id="rId48" Type="http://schemas.openxmlformats.org/officeDocument/2006/relationships/customXml" Target="../ink/ink23.xml"/><Relationship Id="rId56" Type="http://schemas.openxmlformats.org/officeDocument/2006/relationships/customXml" Target="../ink/ink27.xml"/><Relationship Id="rId8" Type="http://schemas.openxmlformats.org/officeDocument/2006/relationships/customXml" Target="../ink/ink3.xml"/><Relationship Id="rId51" Type="http://schemas.openxmlformats.org/officeDocument/2006/relationships/image" Target="../media/image37.emf"/><Relationship Id="rId3" Type="http://schemas.openxmlformats.org/officeDocument/2006/relationships/image" Target="../media/image34.png"/><Relationship Id="rId12" Type="http://schemas.openxmlformats.org/officeDocument/2006/relationships/customXml" Target="../ink/ink5.xml"/><Relationship Id="rId17" Type="http://schemas.openxmlformats.org/officeDocument/2006/relationships/image" Target="../media/image20.emf"/><Relationship Id="rId25" Type="http://schemas.openxmlformats.org/officeDocument/2006/relationships/image" Target="../media/image24.emf"/><Relationship Id="rId33" Type="http://schemas.openxmlformats.org/officeDocument/2006/relationships/image" Target="../media/image28.emf"/><Relationship Id="rId38" Type="http://schemas.openxmlformats.org/officeDocument/2006/relationships/customXml" Target="../ink/ink18.xml"/><Relationship Id="rId46" Type="http://schemas.openxmlformats.org/officeDocument/2006/relationships/customXml" Target="../ink/ink22.xml"/><Relationship Id="rId59" Type="http://schemas.openxmlformats.org/officeDocument/2006/relationships/image" Target="../media/image4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9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pothesis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tatistical_model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6.xml"/><Relationship Id="rId4" Type="http://schemas.openxmlformats.org/officeDocument/2006/relationships/hyperlink" Target="https://en.wikipedia.org/wiki/Parameter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50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8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scipy.org/doc/scipy/reference/generated/scipy.stats.boxcox.html" TargetMode="External"/><Relationship Id="rId2" Type="http://schemas.openxmlformats.org/officeDocument/2006/relationships/hyperlink" Target="https://en.wikipedia.org/wiki/Power_transform#Box.E2.80.93Cox_transformation" TargetMode="External"/><Relationship Id="rId1" Type="http://schemas.openxmlformats.org/officeDocument/2006/relationships/slideLayout" Target="../slideLayouts/slideLayout36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.xml"/><Relationship Id="rId3" Type="http://schemas.openxmlformats.org/officeDocument/2006/relationships/image" Target="../media/image62.emf"/><Relationship Id="rId7" Type="http://schemas.openxmlformats.org/officeDocument/2006/relationships/image" Target="../media/image640.emf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41.xml"/><Relationship Id="rId6" Type="http://schemas.openxmlformats.org/officeDocument/2006/relationships/customXml" Target="../ink/ink33.xml"/><Relationship Id="rId11" Type="http://schemas.openxmlformats.org/officeDocument/2006/relationships/image" Target="../media/image73.emf"/><Relationship Id="rId5" Type="http://schemas.openxmlformats.org/officeDocument/2006/relationships/image" Target="../media/image630.emf"/><Relationship Id="rId10" Type="http://schemas.openxmlformats.org/officeDocument/2006/relationships/customXml" Target="../ink/ink35.xml"/><Relationship Id="rId4" Type="http://schemas.openxmlformats.org/officeDocument/2006/relationships/customXml" Target="../ink/ink32.xml"/><Relationship Id="rId9" Type="http://schemas.openxmlformats.org/officeDocument/2006/relationships/image" Target="../media/image650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time_continue=1&amp;v=t56Nid85Thg" TargetMode="External"/><Relationship Id="rId2" Type="http://schemas.openxmlformats.org/officeDocument/2006/relationships/hyperlink" Target="https://www.youtube.com/watch?v=eKD5gxPPeY0&amp;list=PLBv09BD7ez_4temBw7vLA19p3tdQH6FYO&amp;index=1" TargetMode="External"/><Relationship Id="rId1" Type="http://schemas.openxmlformats.org/officeDocument/2006/relationships/slideLayout" Target="../slideLayouts/slideLayout36.xml"/><Relationship Id="rId5" Type="http://schemas.openxmlformats.org/officeDocument/2006/relationships/hyperlink" Target="https://www.khanacademy.org/math/multivariable-calculus/applications-of-multivariable-derivatives/lagrange-multipliers-and-constrained-optimization/v/constrained-optimization-introduction" TargetMode="External"/><Relationship Id="rId4" Type="http://schemas.openxmlformats.org/officeDocument/2006/relationships/hyperlink" Target="https://www.youtube.com/watch?v=y6SpA2Wuyt8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2BH49JG_sTs&amp;feature=emb_rel_pause" TargetMode="External"/><Relationship Id="rId2" Type="http://schemas.openxmlformats.org/officeDocument/2006/relationships/hyperlink" Target="https://www.youtube.com/watch?v=SjQyLhQIXSM" TargetMode="External"/><Relationship Id="rId1" Type="http://schemas.openxmlformats.org/officeDocument/2006/relationships/slideLayout" Target="../slideLayouts/slideLayout36.xml"/><Relationship Id="rId6" Type="http://schemas.openxmlformats.org/officeDocument/2006/relationships/hyperlink" Target="https://www.youtube.com/watch?v=NGf0voTMlcs" TargetMode="External"/><Relationship Id="rId5" Type="http://schemas.openxmlformats.org/officeDocument/2006/relationships/hyperlink" Target="https://acadgild.com/blog/polynomial-regression-understand-power-of-polynomials" TargetMode="External"/><Relationship Id="rId4" Type="http://schemas.openxmlformats.org/officeDocument/2006/relationships/hyperlink" Target="https://www.youtube.com/watch?v=EuBBz3bI-aA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mc.ai/difference-between-batch-gradient-descent-bgd-minibatch-gradient-descentmgd-and-stochastic/" TargetMode="External"/><Relationship Id="rId2" Type="http://schemas.openxmlformats.org/officeDocument/2006/relationships/hyperlink" Target="https://towardsdatascience.com/ways-to-detect-and-remove-the-outliers-404d16608dba" TargetMode="External"/><Relationship Id="rId1" Type="http://schemas.openxmlformats.org/officeDocument/2006/relationships/slideLayout" Target="../slideLayouts/slideLayout36.xml"/><Relationship Id="rId5" Type="http://schemas.openxmlformats.org/officeDocument/2006/relationships/hyperlink" Target="https://www.geeksforgeeks.org/gradient-descent-algorithm-and-its-variants/?ref=rp" TargetMode="External"/><Relationship Id="rId4" Type="http://schemas.openxmlformats.org/officeDocument/2006/relationships/hyperlink" Target="https://towardsdatascience.com/learning-parameters-part-3-ee8558f65dd7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5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2362200" y="3352800"/>
            <a:ext cx="6172200" cy="10668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dirty="0">
                <a:solidFill>
                  <a:srgbClr val="FFFF66"/>
                </a:solidFill>
              </a:rPr>
              <a:t>Machine Learning</a:t>
            </a:r>
            <a:br>
              <a:rPr lang="en-US" sz="4000" dirty="0">
                <a:solidFill>
                  <a:srgbClr val="FFFF66"/>
                </a:solidFill>
              </a:rPr>
            </a:br>
            <a:r>
              <a:rPr lang="en-US" sz="4000" dirty="0">
                <a:solidFill>
                  <a:srgbClr val="FFFF66"/>
                </a:solidFill>
              </a:rPr>
              <a:t>DSECL    ZG565</a:t>
            </a:r>
            <a:endParaRPr lang="en-US" sz="4000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sz="quarter" idx="4294967295"/>
          </p:nvPr>
        </p:nvSpPr>
        <p:spPr>
          <a:xfrm>
            <a:off x="2895600" y="4572000"/>
            <a:ext cx="5791200" cy="990600"/>
          </a:xfrm>
          <a:prstGeom prst="rect">
            <a:avLst/>
          </a:prstGeom>
        </p:spPr>
        <p:txBody>
          <a:bodyPr rtlCol="0">
            <a:normAutofit fontScale="70000" lnSpcReduction="20000"/>
          </a:bodyPr>
          <a:lstStyle/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800" dirty="0">
                <a:solidFill>
                  <a:schemeClr val="bg1"/>
                </a:solidFill>
                <a:cs typeface="Courier New" pitchFamily="49" charset="0"/>
              </a:rPr>
              <a:t>Dr. Chetana Gavankar, </a:t>
            </a:r>
            <a:r>
              <a:rPr lang="en-US" sz="2800" dirty="0" err="1">
                <a:solidFill>
                  <a:schemeClr val="bg1"/>
                </a:solidFill>
                <a:cs typeface="Courier New" pitchFamily="49" charset="0"/>
              </a:rPr>
              <a:t>Ph.D</a:t>
            </a:r>
            <a:r>
              <a:rPr lang="en-US" sz="2800" dirty="0">
                <a:solidFill>
                  <a:schemeClr val="bg1"/>
                </a:solidFill>
                <a:cs typeface="Courier New" pitchFamily="49" charset="0"/>
              </a:rPr>
              <a:t>,</a:t>
            </a:r>
          </a:p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800" dirty="0">
                <a:solidFill>
                  <a:schemeClr val="bg1"/>
                </a:solidFill>
                <a:cs typeface="Courier New" pitchFamily="49" charset="0"/>
              </a:rPr>
              <a:t>IIT Bombay-Monash University Australia</a:t>
            </a:r>
          </a:p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800" dirty="0">
                <a:solidFill>
                  <a:schemeClr val="bg1"/>
                </a:solidFill>
                <a:cs typeface="Courier New" pitchFamily="49" charset="0"/>
              </a:rPr>
              <a:t>Chetana.gavankar@pilani.bits-pilani.ac.in</a:t>
            </a:r>
          </a:p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endParaRPr lang="en-US" sz="2800" dirty="0" smtClean="0">
              <a:solidFill>
                <a:schemeClr val="bg1"/>
              </a:solidFill>
              <a:latin typeface="+mn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38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Overfitting</a:t>
            </a:r>
            <a:endParaRPr lang="en-IN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772805" y="1491983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r>
              <a:rPr lang="en-GB" altLang="en-US" sz="1800" dirty="0">
                <a:solidFill>
                  <a:srgbClr val="0000FF"/>
                </a:solidFill>
              </a:rPr>
              <a:t>Polynomial Coefficients   </a:t>
            </a:r>
            <a:endParaRPr lang="en-GB" altLang="en-US" sz="1800" dirty="0">
              <a:solidFill>
                <a:srgbClr val="0000FF"/>
              </a:solidFill>
              <a:latin typeface="cmmi10" pitchFamily="34" charset="0"/>
            </a:endParaRPr>
          </a:p>
        </p:txBody>
      </p:sp>
      <p:pic>
        <p:nvPicPr>
          <p:cNvPr id="4" name="Picture 3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2343151"/>
            <a:ext cx="5036344" cy="317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41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ressing </a:t>
            </a:r>
            <a:r>
              <a:rPr lang="en-US" dirty="0" smtClean="0"/>
              <a:t>overfitting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size </a:t>
                </a:r>
                <a:r>
                  <a:rPr lang="en-US" dirty="0"/>
                  <a:t>of hous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no. of bedroom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no. of floor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ge of hous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verage income in neighborhoo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kitchen </a:t>
                </a:r>
                <a:r>
                  <a:rPr lang="en-US" dirty="0" smtClean="0"/>
                  <a:t>size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0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238914" y="2137180"/>
            <a:ext cx="2830738" cy="1926375"/>
            <a:chOff x="3284511" y="1865600"/>
            <a:chExt cx="6020973" cy="4097394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3537730" y="2796124"/>
              <a:ext cx="0" cy="2782198"/>
            </a:xfrm>
            <a:prstGeom prst="line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3284511" y="5177395"/>
              <a:ext cx="6020973" cy="1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Multiply 30"/>
            <p:cNvSpPr/>
            <p:nvPr/>
          </p:nvSpPr>
          <p:spPr>
            <a:xfrm>
              <a:off x="3967290" y="4531203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385122" y="1865600"/>
              <a:ext cx="1667288" cy="9819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Price ($)</a:t>
              </a:r>
              <a:br>
                <a:rPr lang="en-US" sz="1200" dirty="0"/>
              </a:br>
              <a:r>
                <a:rPr lang="en-US" sz="1200" dirty="0"/>
                <a:t>in 1000’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4365127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241427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6132394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047367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946527" y="5024787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>
              <a:off x="3537730" y="4630066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>
              <a:off x="3537730" y="4191905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>
              <a:off x="3537730" y="3746410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>
              <a:off x="3537730" y="3288912"/>
              <a:ext cx="0" cy="305216"/>
            </a:xfrm>
            <a:prstGeom prst="line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Multiply 41"/>
            <p:cNvSpPr/>
            <p:nvPr/>
          </p:nvSpPr>
          <p:spPr>
            <a:xfrm>
              <a:off x="4513277" y="3683144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3" name="Multiply 42"/>
            <p:cNvSpPr/>
            <p:nvPr/>
          </p:nvSpPr>
          <p:spPr>
            <a:xfrm>
              <a:off x="5243688" y="3101183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4" name="Multiply 43"/>
            <p:cNvSpPr/>
            <p:nvPr/>
          </p:nvSpPr>
          <p:spPr>
            <a:xfrm>
              <a:off x="5641190" y="3326285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5" name="Multiply 44"/>
            <p:cNvSpPr/>
            <p:nvPr/>
          </p:nvSpPr>
          <p:spPr>
            <a:xfrm>
              <a:off x="6279985" y="2898274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6" name="Multiply 45"/>
            <p:cNvSpPr/>
            <p:nvPr/>
          </p:nvSpPr>
          <p:spPr>
            <a:xfrm>
              <a:off x="6701535" y="3107858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7" name="Multiply 46"/>
            <p:cNvSpPr/>
            <p:nvPr/>
          </p:nvSpPr>
          <p:spPr>
            <a:xfrm>
              <a:off x="6121003" y="3290901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8" name="Multiply 47"/>
            <p:cNvSpPr/>
            <p:nvPr/>
          </p:nvSpPr>
          <p:spPr>
            <a:xfrm>
              <a:off x="7109151" y="2689077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49" name="Multiply 48"/>
            <p:cNvSpPr/>
            <p:nvPr/>
          </p:nvSpPr>
          <p:spPr>
            <a:xfrm>
              <a:off x="7616508" y="2867537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50" name="Multiply 49"/>
            <p:cNvSpPr/>
            <p:nvPr/>
          </p:nvSpPr>
          <p:spPr>
            <a:xfrm>
              <a:off x="4350351" y="4193905"/>
              <a:ext cx="345831" cy="431746"/>
            </a:xfrm>
            <a:prstGeom prst="mathMultipl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859106" y="5373818"/>
              <a:ext cx="2406485" cy="5891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ize in feet^2</a:t>
              </a:r>
            </a:p>
          </p:txBody>
        </p:sp>
      </p:grpSp>
      <p:sp>
        <p:nvSpPr>
          <p:cNvPr id="52" name="Freeform 51"/>
          <p:cNvSpPr/>
          <p:nvPr/>
        </p:nvSpPr>
        <p:spPr>
          <a:xfrm>
            <a:off x="6472168" y="2604497"/>
            <a:ext cx="2263292" cy="1092670"/>
          </a:xfrm>
          <a:custGeom>
            <a:avLst/>
            <a:gdLst>
              <a:gd name="connsiteX0" fmla="*/ 0 w 1581665"/>
              <a:gd name="connsiteY0" fmla="*/ 1482811 h 1482811"/>
              <a:gd name="connsiteX1" fmla="*/ 1581665 w 1581665"/>
              <a:gd name="connsiteY1" fmla="*/ 0 h 1482811"/>
              <a:gd name="connsiteX0" fmla="*/ 0 w 1581665"/>
              <a:gd name="connsiteY0" fmla="*/ 1482811 h 1482811"/>
              <a:gd name="connsiteX1" fmla="*/ 678733 w 1581665"/>
              <a:gd name="connsiteY1" fmla="*/ 407471 h 1482811"/>
              <a:gd name="connsiteX2" fmla="*/ 1581665 w 1581665"/>
              <a:gd name="connsiteY2" fmla="*/ 0 h 1482811"/>
              <a:gd name="connsiteX0" fmla="*/ 0 w 2137719"/>
              <a:gd name="connsiteY0" fmla="*/ 1371600 h 1371600"/>
              <a:gd name="connsiteX1" fmla="*/ 678733 w 2137719"/>
              <a:gd name="connsiteY1" fmla="*/ 296260 h 1371600"/>
              <a:gd name="connsiteX2" fmla="*/ 2137719 w 2137719"/>
              <a:gd name="connsiteY2" fmla="*/ 0 h 1371600"/>
              <a:gd name="connsiteX0" fmla="*/ 0 w 2360141"/>
              <a:gd name="connsiteY0" fmla="*/ 1272746 h 1272746"/>
              <a:gd name="connsiteX1" fmla="*/ 901155 w 2360141"/>
              <a:gd name="connsiteY1" fmla="*/ 296260 h 1272746"/>
              <a:gd name="connsiteX2" fmla="*/ 2360141 w 2360141"/>
              <a:gd name="connsiteY2" fmla="*/ 0 h 1272746"/>
              <a:gd name="connsiteX0" fmla="*/ 0 w 2360141"/>
              <a:gd name="connsiteY0" fmla="*/ 1272746 h 1272746"/>
              <a:gd name="connsiteX1" fmla="*/ 962939 w 2360141"/>
              <a:gd name="connsiteY1" fmla="*/ 123265 h 1272746"/>
              <a:gd name="connsiteX2" fmla="*/ 2360141 w 2360141"/>
              <a:gd name="connsiteY2" fmla="*/ 0 h 1272746"/>
              <a:gd name="connsiteX0" fmla="*/ 0 w 2360141"/>
              <a:gd name="connsiteY0" fmla="*/ 1285743 h 1285743"/>
              <a:gd name="connsiteX1" fmla="*/ 962939 w 2360141"/>
              <a:gd name="connsiteY1" fmla="*/ 136262 h 1285743"/>
              <a:gd name="connsiteX2" fmla="*/ 2360141 w 2360141"/>
              <a:gd name="connsiteY2" fmla="*/ 12997 h 1285743"/>
              <a:gd name="connsiteX0" fmla="*/ 0 w 2360141"/>
              <a:gd name="connsiteY0" fmla="*/ 1285743 h 1285743"/>
              <a:gd name="connsiteX1" fmla="*/ 962939 w 2360141"/>
              <a:gd name="connsiteY1" fmla="*/ 136262 h 1285743"/>
              <a:gd name="connsiteX2" fmla="*/ 2360141 w 2360141"/>
              <a:gd name="connsiteY2" fmla="*/ 12997 h 1285743"/>
              <a:gd name="connsiteX0" fmla="*/ 0 w 2360141"/>
              <a:gd name="connsiteY0" fmla="*/ 1272746 h 1272746"/>
              <a:gd name="connsiteX1" fmla="*/ 1024722 w 2360141"/>
              <a:gd name="connsiteY1" fmla="*/ 246833 h 1272746"/>
              <a:gd name="connsiteX2" fmla="*/ 2360141 w 2360141"/>
              <a:gd name="connsiteY2" fmla="*/ 0 h 1272746"/>
              <a:gd name="connsiteX0" fmla="*/ 0 w 2360141"/>
              <a:gd name="connsiteY0" fmla="*/ 1272746 h 1272746"/>
              <a:gd name="connsiteX1" fmla="*/ 957503 w 2360141"/>
              <a:gd name="connsiteY1" fmla="*/ 367823 h 1272746"/>
              <a:gd name="connsiteX2" fmla="*/ 2360141 w 2360141"/>
              <a:gd name="connsiteY2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957503 w 2360141"/>
              <a:gd name="connsiteY2" fmla="*/ 367823 h 1272746"/>
              <a:gd name="connsiteX3" fmla="*/ 2360141 w 2360141"/>
              <a:gd name="connsiteY3" fmla="*/ 0 h 1272746"/>
              <a:gd name="connsiteX0" fmla="*/ 0 w 2360141"/>
              <a:gd name="connsiteY0" fmla="*/ 1401996 h 1401996"/>
              <a:gd name="connsiteX1" fmla="*/ 289589 w 2360141"/>
              <a:gd name="connsiteY1" fmla="*/ 1011780 h 1401996"/>
              <a:gd name="connsiteX2" fmla="*/ 435032 w 2360141"/>
              <a:gd name="connsiteY2" fmla="*/ 89415 h 1401996"/>
              <a:gd name="connsiteX3" fmla="*/ 2360141 w 2360141"/>
              <a:gd name="connsiteY3" fmla="*/ 129250 h 1401996"/>
              <a:gd name="connsiteX0" fmla="*/ 0 w 2360141"/>
              <a:gd name="connsiteY0" fmla="*/ 1382171 h 1382171"/>
              <a:gd name="connsiteX1" fmla="*/ 289589 w 2360141"/>
              <a:gd name="connsiteY1" fmla="*/ 991955 h 1382171"/>
              <a:gd name="connsiteX2" fmla="*/ 435032 w 2360141"/>
              <a:gd name="connsiteY2" fmla="*/ 69590 h 1382171"/>
              <a:gd name="connsiteX3" fmla="*/ 2360141 w 2360141"/>
              <a:gd name="connsiteY3" fmla="*/ 109425 h 1382171"/>
              <a:gd name="connsiteX0" fmla="*/ 0 w 2360141"/>
              <a:gd name="connsiteY0" fmla="*/ 1338721 h 1338721"/>
              <a:gd name="connsiteX1" fmla="*/ 289589 w 2360141"/>
              <a:gd name="connsiteY1" fmla="*/ 948505 h 1338721"/>
              <a:gd name="connsiteX2" fmla="*/ 435032 w 2360141"/>
              <a:gd name="connsiteY2" fmla="*/ 26140 h 1338721"/>
              <a:gd name="connsiteX3" fmla="*/ 835385 w 2360141"/>
              <a:gd name="connsiteY3" fmla="*/ 535751 h 1338721"/>
              <a:gd name="connsiteX4" fmla="*/ 2360141 w 2360141"/>
              <a:gd name="connsiteY4" fmla="*/ 65975 h 1338721"/>
              <a:gd name="connsiteX0" fmla="*/ 0 w 2360141"/>
              <a:gd name="connsiteY0" fmla="*/ 1273210 h 1273210"/>
              <a:gd name="connsiteX1" fmla="*/ 289589 w 2360141"/>
              <a:gd name="connsiteY1" fmla="*/ 882994 h 1273210"/>
              <a:gd name="connsiteX2" fmla="*/ 565650 w 2360141"/>
              <a:gd name="connsiteY2" fmla="*/ 144075 h 1273210"/>
              <a:gd name="connsiteX3" fmla="*/ 835385 w 2360141"/>
              <a:gd name="connsiteY3" fmla="*/ 470240 h 1273210"/>
              <a:gd name="connsiteX4" fmla="*/ 2360141 w 2360141"/>
              <a:gd name="connsiteY4" fmla="*/ 464 h 1273210"/>
              <a:gd name="connsiteX0" fmla="*/ 0 w 2360141"/>
              <a:gd name="connsiteY0" fmla="*/ 1273508 h 1273508"/>
              <a:gd name="connsiteX1" fmla="*/ 289589 w 2360141"/>
              <a:gd name="connsiteY1" fmla="*/ 883292 h 1273508"/>
              <a:gd name="connsiteX2" fmla="*/ 565650 w 2360141"/>
              <a:gd name="connsiteY2" fmla="*/ 144373 h 1273508"/>
              <a:gd name="connsiteX3" fmla="*/ 826055 w 2360141"/>
              <a:gd name="connsiteY3" fmla="*/ 271805 h 1273508"/>
              <a:gd name="connsiteX4" fmla="*/ 2360141 w 2360141"/>
              <a:gd name="connsiteY4" fmla="*/ 762 h 1273508"/>
              <a:gd name="connsiteX0" fmla="*/ 0 w 2360141"/>
              <a:gd name="connsiteY0" fmla="*/ 1273508 h 1273508"/>
              <a:gd name="connsiteX1" fmla="*/ 289589 w 2360141"/>
              <a:gd name="connsiteY1" fmla="*/ 883292 h 1273508"/>
              <a:gd name="connsiteX2" fmla="*/ 439698 w 2360141"/>
              <a:gd name="connsiteY2" fmla="*/ 231000 h 1273508"/>
              <a:gd name="connsiteX3" fmla="*/ 826055 w 2360141"/>
              <a:gd name="connsiteY3" fmla="*/ 271805 h 1273508"/>
              <a:gd name="connsiteX4" fmla="*/ 2360141 w 2360141"/>
              <a:gd name="connsiteY4" fmla="*/ 762 h 1273508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39698 w 2360141"/>
              <a:gd name="connsiteY2" fmla="*/ 230238 h 1272746"/>
              <a:gd name="connsiteX3" fmla="*/ 826055 w 2360141"/>
              <a:gd name="connsiteY3" fmla="*/ 271043 h 1272746"/>
              <a:gd name="connsiteX4" fmla="*/ 1171259 w 2360141"/>
              <a:gd name="connsiteY4" fmla="*/ 403532 h 1272746"/>
              <a:gd name="connsiteX5" fmla="*/ 2360141 w 2360141"/>
              <a:gd name="connsiteY5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39698 w 2360141"/>
              <a:gd name="connsiteY2" fmla="*/ 230238 h 1272746"/>
              <a:gd name="connsiteX3" fmla="*/ 826055 w 2360141"/>
              <a:gd name="connsiteY3" fmla="*/ 271043 h 1272746"/>
              <a:gd name="connsiteX4" fmla="*/ 1171259 w 2360141"/>
              <a:gd name="connsiteY4" fmla="*/ 403532 h 1272746"/>
              <a:gd name="connsiteX5" fmla="*/ 2360141 w 2360141"/>
              <a:gd name="connsiteY5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48197 w 2360141"/>
              <a:gd name="connsiteY2" fmla="*/ 581882 h 1272746"/>
              <a:gd name="connsiteX3" fmla="*/ 439698 w 2360141"/>
              <a:gd name="connsiteY3" fmla="*/ 230238 h 1272746"/>
              <a:gd name="connsiteX4" fmla="*/ 826055 w 2360141"/>
              <a:gd name="connsiteY4" fmla="*/ 271043 h 1272746"/>
              <a:gd name="connsiteX5" fmla="*/ 1171259 w 2360141"/>
              <a:gd name="connsiteY5" fmla="*/ 403532 h 1272746"/>
              <a:gd name="connsiteX6" fmla="*/ 2360141 w 2360141"/>
              <a:gd name="connsiteY6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48197 w 2360141"/>
              <a:gd name="connsiteY2" fmla="*/ 581882 h 1272746"/>
              <a:gd name="connsiteX3" fmla="*/ 439698 w 2360141"/>
              <a:gd name="connsiteY3" fmla="*/ 230238 h 1272746"/>
              <a:gd name="connsiteX4" fmla="*/ 826055 w 2360141"/>
              <a:gd name="connsiteY4" fmla="*/ 271043 h 1272746"/>
              <a:gd name="connsiteX5" fmla="*/ 1171259 w 2360141"/>
              <a:gd name="connsiteY5" fmla="*/ 403532 h 1272746"/>
              <a:gd name="connsiteX6" fmla="*/ 1367185 w 2360141"/>
              <a:gd name="connsiteY6" fmla="*/ 148745 h 1272746"/>
              <a:gd name="connsiteX7" fmla="*/ 2360141 w 2360141"/>
              <a:gd name="connsiteY7" fmla="*/ 0 h 1272746"/>
              <a:gd name="connsiteX0" fmla="*/ 0 w 2360141"/>
              <a:gd name="connsiteY0" fmla="*/ 1272746 h 1272746"/>
              <a:gd name="connsiteX1" fmla="*/ 289589 w 2360141"/>
              <a:gd name="connsiteY1" fmla="*/ 882530 h 1272746"/>
              <a:gd name="connsiteX2" fmla="*/ 448197 w 2360141"/>
              <a:gd name="connsiteY2" fmla="*/ 581882 h 1272746"/>
              <a:gd name="connsiteX3" fmla="*/ 439698 w 2360141"/>
              <a:gd name="connsiteY3" fmla="*/ 230238 h 1272746"/>
              <a:gd name="connsiteX4" fmla="*/ 826055 w 2360141"/>
              <a:gd name="connsiteY4" fmla="*/ 271043 h 1272746"/>
              <a:gd name="connsiteX5" fmla="*/ 1171259 w 2360141"/>
              <a:gd name="connsiteY5" fmla="*/ 403532 h 1272746"/>
              <a:gd name="connsiteX6" fmla="*/ 1367185 w 2360141"/>
              <a:gd name="connsiteY6" fmla="*/ 148745 h 1272746"/>
              <a:gd name="connsiteX7" fmla="*/ 2360141 w 2360141"/>
              <a:gd name="connsiteY7" fmla="*/ 0 h 1272746"/>
              <a:gd name="connsiteX0" fmla="*/ 0 w 2252848"/>
              <a:gd name="connsiteY0" fmla="*/ 1313512 h 1313512"/>
              <a:gd name="connsiteX1" fmla="*/ 289589 w 2252848"/>
              <a:gd name="connsiteY1" fmla="*/ 923296 h 1313512"/>
              <a:gd name="connsiteX2" fmla="*/ 448197 w 2252848"/>
              <a:gd name="connsiteY2" fmla="*/ 622648 h 1313512"/>
              <a:gd name="connsiteX3" fmla="*/ 439698 w 2252848"/>
              <a:gd name="connsiteY3" fmla="*/ 271004 h 1313512"/>
              <a:gd name="connsiteX4" fmla="*/ 826055 w 2252848"/>
              <a:gd name="connsiteY4" fmla="*/ 311809 h 1313512"/>
              <a:gd name="connsiteX5" fmla="*/ 1171259 w 2252848"/>
              <a:gd name="connsiteY5" fmla="*/ 444298 h 1313512"/>
              <a:gd name="connsiteX6" fmla="*/ 1367185 w 2252848"/>
              <a:gd name="connsiteY6" fmla="*/ 189511 h 1313512"/>
              <a:gd name="connsiteX7" fmla="*/ 2252848 w 2252848"/>
              <a:gd name="connsiteY7" fmla="*/ 0 h 1313512"/>
              <a:gd name="connsiteX0" fmla="*/ 0 w 2252848"/>
              <a:gd name="connsiteY0" fmla="*/ 1313512 h 1313512"/>
              <a:gd name="connsiteX1" fmla="*/ 289589 w 2252848"/>
              <a:gd name="connsiteY1" fmla="*/ 923296 h 1313512"/>
              <a:gd name="connsiteX2" fmla="*/ 448197 w 2252848"/>
              <a:gd name="connsiteY2" fmla="*/ 622648 h 1313512"/>
              <a:gd name="connsiteX3" fmla="*/ 439698 w 2252848"/>
              <a:gd name="connsiteY3" fmla="*/ 271004 h 1313512"/>
              <a:gd name="connsiteX4" fmla="*/ 826055 w 2252848"/>
              <a:gd name="connsiteY4" fmla="*/ 311809 h 1313512"/>
              <a:gd name="connsiteX5" fmla="*/ 1171259 w 2252848"/>
              <a:gd name="connsiteY5" fmla="*/ 444298 h 1313512"/>
              <a:gd name="connsiteX6" fmla="*/ 1367185 w 2252848"/>
              <a:gd name="connsiteY6" fmla="*/ 189511 h 1313512"/>
              <a:gd name="connsiteX7" fmla="*/ 1530458 w 2252848"/>
              <a:gd name="connsiteY7" fmla="*/ 316904 h 1313512"/>
              <a:gd name="connsiteX8" fmla="*/ 2252848 w 2252848"/>
              <a:gd name="connsiteY8" fmla="*/ 0 h 1313512"/>
              <a:gd name="connsiteX0" fmla="*/ 0 w 2252848"/>
              <a:gd name="connsiteY0" fmla="*/ 1313512 h 1313512"/>
              <a:gd name="connsiteX1" fmla="*/ 289589 w 2252848"/>
              <a:gd name="connsiteY1" fmla="*/ 923296 h 1313512"/>
              <a:gd name="connsiteX2" fmla="*/ 448197 w 2252848"/>
              <a:gd name="connsiteY2" fmla="*/ 622648 h 1313512"/>
              <a:gd name="connsiteX3" fmla="*/ 439698 w 2252848"/>
              <a:gd name="connsiteY3" fmla="*/ 271004 h 1313512"/>
              <a:gd name="connsiteX4" fmla="*/ 826055 w 2252848"/>
              <a:gd name="connsiteY4" fmla="*/ 311809 h 1313512"/>
              <a:gd name="connsiteX5" fmla="*/ 1171259 w 2252848"/>
              <a:gd name="connsiteY5" fmla="*/ 444298 h 1313512"/>
              <a:gd name="connsiteX6" fmla="*/ 1367185 w 2252848"/>
              <a:gd name="connsiteY6" fmla="*/ 189511 h 1313512"/>
              <a:gd name="connsiteX7" fmla="*/ 1530458 w 2252848"/>
              <a:gd name="connsiteY7" fmla="*/ 316904 h 1313512"/>
              <a:gd name="connsiteX8" fmla="*/ 1749709 w 2252848"/>
              <a:gd name="connsiteY8" fmla="*/ 82501 h 1313512"/>
              <a:gd name="connsiteX9" fmla="*/ 2252848 w 2252848"/>
              <a:gd name="connsiteY9" fmla="*/ 0 h 1313512"/>
              <a:gd name="connsiteX0" fmla="*/ 0 w 2280838"/>
              <a:gd name="connsiteY0" fmla="*/ 1237155 h 1237155"/>
              <a:gd name="connsiteX1" fmla="*/ 289589 w 2280838"/>
              <a:gd name="connsiteY1" fmla="*/ 846939 h 1237155"/>
              <a:gd name="connsiteX2" fmla="*/ 448197 w 2280838"/>
              <a:gd name="connsiteY2" fmla="*/ 546291 h 1237155"/>
              <a:gd name="connsiteX3" fmla="*/ 439698 w 2280838"/>
              <a:gd name="connsiteY3" fmla="*/ 194647 h 1237155"/>
              <a:gd name="connsiteX4" fmla="*/ 826055 w 2280838"/>
              <a:gd name="connsiteY4" fmla="*/ 235452 h 1237155"/>
              <a:gd name="connsiteX5" fmla="*/ 1171259 w 2280838"/>
              <a:gd name="connsiteY5" fmla="*/ 367941 h 1237155"/>
              <a:gd name="connsiteX6" fmla="*/ 1367185 w 2280838"/>
              <a:gd name="connsiteY6" fmla="*/ 113154 h 1237155"/>
              <a:gd name="connsiteX7" fmla="*/ 1530458 w 2280838"/>
              <a:gd name="connsiteY7" fmla="*/ 240547 h 1237155"/>
              <a:gd name="connsiteX8" fmla="*/ 1749709 w 2280838"/>
              <a:gd name="connsiteY8" fmla="*/ 6144 h 1237155"/>
              <a:gd name="connsiteX9" fmla="*/ 2280838 w 2280838"/>
              <a:gd name="connsiteY9" fmla="*/ 229387 h 1237155"/>
              <a:gd name="connsiteX0" fmla="*/ 0 w 2355477"/>
              <a:gd name="connsiteY0" fmla="*/ 1242193 h 1242193"/>
              <a:gd name="connsiteX1" fmla="*/ 289589 w 2355477"/>
              <a:gd name="connsiteY1" fmla="*/ 851977 h 1242193"/>
              <a:gd name="connsiteX2" fmla="*/ 448197 w 2355477"/>
              <a:gd name="connsiteY2" fmla="*/ 551329 h 1242193"/>
              <a:gd name="connsiteX3" fmla="*/ 439698 w 2355477"/>
              <a:gd name="connsiteY3" fmla="*/ 199685 h 1242193"/>
              <a:gd name="connsiteX4" fmla="*/ 826055 w 2355477"/>
              <a:gd name="connsiteY4" fmla="*/ 240490 h 1242193"/>
              <a:gd name="connsiteX5" fmla="*/ 1171259 w 2355477"/>
              <a:gd name="connsiteY5" fmla="*/ 372979 h 1242193"/>
              <a:gd name="connsiteX6" fmla="*/ 1367185 w 2355477"/>
              <a:gd name="connsiteY6" fmla="*/ 118192 h 1242193"/>
              <a:gd name="connsiteX7" fmla="*/ 1530458 w 2355477"/>
              <a:gd name="connsiteY7" fmla="*/ 245585 h 1242193"/>
              <a:gd name="connsiteX8" fmla="*/ 1749709 w 2355477"/>
              <a:gd name="connsiteY8" fmla="*/ 11182 h 1242193"/>
              <a:gd name="connsiteX9" fmla="*/ 2355477 w 2355477"/>
              <a:gd name="connsiteY9" fmla="*/ 81553 h 1242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55477" h="1242193">
                <a:moveTo>
                  <a:pt x="0" y="1242193"/>
                </a:moveTo>
                <a:cubicBezTo>
                  <a:pt x="64592" y="1171212"/>
                  <a:pt x="130005" y="1002797"/>
                  <a:pt x="289589" y="851977"/>
                </a:cubicBezTo>
                <a:cubicBezTo>
                  <a:pt x="354959" y="743627"/>
                  <a:pt x="423179" y="660044"/>
                  <a:pt x="448197" y="551329"/>
                </a:cubicBezTo>
                <a:cubicBezTo>
                  <a:pt x="473215" y="442614"/>
                  <a:pt x="367392" y="258286"/>
                  <a:pt x="439698" y="199685"/>
                </a:cubicBezTo>
                <a:cubicBezTo>
                  <a:pt x="512004" y="141084"/>
                  <a:pt x="711903" y="241333"/>
                  <a:pt x="826055" y="240490"/>
                </a:cubicBezTo>
                <a:cubicBezTo>
                  <a:pt x="940207" y="239647"/>
                  <a:pt x="1066298" y="383171"/>
                  <a:pt x="1171259" y="372979"/>
                </a:cubicBezTo>
                <a:cubicBezTo>
                  <a:pt x="1276220" y="362787"/>
                  <a:pt x="1299544" y="160656"/>
                  <a:pt x="1367185" y="118192"/>
                </a:cubicBezTo>
                <a:cubicBezTo>
                  <a:pt x="1434826" y="75728"/>
                  <a:pt x="1451932" y="247284"/>
                  <a:pt x="1530458" y="245585"/>
                </a:cubicBezTo>
                <a:cubicBezTo>
                  <a:pt x="1608984" y="243886"/>
                  <a:pt x="1629311" y="63999"/>
                  <a:pt x="1749709" y="11182"/>
                </a:cubicBezTo>
                <a:cubicBezTo>
                  <a:pt x="1870107" y="-41635"/>
                  <a:pt x="2286393" y="111439"/>
                  <a:pt x="2355477" y="81553"/>
                </a:cubicBezTo>
              </a:path>
            </a:pathLst>
          </a:custGeom>
          <a:noFill/>
          <a:ln w="7620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206822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b="1" dirty="0" smtClean="0"/>
              <a:t>Increasing input data size</a:t>
            </a:r>
            <a:endParaRPr lang="en-IN" b="1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42900" y="14061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r>
              <a:rPr lang="en-GB" altLang="en-US" sz="1800" dirty="0">
                <a:solidFill>
                  <a:srgbClr val="0000FF"/>
                </a:solidFill>
              </a:rPr>
              <a:t>Data Set Size: N = 15 </a:t>
            </a:r>
          </a:p>
        </p:txBody>
      </p:sp>
      <p:pic>
        <p:nvPicPr>
          <p:cNvPr id="4" name="Picture 5" descr="Figure1.6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169" y="2857500"/>
            <a:ext cx="40005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42900" y="2343150"/>
            <a:ext cx="6172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0"/>
              <a:t>9</a:t>
            </a:r>
            <a:r>
              <a:rPr lang="en-GB" altLang="en-US" sz="1800" b="0" baseline="30000"/>
              <a:t>th</a:t>
            </a:r>
            <a:r>
              <a:rPr lang="en-GB" altLang="en-US" sz="1800" b="0"/>
              <a:t> Order Polynomi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72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 idx="4294967295"/>
          </p:nvPr>
        </p:nvSpPr>
        <p:spPr>
          <a:xfrm>
            <a:off x="0" y="1403350"/>
            <a:ext cx="6172200" cy="85725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/>
            <a:r>
              <a:rPr lang="en-GB" altLang="en-US" sz="1800" dirty="0">
                <a:solidFill>
                  <a:srgbClr val="0000FF"/>
                </a:solidFill>
              </a:rPr>
              <a:t>Data Set Size: N = 100 </a:t>
            </a:r>
          </a:p>
        </p:txBody>
      </p:sp>
      <p:pic>
        <p:nvPicPr>
          <p:cNvPr id="6" name="Content Placeholder 8" descr="Figure1.6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0169" y="2514600"/>
            <a:ext cx="4000500" cy="2971800"/>
          </a:xfrm>
          <a:prstGeom prst="rect">
            <a:avLst/>
          </a:prstGeom>
        </p:spPr>
      </p:pic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342900" y="2000250"/>
            <a:ext cx="6172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0"/>
              <a:t>9</a:t>
            </a:r>
            <a:r>
              <a:rPr lang="en-GB" altLang="en-US" sz="1800" b="0" baseline="30000"/>
              <a:t>th</a:t>
            </a:r>
            <a:r>
              <a:rPr lang="en-GB" altLang="en-US" sz="1800" b="0"/>
              <a:t> Order Polynomia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58872" y="339725"/>
            <a:ext cx="7467600" cy="7651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b="1" dirty="0" smtClean="0"/>
              <a:t>Increasing input data size 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99494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Combatting Overfitting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 of overfitting can be overcome by increasing the input training data points</a:t>
            </a:r>
          </a:p>
          <a:p>
            <a:r>
              <a:rPr lang="en-US" dirty="0" smtClean="0"/>
              <a:t>Number of input data points should be at least more than 10 times the number of parameters or features</a:t>
            </a:r>
          </a:p>
          <a:p>
            <a:r>
              <a:rPr lang="en-US" dirty="0" smtClean="0"/>
              <a:t>But what if we have less data points:</a:t>
            </a:r>
          </a:p>
          <a:p>
            <a:pPr lvl="1"/>
            <a:r>
              <a:rPr lang="en-US" dirty="0" smtClean="0"/>
              <a:t>Put a bound on regression coefficients by using regular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57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ressing overfitt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226469"/>
                <a:ext cx="8041822" cy="3263504"/>
              </a:xfrm>
            </p:spPr>
            <p:txBody>
              <a:bodyPr>
                <a:noAutofit/>
              </a:bodyPr>
              <a:lstStyle/>
              <a:p>
                <a:r>
                  <a:rPr lang="en-US" sz="2400" b="1" dirty="0"/>
                  <a:t>1. Reduce number of features.</a:t>
                </a:r>
              </a:p>
              <a:p>
                <a:pPr lvl="1"/>
                <a:r>
                  <a:rPr lang="en-US" sz="2100" dirty="0"/>
                  <a:t>Manually select which features to keep.</a:t>
                </a:r>
              </a:p>
              <a:p>
                <a:pPr lvl="1"/>
                <a:r>
                  <a:rPr lang="en-US" sz="2100" dirty="0"/>
                  <a:t>Model selection </a:t>
                </a:r>
                <a:r>
                  <a:rPr lang="en-US" sz="2100"/>
                  <a:t>algorithm </a:t>
                </a:r>
                <a:endParaRPr lang="en-US" sz="2100" dirty="0"/>
              </a:p>
              <a:p>
                <a:endParaRPr lang="en-US" sz="2400" b="1" dirty="0"/>
              </a:p>
              <a:p>
                <a:r>
                  <a:rPr lang="en-US" sz="2400" b="1" dirty="0"/>
                  <a:t>2. Regularization.</a:t>
                </a:r>
              </a:p>
              <a:p>
                <a:pPr lvl="1"/>
                <a:r>
                  <a:rPr lang="en-US" sz="2100" dirty="0"/>
                  <a:t>Keep all the features, but reduce magnitude/values of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1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100" dirty="0"/>
                  <a:t>.</a:t>
                </a:r>
              </a:p>
              <a:p>
                <a:pPr lvl="1"/>
                <a:r>
                  <a:rPr lang="en-US" sz="2100" dirty="0"/>
                  <a:t>Works well when we have a lot of features, each of which contributes a bit to predicting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1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226469"/>
                <a:ext cx="8041822" cy="3263504"/>
              </a:xfrm>
              <a:blipFill rotWithShape="0">
                <a:blip r:embed="rId2"/>
                <a:stretch>
                  <a:fillRect l="-986" t="-1493" b="-12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467307" y="5726907"/>
            <a:ext cx="1676693" cy="273844"/>
          </a:xfrm>
        </p:spPr>
        <p:txBody>
          <a:bodyPr/>
          <a:lstStyle/>
          <a:p>
            <a:pPr>
              <a:defRPr/>
            </a:pPr>
            <a:r>
              <a:rPr lang="en-US" sz="1050" dirty="0"/>
              <a:t>Slide credit: Andrew Ng </a:t>
            </a:r>
          </a:p>
        </p:txBody>
      </p:sp>
    </p:spTree>
    <p:extLst>
      <p:ext uri="{BB962C8B-B14F-4D97-AF65-F5344CB8AC3E}">
        <p14:creationId xmlns:p14="http://schemas.microsoft.com/office/powerpoint/2010/main" val="304024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80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49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991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43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342900" y="4294200"/>
            <a:ext cx="8648700" cy="2209800"/>
          </a:xfrm>
        </p:spPr>
        <p:txBody>
          <a:bodyPr rtlCol="0">
            <a:normAutofit/>
          </a:bodyPr>
          <a:lstStyle/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sz="3200" dirty="0">
                <a:latin typeface="+mn-lt"/>
                <a:cs typeface="Courier New" pitchFamily="49" charset="0"/>
              </a:rPr>
              <a:t>Lecture No. – 7</a:t>
            </a:r>
            <a:r>
              <a:rPr lang="en-US" sz="3200" dirty="0" smtClean="0">
                <a:latin typeface="+mn-lt"/>
                <a:cs typeface="Courier New" pitchFamily="49" charset="0"/>
              </a:rPr>
              <a:t> | Decision Tree</a:t>
            </a:r>
            <a:endParaRPr lang="en-US" sz="3200" dirty="0">
              <a:latin typeface="+mn-lt"/>
              <a:cs typeface="Courier New" pitchFamily="49" charset="0"/>
            </a:endParaRPr>
          </a:p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sz="3200" dirty="0">
                <a:latin typeface="+mn-lt"/>
                <a:cs typeface="Courier New" pitchFamily="49" charset="0"/>
              </a:rPr>
              <a:t>Date – </a:t>
            </a:r>
            <a:r>
              <a:rPr lang="en-US" sz="3200" dirty="0" smtClean="0">
                <a:latin typeface="+mn-lt"/>
                <a:cs typeface="Courier New" pitchFamily="49" charset="0"/>
              </a:rPr>
              <a:t>11/10/2020</a:t>
            </a:r>
            <a:endParaRPr lang="en-US" sz="3200" dirty="0">
              <a:latin typeface="+mn-lt"/>
              <a:cs typeface="Courier New" pitchFamily="49" charset="0"/>
            </a:endParaRPr>
          </a:p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sz="3200" dirty="0">
                <a:latin typeface="+mn-lt"/>
                <a:cs typeface="Courier New" pitchFamily="49" charset="0"/>
              </a:rPr>
              <a:t>Time – </a:t>
            </a:r>
            <a:r>
              <a:rPr lang="en-US" sz="3200" dirty="0" smtClean="0">
                <a:latin typeface="+mn-lt"/>
                <a:cs typeface="Courier New" pitchFamily="49" charset="0"/>
              </a:rPr>
              <a:t>2:00 PM </a:t>
            </a:r>
            <a:r>
              <a:rPr lang="en-US" sz="3200" dirty="0">
                <a:latin typeface="+mn-lt"/>
                <a:cs typeface="Courier New" pitchFamily="49" charset="0"/>
              </a:rPr>
              <a:t>– </a:t>
            </a:r>
            <a:r>
              <a:rPr lang="en-US" sz="3200" dirty="0" smtClean="0">
                <a:latin typeface="+mn-lt"/>
                <a:cs typeface="Courier New" pitchFamily="49" charset="0"/>
              </a:rPr>
              <a:t>4:00 </a:t>
            </a:r>
            <a:r>
              <a:rPr lang="en-US" sz="3200" dirty="0">
                <a:latin typeface="+mn-lt"/>
                <a:cs typeface="Courier New" pitchFamily="49" charset="0"/>
              </a:rPr>
              <a:t>P</a:t>
            </a:r>
            <a:r>
              <a:rPr lang="en-US" sz="3200" dirty="0" smtClean="0">
                <a:latin typeface="+mn-lt"/>
                <a:cs typeface="Courier New" pitchFamily="49" charset="0"/>
              </a:rPr>
              <a:t>M</a:t>
            </a:r>
            <a:endParaRPr lang="en-US" sz="3200" dirty="0">
              <a:latin typeface="+mn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73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81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14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idge Regress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6347" y="1373693"/>
            <a:ext cx="42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………. </a:t>
            </a:r>
            <a:r>
              <a:rPr lang="en-US" sz="2400" dirty="0" err="1" smtClean="0"/>
              <a:t>x</a:t>
            </a:r>
            <a:r>
              <a:rPr lang="en-US" sz="2400" baseline="-25000" dirty="0" err="1"/>
              <a:t>n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347" y="2286000"/>
                <a:ext cx="9008453" cy="2845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m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1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/>
                          <m:t> 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 smtClean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2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…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="0" i="0" baseline="-25000" dirty="0" smtClean="0"/>
                          <m:t>9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) −</m:t>
                        </m:r>
                        <m:r>
                          <m:rPr>
                            <m:nor/>
                          </m:rPr>
                          <a:rPr lang="en-US" sz="2000" dirty="0"/>
                          <m:t>yn</m:t>
                        </m:r>
                        <m:r>
                          <m:rPr>
                            <m:nor/>
                          </m:rPr>
                          <a:rPr lang="en-US" sz="2000" dirty="0"/>
                          <m:t>]2</m:t>
                        </m:r>
                      </m:e>
                    </m:nary>
                  </m:oMath>
                </a14:m>
                <a:endParaRPr lang="en-US" sz="3200" dirty="0"/>
              </a:p>
              <a:p>
                <a:r>
                  <a:rPr lang="en-US" sz="2000" dirty="0" smtClean="0"/>
                  <a:t>Such that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000" b="0" i="0" baseline="-2500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 b="1" baseline="30000" dirty="0"/>
                          <m:t>2</m:t>
                        </m:r>
                      </m:e>
                    </m:nary>
                  </m:oMath>
                </a14:m>
                <a:r>
                  <a:rPr lang="en-US" sz="2000" dirty="0" smtClean="0"/>
                  <a:t> ≤ </a:t>
                </a:r>
                <a:r>
                  <a:rPr lang="en-US" sz="20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  <a:p>
                <a:endParaRPr lang="en-US" sz="20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ove constrained optimization problem can be converted to unconstrained optimization problem using regularization parameter </a:t>
                </a:r>
                <a:r>
                  <a:rPr lang="el-GR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000" dirty="0"/>
                  <a:t>min </a:t>
                </a:r>
                <a:r>
                  <a:rPr lang="en-US" sz="2000" b="1" dirty="0" smtClean="0"/>
                  <a:t>{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1 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2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…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9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) −</m:t>
                        </m:r>
                        <m:r>
                          <m:rPr>
                            <m:nor/>
                          </m:rPr>
                          <a:rPr lang="en-US" sz="2000" dirty="0"/>
                          <m:t>yn</m:t>
                        </m:r>
                        <m:r>
                          <m:rPr>
                            <m:nor/>
                          </m:rPr>
                          <a:rPr lang="en-US" sz="2000" dirty="0"/>
                          <m:t>]2</m:t>
                        </m:r>
                      </m:e>
                    </m:nary>
                  </m:oMath>
                </a14:m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+ </a:t>
                </a:r>
                <a:r>
                  <a:rPr lang="el-GR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 b="1" baseline="30000" dirty="0"/>
                          <m:t>2</m:t>
                        </m:r>
                      </m:e>
                    </m:nary>
                  </m:oMath>
                </a14:m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7" y="2286000"/>
                <a:ext cx="9008453" cy="2845138"/>
              </a:xfrm>
              <a:prstGeom prst="rect">
                <a:avLst/>
              </a:prstGeom>
              <a:blipFill rotWithShape="0">
                <a:blip r:embed="rId3"/>
                <a:stretch>
                  <a:fillRect l="-744" t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08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so Regres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6347" y="1373693"/>
            <a:ext cx="42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………. </a:t>
            </a:r>
            <a:r>
              <a:rPr lang="en-US" sz="2400" dirty="0" err="1" smtClean="0"/>
              <a:t>x</a:t>
            </a:r>
            <a:r>
              <a:rPr lang="en-US" sz="2400" baseline="-25000" dirty="0" err="1"/>
              <a:t>n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5547" y="2209800"/>
                <a:ext cx="9008453" cy="33868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m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1 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2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…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9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) −</m:t>
                        </m:r>
                        <m:r>
                          <m:rPr>
                            <m:nor/>
                          </m:rPr>
                          <a:rPr lang="en-US" sz="2000" dirty="0"/>
                          <m:t>yn</m:t>
                        </m:r>
                        <m:r>
                          <m:rPr>
                            <m:nor/>
                          </m:rPr>
                          <a:rPr lang="en-US" sz="2000" dirty="0"/>
                          <m:t>]2</m:t>
                        </m:r>
                      </m:e>
                    </m:nary>
                  </m:oMath>
                </a14:m>
                <a:r>
                  <a:rPr lang="en-US" sz="3200" dirty="0"/>
                  <a:t> </a:t>
                </a:r>
                <a:endParaRPr lang="en-US" sz="3200" dirty="0" smtClean="0"/>
              </a:p>
              <a:p>
                <a:endParaRPr lang="en-US" sz="3200" dirty="0"/>
              </a:p>
              <a:p>
                <a:r>
                  <a:rPr lang="en-US" sz="2000" dirty="0" smtClean="0"/>
                  <a:t>Such that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 b="1" i="1" dirty="0"/>
                          <m:t>\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000" b="0" i="0" baseline="-2500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 b="1" i="1" dirty="0" smtClean="0"/>
                          <m:t>\</m:t>
                        </m:r>
                      </m:e>
                    </m:nary>
                  </m:oMath>
                </a14:m>
                <a:r>
                  <a:rPr lang="en-US" sz="2000" dirty="0" smtClean="0"/>
                  <a:t> ≤ </a:t>
                </a:r>
                <a:r>
                  <a:rPr lang="en-US" sz="20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  <a:p>
                <a:endParaRPr lang="en-US" sz="20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ove </a:t>
                </a:r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nstrained optimization problem can be converted to unconstrained optimization problem using regularization parameter </a:t>
                </a:r>
                <a:r>
                  <a:rPr lang="el-GR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2000" dirty="0"/>
                  <a:t>min </a:t>
                </a:r>
                <a:r>
                  <a:rPr lang="en-US" sz="2000" b="1" dirty="0" smtClean="0"/>
                  <a:t>{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1 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2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+…+</m:t>
                        </m:r>
                        <m:r>
                          <m:rPr>
                            <m:nor/>
                          </m:rPr>
                          <a:rPr lang="en-US" sz="2000" dirty="0"/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9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dirty="0"/>
                          <m:t>) −</m:t>
                        </m:r>
                        <m:r>
                          <m:rPr>
                            <m:nor/>
                          </m:rPr>
                          <a:rPr lang="en-US" sz="2000" dirty="0"/>
                          <m:t>yn</m:t>
                        </m:r>
                        <m:r>
                          <m:rPr>
                            <m:nor/>
                          </m:rPr>
                          <a:rPr lang="en-US" sz="2000" dirty="0"/>
                          <m:t>]2</m:t>
                        </m:r>
                      </m:e>
                    </m:nary>
                  </m:oMath>
                </a14:m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+ </a:t>
                </a:r>
                <a:r>
                  <a:rPr lang="el-GR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 b="1" i="1" dirty="0"/>
                          <m:t>\</m:t>
                        </m:r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000" baseline="-25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000" b="1" i="1" dirty="0"/>
                          <m:t>\</m:t>
                        </m:r>
                      </m:e>
                    </m:nary>
                  </m:oMath>
                </a14:m>
                <a:r>
                  <a:rPr lang="en-US" sz="2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}</a:t>
                </a:r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47" y="2209800"/>
                <a:ext cx="9008453" cy="3386889"/>
              </a:xfrm>
              <a:prstGeom prst="rect">
                <a:avLst/>
              </a:prstGeom>
              <a:blipFill rotWithShape="0">
                <a:blip r:embed="rId3"/>
                <a:stretch>
                  <a:fillRect l="-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948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lastic Net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991600" cy="4525963"/>
              </a:xfrm>
            </p:spPr>
            <p:txBody>
              <a:bodyPr/>
              <a:lstStyle/>
              <a:p>
                <a:r>
                  <a:rPr lang="en-US" b="1" dirty="0" smtClean="0"/>
                  <a:t>Elastic </a:t>
                </a:r>
                <a:r>
                  <a:rPr lang="en-US" b="1" dirty="0"/>
                  <a:t>net</a:t>
                </a:r>
                <a:r>
                  <a:rPr lang="en-US" dirty="0"/>
                  <a:t> is a </a:t>
                </a:r>
                <a:r>
                  <a:rPr lang="en-US" dirty="0">
                    <a:hlinkClick r:id="rId2" tooltip="Regularization (mathematics)"/>
                  </a:rPr>
                  <a:t>regularized</a:t>
                </a:r>
                <a:r>
                  <a:rPr lang="en-US" dirty="0"/>
                  <a:t> regression method that </a:t>
                </a:r>
                <a:r>
                  <a:rPr lang="en-US" dirty="0">
                    <a:hlinkClick r:id="rId3" tooltip="Linear combination"/>
                  </a:rPr>
                  <a:t>linearly combines</a:t>
                </a:r>
                <a:r>
                  <a:rPr lang="en-US" dirty="0"/>
                  <a:t> the </a:t>
                </a:r>
                <a:r>
                  <a:rPr lang="en-US" dirty="0" smtClean="0"/>
                  <a:t>penalties </a:t>
                </a:r>
                <a:r>
                  <a:rPr lang="en-US" dirty="0"/>
                  <a:t>of the </a:t>
                </a:r>
                <a:r>
                  <a:rPr lang="en-US" dirty="0">
                    <a:hlinkClick r:id="rId4" tooltip="Lasso (statistics)"/>
                  </a:rPr>
                  <a:t>lasso</a:t>
                </a:r>
                <a:r>
                  <a:rPr lang="en-US" dirty="0"/>
                  <a:t> and </a:t>
                </a:r>
                <a:r>
                  <a:rPr lang="en-US" dirty="0">
                    <a:hlinkClick r:id="rId5" tooltip="Tikhonov regularization"/>
                  </a:rPr>
                  <a:t>ridge</a:t>
                </a:r>
                <a:r>
                  <a:rPr lang="en-US" dirty="0"/>
                  <a:t> methods. </a:t>
                </a: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sz="2400" dirty="0"/>
                  <a:t>min </a:t>
                </a:r>
                <a:r>
                  <a:rPr lang="en-US" sz="2400" b="1" dirty="0"/>
                  <a:t>{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400" dirty="0"/>
                          <m:t>+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1 </m:t>
                        </m:r>
                        <m:sSubSup>
                          <m:sSub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400" dirty="0"/>
                          <m:t>+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2</m:t>
                        </m:r>
                        <m:sSubSup>
                          <m:sSub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400" dirty="0"/>
                          <m:t>+…+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9</m:t>
                        </m:r>
                        <m:sSubSup>
                          <m:sSub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400" dirty="0"/>
                          <m:t>) −</m:t>
                        </m:r>
                        <m:r>
                          <m:rPr>
                            <m:nor/>
                          </m:rPr>
                          <a:rPr lang="en-US" sz="2400" dirty="0"/>
                          <m:t>yn</m:t>
                        </m:r>
                        <m:r>
                          <m:rPr>
                            <m:nor/>
                          </m:rPr>
                          <a:rPr lang="en-US" sz="2400" dirty="0"/>
                          <m:t>]2</m:t>
                        </m:r>
                      </m:e>
                    </m:nary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l-GR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λ</a:t>
                </a:r>
                <a:r>
                  <a:rPr lang="en-US" sz="2400" baseline="-25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400" b="1" i="1" dirty="0"/>
                          <m:t>\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b="1" i="1" dirty="0"/>
                          <m:t>\</m:t>
                        </m:r>
                      </m:e>
                    </m:nary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:r>
                  <a:rPr lang="el-GR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λ</a:t>
                </a:r>
                <a:r>
                  <a:rPr lang="en-US" sz="2400" baseline="-250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b="1" baseline="30000" dirty="0"/>
                          <m:t>2</m:t>
                        </m:r>
                      </m:e>
                    </m:nary>
                  </m:oMath>
                </a14:m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991600" cy="4525963"/>
              </a:xfrm>
              <a:blipFill rotWithShape="0">
                <a:blip r:embed="rId6"/>
                <a:stretch>
                  <a:fillRect l="-1559" t="-1752" r="-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07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35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as-Variance Trade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3774281"/>
          </a:xfrm>
        </p:spPr>
        <p:txBody>
          <a:bodyPr>
            <a:normAutofit fontScale="92500" lnSpcReduction="10000"/>
          </a:bodyPr>
          <a:lstStyle/>
          <a:p>
            <a:r>
              <a:rPr lang="en-US" sz="3000" b="1" dirty="0"/>
              <a:t>Bias</a:t>
            </a:r>
            <a:r>
              <a:rPr lang="en-US" sz="2400" b="1" dirty="0"/>
              <a:t>: </a:t>
            </a:r>
            <a:r>
              <a:rPr lang="en-US" sz="2400" dirty="0"/>
              <a:t>difference between </a:t>
            </a:r>
            <a:br>
              <a:rPr lang="en-US" sz="2400" dirty="0"/>
            </a:br>
            <a:r>
              <a:rPr lang="en-US" sz="2400" b="1" dirty="0">
                <a:solidFill>
                  <a:srgbClr val="00B050"/>
                </a:solidFill>
              </a:rPr>
              <a:t>what you expect to learn </a:t>
            </a:r>
            <a:r>
              <a:rPr lang="en-US" sz="2400" dirty="0"/>
              <a:t>and </a:t>
            </a:r>
            <a:r>
              <a:rPr lang="en-US" sz="2400" b="1" dirty="0">
                <a:solidFill>
                  <a:srgbClr val="0070C0"/>
                </a:solidFill>
              </a:rPr>
              <a:t>truth</a:t>
            </a:r>
          </a:p>
          <a:p>
            <a:pPr lvl="1"/>
            <a:r>
              <a:rPr lang="en-US" sz="2100" dirty="0"/>
              <a:t>Measures how well you expect to represent true solution</a:t>
            </a:r>
          </a:p>
          <a:p>
            <a:pPr lvl="1"/>
            <a:r>
              <a:rPr lang="en-US" sz="2100" dirty="0"/>
              <a:t>Decreases with more complex model </a:t>
            </a:r>
            <a:endParaRPr lang="en-US" sz="2400" dirty="0"/>
          </a:p>
          <a:p>
            <a:endParaRPr lang="en-US" sz="2400" b="1" dirty="0"/>
          </a:p>
          <a:p>
            <a:r>
              <a:rPr lang="en-US" sz="3000" b="1" dirty="0"/>
              <a:t>Variance</a:t>
            </a:r>
            <a:r>
              <a:rPr lang="en-US" sz="2400" b="1" dirty="0"/>
              <a:t>: </a:t>
            </a:r>
            <a:r>
              <a:rPr lang="en-US" sz="2400" dirty="0"/>
              <a:t>difference between </a:t>
            </a:r>
            <a:br>
              <a:rPr lang="en-US" sz="2400" dirty="0"/>
            </a:br>
            <a:r>
              <a:rPr lang="en-US" sz="2400" b="1" dirty="0">
                <a:solidFill>
                  <a:srgbClr val="00B050"/>
                </a:solidFill>
              </a:rPr>
              <a:t>what you expect to learn </a:t>
            </a:r>
            <a:r>
              <a:rPr lang="en-US" sz="2400" dirty="0"/>
              <a:t>and </a:t>
            </a:r>
            <a:br>
              <a:rPr lang="en-US" sz="2400" dirty="0"/>
            </a:br>
            <a:r>
              <a:rPr lang="en-US" sz="2400" b="1" dirty="0">
                <a:solidFill>
                  <a:srgbClr val="0070C0"/>
                </a:solidFill>
              </a:rPr>
              <a:t>what you learn from a particular dataset </a:t>
            </a:r>
          </a:p>
          <a:p>
            <a:pPr lvl="1"/>
            <a:r>
              <a:rPr lang="en-US" sz="2100" dirty="0"/>
              <a:t>Measures how sensitive learner is to specific dataset</a:t>
            </a:r>
          </a:p>
          <a:p>
            <a:pPr lvl="1"/>
            <a:r>
              <a:rPr lang="en-US" sz="2100" dirty="0"/>
              <a:t>Increases with more complex model</a:t>
            </a:r>
          </a:p>
        </p:txBody>
      </p:sp>
    </p:spTree>
    <p:extLst>
      <p:ext uri="{BB962C8B-B14F-4D97-AF65-F5344CB8AC3E}">
        <p14:creationId xmlns:p14="http://schemas.microsoft.com/office/powerpoint/2010/main" val="268661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91981" y="706120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</a:rPr>
              <a:t>Bias – </a:t>
            </a:r>
            <a:r>
              <a:rPr sz="3200" spc="-30" dirty="0">
                <a:solidFill>
                  <a:srgbClr val="3333CC"/>
                </a:solidFill>
              </a:rPr>
              <a:t>Variance </a:t>
            </a:r>
            <a:r>
              <a:rPr sz="3200" spc="-5" dirty="0">
                <a:solidFill>
                  <a:srgbClr val="3333CC"/>
                </a:solidFill>
              </a:rPr>
              <a:t>decomposition </a:t>
            </a:r>
            <a:r>
              <a:rPr sz="3200" dirty="0">
                <a:solidFill>
                  <a:srgbClr val="3333CC"/>
                </a:solidFill>
              </a:rPr>
              <a:t>of</a:t>
            </a:r>
            <a:r>
              <a:rPr sz="3200" spc="-15" dirty="0">
                <a:solidFill>
                  <a:srgbClr val="3333CC"/>
                </a:solidFill>
              </a:rPr>
              <a:t> </a:t>
            </a:r>
            <a:r>
              <a:rPr sz="3200" dirty="0">
                <a:solidFill>
                  <a:srgbClr val="3333CC"/>
                </a:solidFill>
              </a:rPr>
              <a:t>error</a:t>
            </a:r>
            <a:endParaRPr sz="3200" dirty="0"/>
          </a:p>
        </p:txBody>
      </p:sp>
      <p:sp>
        <p:nvSpPr>
          <p:cNvPr id="3" name="object 3"/>
          <p:cNvSpPr txBox="1"/>
          <p:nvPr/>
        </p:nvSpPr>
        <p:spPr>
          <a:xfrm>
            <a:off x="5812297" y="2170766"/>
            <a:ext cx="2514600" cy="45720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45720" rIns="0" bIns="0" rtlCol="0">
            <a:spAutoFit/>
          </a:bodyPr>
          <a:lstStyle/>
          <a:p>
            <a:pPr marL="251460">
              <a:lnSpc>
                <a:spcPct val="100000"/>
              </a:lnSpc>
              <a:spcBef>
                <a:spcPts val="360"/>
              </a:spcBef>
            </a:pPr>
            <a:r>
              <a:rPr sz="2400" dirty="0">
                <a:latin typeface="Arial"/>
                <a:cs typeface="Arial"/>
              </a:rPr>
              <a:t>learned </a:t>
            </a:r>
            <a:r>
              <a:rPr sz="2400" spc="-5" dirty="0">
                <a:latin typeface="Arial"/>
                <a:cs typeface="Arial"/>
              </a:rPr>
              <a:t>from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D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189172" y="1898649"/>
            <a:ext cx="724695" cy="272117"/>
          </a:xfrm>
          <a:custGeom>
            <a:avLst/>
            <a:gdLst/>
            <a:ahLst/>
            <a:cxnLst/>
            <a:rect l="l" t="t" r="r" b="b"/>
            <a:pathLst>
              <a:path w="294004" h="587375">
                <a:moveTo>
                  <a:pt x="293440" y="586881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5481918" y="1279198"/>
            <a:ext cx="126364" cy="2686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600" spc="-10" dirty="0">
                <a:latin typeface="Times New Roman"/>
                <a:cs typeface="Times New Roman"/>
              </a:rPr>
              <a:t>2</a:t>
            </a:r>
            <a:endParaRPr sz="16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74467" y="1746559"/>
            <a:ext cx="171450" cy="2686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1600" i="1" spc="-10" dirty="0">
                <a:latin typeface="Times New Roman"/>
                <a:cs typeface="Times New Roman"/>
              </a:rPr>
              <a:t>D</a:t>
            </a:r>
            <a:endParaRPr sz="16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276393" y="1219042"/>
            <a:ext cx="3552190" cy="7594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  <a:tabLst>
                <a:tab pos="578485" algn="l"/>
                <a:tab pos="2632710" algn="l"/>
                <a:tab pos="3366770" algn="l"/>
              </a:tabLst>
            </a:pPr>
            <a:r>
              <a:rPr sz="2700" i="1" spc="10" dirty="0">
                <a:latin typeface="Times New Roman"/>
                <a:cs typeface="Times New Roman"/>
              </a:rPr>
              <a:t>E	</a:t>
            </a:r>
            <a:r>
              <a:rPr sz="4800" spc="-935" dirty="0">
                <a:latin typeface="Symbol"/>
                <a:cs typeface="Symbol"/>
              </a:rPr>
              <a:t></a:t>
            </a:r>
            <a:r>
              <a:rPr sz="3600" spc="-265" dirty="0">
                <a:latin typeface="Symbol"/>
                <a:cs typeface="Symbol"/>
              </a:rPr>
              <a:t></a:t>
            </a:r>
            <a:r>
              <a:rPr sz="3600" spc="-509" dirty="0">
                <a:latin typeface="Times New Roman"/>
                <a:cs typeface="Times New Roman"/>
              </a:rPr>
              <a:t> </a:t>
            </a:r>
            <a:r>
              <a:rPr sz="2700" i="1" spc="5" dirty="0">
                <a:latin typeface="Times New Roman"/>
                <a:cs typeface="Times New Roman"/>
              </a:rPr>
              <a:t>f</a:t>
            </a:r>
            <a:r>
              <a:rPr sz="2700" i="1" spc="-65" dirty="0">
                <a:latin typeface="Times New Roman"/>
                <a:cs typeface="Times New Roman"/>
              </a:rPr>
              <a:t> </a:t>
            </a:r>
            <a:r>
              <a:rPr sz="2700" spc="180" dirty="0">
                <a:latin typeface="Times New Roman"/>
                <a:cs typeface="Times New Roman"/>
              </a:rPr>
              <a:t>(</a:t>
            </a:r>
            <a:r>
              <a:rPr sz="2700" i="1" spc="50" dirty="0">
                <a:latin typeface="Times New Roman"/>
                <a:cs typeface="Times New Roman"/>
              </a:rPr>
              <a:t>x</a:t>
            </a:r>
            <a:r>
              <a:rPr sz="2700" spc="5" dirty="0">
                <a:latin typeface="Times New Roman"/>
                <a:cs typeface="Times New Roman"/>
              </a:rPr>
              <a:t>)</a:t>
            </a:r>
            <a:r>
              <a:rPr sz="2700" spc="-254" dirty="0">
                <a:latin typeface="Times New Roman"/>
                <a:cs typeface="Times New Roman"/>
              </a:rPr>
              <a:t> </a:t>
            </a:r>
            <a:r>
              <a:rPr sz="2700" spc="10" dirty="0">
                <a:latin typeface="Symbol"/>
                <a:cs typeface="Symbol"/>
              </a:rPr>
              <a:t></a:t>
            </a:r>
            <a:r>
              <a:rPr sz="2700" spc="-345" dirty="0">
                <a:latin typeface="Times New Roman"/>
                <a:cs typeface="Times New Roman"/>
              </a:rPr>
              <a:t> </a:t>
            </a:r>
            <a:r>
              <a:rPr sz="2850" i="1" spc="-60" dirty="0">
                <a:latin typeface="Symbol"/>
                <a:cs typeface="Symbol"/>
              </a:rPr>
              <a:t></a:t>
            </a:r>
            <a:r>
              <a:rPr sz="2850" spc="50" dirty="0">
                <a:latin typeface="Times New Roman"/>
                <a:cs typeface="Times New Roman"/>
              </a:rPr>
              <a:t> </a:t>
            </a:r>
            <a:r>
              <a:rPr sz="2700" spc="10" dirty="0">
                <a:latin typeface="Symbol"/>
                <a:cs typeface="Symbol"/>
              </a:rPr>
              <a:t></a:t>
            </a:r>
            <a:r>
              <a:rPr sz="2700" spc="-265" dirty="0">
                <a:latin typeface="Times New Roman"/>
                <a:cs typeface="Times New Roman"/>
              </a:rPr>
              <a:t> </a:t>
            </a:r>
            <a:r>
              <a:rPr sz="2700" i="1" spc="10" dirty="0">
                <a:latin typeface="Times New Roman"/>
                <a:cs typeface="Times New Roman"/>
              </a:rPr>
              <a:t>h</a:t>
            </a:r>
            <a:r>
              <a:rPr sz="2700" i="1" dirty="0">
                <a:latin typeface="Times New Roman"/>
                <a:cs typeface="Times New Roman"/>
              </a:rPr>
              <a:t>	</a:t>
            </a:r>
            <a:r>
              <a:rPr sz="2700" spc="180" dirty="0">
                <a:latin typeface="Times New Roman"/>
                <a:cs typeface="Times New Roman"/>
              </a:rPr>
              <a:t>(</a:t>
            </a:r>
            <a:r>
              <a:rPr sz="2700" i="1" spc="50" dirty="0">
                <a:latin typeface="Times New Roman"/>
                <a:cs typeface="Times New Roman"/>
              </a:rPr>
              <a:t>x</a:t>
            </a:r>
            <a:r>
              <a:rPr sz="2700" spc="90" dirty="0">
                <a:latin typeface="Times New Roman"/>
                <a:cs typeface="Times New Roman"/>
              </a:rPr>
              <a:t>)</a:t>
            </a:r>
            <a:r>
              <a:rPr sz="3600" spc="-265" dirty="0">
                <a:latin typeface="Symbol"/>
                <a:cs typeface="Symbol"/>
              </a:rPr>
              <a:t></a:t>
            </a:r>
            <a:r>
              <a:rPr sz="3600" dirty="0">
                <a:latin typeface="Times New Roman"/>
                <a:cs typeface="Times New Roman"/>
              </a:rPr>
              <a:t>	</a:t>
            </a:r>
            <a:r>
              <a:rPr sz="4800" spc="-955" dirty="0">
                <a:latin typeface="Symbol"/>
                <a:cs typeface="Symbol"/>
              </a:rPr>
              <a:t></a:t>
            </a:r>
            <a:endParaRPr sz="4800" dirty="0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598678" y="1636179"/>
            <a:ext cx="318770" cy="28194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600" i="1" spc="65" dirty="0">
                <a:latin typeface="Times New Roman"/>
                <a:cs typeface="Times New Roman"/>
              </a:rPr>
              <a:t>D</a:t>
            </a:r>
            <a:r>
              <a:rPr sz="1600" spc="-20" dirty="0">
                <a:latin typeface="Times New Roman"/>
                <a:cs typeface="Times New Roman"/>
              </a:rPr>
              <a:t>,</a:t>
            </a:r>
            <a:r>
              <a:rPr sz="1650" i="1" spc="-30" dirty="0">
                <a:latin typeface="Symbol"/>
                <a:cs typeface="Symbol"/>
              </a:rPr>
              <a:t></a:t>
            </a:r>
            <a:endParaRPr sz="1650" dirty="0">
              <a:latin typeface="Symbol"/>
              <a:cs typeface="Symbo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113921" y="2297787"/>
            <a:ext cx="1225670" cy="720644"/>
          </a:xfrm>
          <a:custGeom>
            <a:avLst/>
            <a:gdLst/>
            <a:ahLst/>
            <a:cxnLst/>
            <a:rect l="l" t="t" r="r" b="b"/>
            <a:pathLst>
              <a:path w="1295400" h="830580">
                <a:moveTo>
                  <a:pt x="0" y="0"/>
                </a:moveTo>
                <a:lnTo>
                  <a:pt x="1295400" y="0"/>
                </a:lnTo>
                <a:lnTo>
                  <a:pt x="1295400" y="830262"/>
                </a:lnTo>
                <a:lnTo>
                  <a:pt x="0" y="8302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3132900" y="2314694"/>
            <a:ext cx="1093470" cy="746760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12700" marR="5080" indent="271145">
              <a:lnSpc>
                <a:spcPts val="2800"/>
              </a:lnSpc>
              <a:spcBef>
                <a:spcPts val="260"/>
              </a:spcBef>
            </a:pPr>
            <a:r>
              <a:rPr sz="2400" spc="-5" dirty="0">
                <a:latin typeface="Arial"/>
                <a:cs typeface="Arial"/>
              </a:rPr>
              <a:t>true  f</a:t>
            </a:r>
            <a:r>
              <a:rPr sz="2400" dirty="0">
                <a:latin typeface="Arial"/>
                <a:cs typeface="Arial"/>
              </a:rPr>
              <a:t>unc</a:t>
            </a:r>
            <a:r>
              <a:rPr sz="2400" spc="-5" dirty="0">
                <a:latin typeface="Arial"/>
                <a:cs typeface="Arial"/>
              </a:rPr>
              <a:t>t</a:t>
            </a:r>
            <a:r>
              <a:rPr sz="2400" dirty="0">
                <a:latin typeface="Arial"/>
                <a:cs typeface="Arial"/>
              </a:rPr>
              <a:t>ion</a:t>
            </a:r>
          </a:p>
        </p:txBody>
      </p:sp>
      <p:sp>
        <p:nvSpPr>
          <p:cNvPr id="12" name="object 12"/>
          <p:cNvSpPr/>
          <p:nvPr/>
        </p:nvSpPr>
        <p:spPr>
          <a:xfrm>
            <a:off x="3581400" y="1898649"/>
            <a:ext cx="210066" cy="356115"/>
          </a:xfrm>
          <a:custGeom>
            <a:avLst/>
            <a:gdLst/>
            <a:ahLst/>
            <a:cxnLst/>
            <a:rect l="l" t="t" r="r" b="b"/>
            <a:pathLst>
              <a:path w="443229" h="664844">
                <a:moveTo>
                  <a:pt x="443110" y="664665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864740" y="2195027"/>
            <a:ext cx="1828800" cy="83058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66040" rIns="0" bIns="0" rtlCol="0">
            <a:spAutoFit/>
          </a:bodyPr>
          <a:lstStyle/>
          <a:p>
            <a:pPr marL="552450" marR="107314" indent="-432434">
              <a:lnSpc>
                <a:spcPts val="2800"/>
              </a:lnSpc>
              <a:spcBef>
                <a:spcPts val="520"/>
              </a:spcBef>
            </a:pPr>
            <a:r>
              <a:rPr sz="2400" spc="-5" dirty="0">
                <a:latin typeface="Arial"/>
                <a:cs typeface="Arial"/>
              </a:rPr>
              <a:t>dataset</a:t>
            </a:r>
            <a:r>
              <a:rPr sz="2400" spc="-7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and  nois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2420187" y="1918119"/>
            <a:ext cx="311453" cy="336645"/>
          </a:xfrm>
          <a:custGeom>
            <a:avLst/>
            <a:gdLst/>
            <a:ahLst/>
            <a:cxnLst/>
            <a:rect l="l" t="t" r="r" b="b"/>
            <a:pathLst>
              <a:path w="300355" h="511810">
                <a:moveTo>
                  <a:pt x="0" y="511487"/>
                </a:moveTo>
                <a:lnTo>
                  <a:pt x="29989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383540" y="2984500"/>
            <a:ext cx="6695440" cy="3313728"/>
          </a:xfrm>
          <a:prstGeom prst="rect">
            <a:avLst/>
          </a:prstGeom>
        </p:spPr>
        <p:txBody>
          <a:bodyPr vert="horz" wrap="square" lIns="0" tIns="1854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60"/>
              </a:spcBef>
            </a:pPr>
            <a:r>
              <a:rPr sz="2400" spc="-5" dirty="0">
                <a:latin typeface="Arial"/>
                <a:cs typeface="Arial"/>
              </a:rPr>
              <a:t>Fix test </a:t>
            </a:r>
            <a:r>
              <a:rPr sz="2400" dirty="0">
                <a:latin typeface="Arial"/>
                <a:cs typeface="Arial"/>
              </a:rPr>
              <a:t>case </a:t>
            </a:r>
            <a:r>
              <a:rPr sz="2400" i="1" dirty="0">
                <a:latin typeface="Arial"/>
                <a:cs typeface="Arial"/>
              </a:rPr>
              <a:t>x, </a:t>
            </a:r>
            <a:r>
              <a:rPr sz="2400" spc="-5" dirty="0">
                <a:latin typeface="Arial"/>
                <a:cs typeface="Arial"/>
              </a:rPr>
              <a:t>then </a:t>
            </a:r>
            <a:r>
              <a:rPr sz="2400" dirty="0">
                <a:latin typeface="Arial"/>
                <a:cs typeface="Arial"/>
              </a:rPr>
              <a:t>do </a:t>
            </a:r>
            <a:r>
              <a:rPr sz="2400" spc="-5" dirty="0">
                <a:latin typeface="Arial"/>
                <a:cs typeface="Arial"/>
              </a:rPr>
              <a:t>this</a:t>
            </a:r>
            <a:r>
              <a:rPr sz="240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experiment:</a:t>
            </a:r>
            <a:endParaRPr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360"/>
              </a:spcBef>
              <a:buAutoNum type="arabicPeriod"/>
              <a:tabLst>
                <a:tab pos="351790" algn="l"/>
              </a:tabLst>
            </a:pPr>
            <a:r>
              <a:rPr sz="2400" dirty="0">
                <a:latin typeface="Arial"/>
                <a:cs typeface="Arial"/>
              </a:rPr>
              <a:t>Draw size </a:t>
            </a:r>
            <a:r>
              <a:rPr sz="2400" i="1" dirty="0">
                <a:latin typeface="Arial"/>
                <a:cs typeface="Arial"/>
              </a:rPr>
              <a:t>n </a:t>
            </a:r>
            <a:r>
              <a:rPr sz="2400" dirty="0">
                <a:latin typeface="Arial"/>
                <a:cs typeface="Arial"/>
              </a:rPr>
              <a:t>sample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D</a:t>
            </a:r>
            <a:r>
              <a:rPr sz="2000" spc="-5" dirty="0">
                <a:latin typeface="Arial"/>
                <a:cs typeface="Arial"/>
              </a:rPr>
              <a:t>=</a:t>
            </a:r>
            <a:r>
              <a:rPr sz="2400" spc="-5" dirty="0">
                <a:latin typeface="Arial"/>
                <a:cs typeface="Arial"/>
              </a:rPr>
              <a:t>(</a:t>
            </a:r>
            <a:r>
              <a:rPr sz="2400" i="1" spc="-5" dirty="0">
                <a:latin typeface="Arial"/>
                <a:cs typeface="Arial"/>
              </a:rPr>
              <a:t>x</a:t>
            </a:r>
            <a:r>
              <a:rPr sz="2400" i="1" spc="-7" baseline="-20833" dirty="0">
                <a:latin typeface="Arial"/>
                <a:cs typeface="Arial"/>
              </a:rPr>
              <a:t>1</a:t>
            </a:r>
            <a:r>
              <a:rPr sz="2400" i="1" spc="-5" dirty="0">
                <a:latin typeface="Arial"/>
                <a:cs typeface="Arial"/>
              </a:rPr>
              <a:t>,y</a:t>
            </a:r>
            <a:r>
              <a:rPr sz="2400" i="1" spc="-7" baseline="-20833" dirty="0">
                <a:latin typeface="Arial"/>
                <a:cs typeface="Arial"/>
              </a:rPr>
              <a:t>1</a:t>
            </a:r>
            <a:r>
              <a:rPr sz="2400" i="1" spc="-5" dirty="0">
                <a:latin typeface="Arial"/>
                <a:cs typeface="Arial"/>
              </a:rPr>
              <a:t>),….(x</a:t>
            </a:r>
            <a:r>
              <a:rPr sz="2400" i="1" spc="-7" baseline="-20833" dirty="0">
                <a:latin typeface="Arial"/>
                <a:cs typeface="Arial"/>
              </a:rPr>
              <a:t>n</a:t>
            </a:r>
            <a:r>
              <a:rPr sz="2400" i="1" spc="-5" dirty="0">
                <a:latin typeface="Arial"/>
                <a:cs typeface="Arial"/>
              </a:rPr>
              <a:t>,y</a:t>
            </a:r>
            <a:r>
              <a:rPr sz="2400" i="1" spc="-7" baseline="-20833" dirty="0">
                <a:latin typeface="Arial"/>
                <a:cs typeface="Arial"/>
              </a:rPr>
              <a:t>n</a:t>
            </a:r>
            <a:r>
              <a:rPr sz="2400" i="1" spc="-5" dirty="0"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520"/>
              </a:spcBef>
              <a:buAutoNum type="arabicPeriod"/>
              <a:tabLst>
                <a:tab pos="351790" algn="l"/>
              </a:tabLst>
            </a:pPr>
            <a:r>
              <a:rPr sz="2400" spc="-20" dirty="0">
                <a:latin typeface="Arial"/>
                <a:cs typeface="Arial"/>
              </a:rPr>
              <a:t>Train </a:t>
            </a:r>
            <a:r>
              <a:rPr sz="2400" dirty="0">
                <a:latin typeface="Arial"/>
                <a:cs typeface="Arial"/>
              </a:rPr>
              <a:t>linear regressor </a:t>
            </a:r>
            <a:r>
              <a:rPr sz="2400" i="1" dirty="0">
                <a:latin typeface="Arial"/>
                <a:cs typeface="Arial"/>
              </a:rPr>
              <a:t>h</a:t>
            </a:r>
            <a:r>
              <a:rPr sz="2400" i="1" baseline="-20833" dirty="0">
                <a:latin typeface="Arial"/>
                <a:cs typeface="Arial"/>
              </a:rPr>
              <a:t>D </a:t>
            </a:r>
            <a:r>
              <a:rPr sz="2400" i="1" dirty="0">
                <a:latin typeface="Arial"/>
                <a:cs typeface="Arial"/>
              </a:rPr>
              <a:t>using</a:t>
            </a:r>
            <a:r>
              <a:rPr sz="2400" i="1" spc="-1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D</a:t>
            </a:r>
          </a:p>
          <a:p>
            <a:pPr marL="351155" indent="-338455">
              <a:lnSpc>
                <a:spcPct val="100000"/>
              </a:lnSpc>
              <a:spcBef>
                <a:spcPts val="1420"/>
              </a:spcBef>
              <a:buAutoNum type="arabicPeriod"/>
              <a:tabLst>
                <a:tab pos="351790" algn="l"/>
              </a:tabLst>
            </a:pPr>
            <a:r>
              <a:rPr sz="2400" dirty="0">
                <a:latin typeface="Arial"/>
                <a:cs typeface="Arial"/>
              </a:rPr>
              <a:t>Draw one </a:t>
            </a:r>
            <a:r>
              <a:rPr sz="2400" spc="-5" dirty="0">
                <a:latin typeface="Arial"/>
                <a:cs typeface="Arial"/>
              </a:rPr>
              <a:t>test </a:t>
            </a:r>
            <a:r>
              <a:rPr sz="2400" dirty="0">
                <a:latin typeface="Arial"/>
                <a:cs typeface="Arial"/>
              </a:rPr>
              <a:t>example </a:t>
            </a:r>
            <a:r>
              <a:rPr sz="2400" i="1" dirty="0">
                <a:latin typeface="Arial"/>
                <a:cs typeface="Arial"/>
              </a:rPr>
              <a:t>(x,</a:t>
            </a:r>
            <a:r>
              <a:rPr sz="2400" i="1" spc="-25" dirty="0">
                <a:latin typeface="Arial"/>
                <a:cs typeface="Arial"/>
              </a:rPr>
              <a:t> </a:t>
            </a:r>
            <a:r>
              <a:rPr sz="2400" i="1" spc="-5" dirty="0">
                <a:latin typeface="Arial"/>
                <a:cs typeface="Arial"/>
              </a:rPr>
              <a:t>f(x)+ε)</a:t>
            </a:r>
            <a:endParaRPr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420"/>
              </a:spcBef>
              <a:buAutoNum type="arabicPeriod"/>
              <a:tabLst>
                <a:tab pos="351790" algn="l"/>
              </a:tabLst>
            </a:pPr>
            <a:r>
              <a:rPr sz="2400" dirty="0">
                <a:latin typeface="Arial"/>
                <a:cs typeface="Arial"/>
              </a:rPr>
              <a:t>Measure squared error of </a:t>
            </a:r>
            <a:r>
              <a:rPr sz="2400" i="1" dirty="0">
                <a:latin typeface="Arial"/>
                <a:cs typeface="Arial"/>
              </a:rPr>
              <a:t>h</a:t>
            </a:r>
            <a:r>
              <a:rPr sz="2400" i="1" baseline="-20833" dirty="0">
                <a:latin typeface="Arial"/>
                <a:cs typeface="Arial"/>
              </a:rPr>
              <a:t>D </a:t>
            </a:r>
            <a:r>
              <a:rPr sz="2400" dirty="0">
                <a:latin typeface="Arial"/>
                <a:cs typeface="Arial"/>
              </a:rPr>
              <a:t>on </a:t>
            </a:r>
            <a:r>
              <a:rPr sz="2400" spc="-5" dirty="0">
                <a:latin typeface="Arial"/>
                <a:cs typeface="Arial"/>
              </a:rPr>
              <a:t>that </a:t>
            </a:r>
            <a:r>
              <a:rPr sz="2400" dirty="0">
                <a:latin typeface="Arial"/>
                <a:cs typeface="Arial"/>
              </a:rPr>
              <a:t>example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i="1" dirty="0" smtClean="0">
                <a:latin typeface="Arial"/>
                <a:cs typeface="Arial"/>
              </a:rPr>
              <a:t>x</a:t>
            </a:r>
            <a:endParaRPr lang="en-IN" sz="2400" dirty="0">
              <a:latin typeface="Arial"/>
              <a:cs typeface="Arial"/>
            </a:endParaRPr>
          </a:p>
          <a:p>
            <a:pPr marL="351155" indent="-338455">
              <a:lnSpc>
                <a:spcPct val="100000"/>
              </a:lnSpc>
              <a:spcBef>
                <a:spcPts val="1420"/>
              </a:spcBef>
              <a:buAutoNum type="arabicPeriod"/>
              <a:tabLst>
                <a:tab pos="351790" algn="l"/>
              </a:tabLst>
            </a:pPr>
            <a:r>
              <a:rPr sz="2400" spc="105" dirty="0" smtClean="0">
                <a:latin typeface="Arial"/>
                <a:cs typeface="Arial"/>
              </a:rPr>
              <a:t>What’s </a:t>
            </a:r>
            <a:r>
              <a:rPr sz="2400" spc="-5" dirty="0">
                <a:latin typeface="Arial"/>
                <a:cs typeface="Arial"/>
              </a:rPr>
              <a:t>the expected</a:t>
            </a:r>
            <a:r>
              <a:rPr sz="2400" spc="-110" dirty="0">
                <a:latin typeface="Arial"/>
                <a:cs typeface="Arial"/>
              </a:rPr>
              <a:t> </a:t>
            </a:r>
            <a:r>
              <a:rPr sz="2400" dirty="0" smtClean="0">
                <a:latin typeface="Arial"/>
                <a:cs typeface="Arial"/>
              </a:rPr>
              <a:t>error</a:t>
            </a:r>
            <a:r>
              <a:rPr lang="en-IN" sz="2400" dirty="0">
                <a:latin typeface="Arial"/>
                <a:cs typeface="Arial"/>
              </a:rPr>
              <a:t>?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495800" y="2590800"/>
            <a:ext cx="990600" cy="462280"/>
          </a:xfrm>
          <a:custGeom>
            <a:avLst/>
            <a:gdLst/>
            <a:ahLst/>
            <a:cxnLst/>
            <a:rect l="l" t="t" r="r" b="b"/>
            <a:pathLst>
              <a:path w="990600" h="462280">
                <a:moveTo>
                  <a:pt x="0" y="0"/>
                </a:moveTo>
                <a:lnTo>
                  <a:pt x="990600" y="0"/>
                </a:lnTo>
                <a:lnTo>
                  <a:pt x="990600" y="461962"/>
                </a:lnTo>
                <a:lnTo>
                  <a:pt x="0" y="4619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4509278" y="2622452"/>
            <a:ext cx="990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335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noise</a:t>
            </a:r>
          </a:p>
        </p:txBody>
      </p:sp>
      <p:sp>
        <p:nvSpPr>
          <p:cNvPr id="20" name="object 20"/>
          <p:cNvSpPr/>
          <p:nvPr/>
        </p:nvSpPr>
        <p:spPr>
          <a:xfrm>
            <a:off x="4264470" y="1824035"/>
            <a:ext cx="707064" cy="746445"/>
          </a:xfrm>
          <a:custGeom>
            <a:avLst/>
            <a:gdLst/>
            <a:ahLst/>
            <a:cxnLst/>
            <a:rect l="l" t="t" r="r" b="b"/>
            <a:pathLst>
              <a:path w="598804" h="1196975">
                <a:moveTo>
                  <a:pt x="598240" y="1196479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785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1915" y="691859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257800" y="3733800"/>
            <a:ext cx="2514600" cy="45720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45720" rIns="0" bIns="0" rtlCol="0">
            <a:spAutoFit/>
          </a:bodyPr>
          <a:lstStyle/>
          <a:p>
            <a:pPr marL="251460">
              <a:lnSpc>
                <a:spcPct val="100000"/>
              </a:lnSpc>
              <a:spcBef>
                <a:spcPts val="360"/>
              </a:spcBef>
            </a:pPr>
            <a:r>
              <a:rPr sz="2400" dirty="0">
                <a:latin typeface="Arial"/>
                <a:cs typeface="Arial"/>
              </a:rPr>
              <a:t>learned </a:t>
            </a:r>
            <a:r>
              <a:rPr sz="2400" spc="-5" dirty="0">
                <a:latin typeface="Arial"/>
                <a:cs typeface="Arial"/>
              </a:rPr>
              <a:t>from</a:t>
            </a:r>
            <a:r>
              <a:rPr sz="2400" spc="-40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D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116759" y="3146918"/>
            <a:ext cx="294005" cy="587375"/>
          </a:xfrm>
          <a:custGeom>
            <a:avLst/>
            <a:gdLst/>
            <a:ahLst/>
            <a:cxnLst/>
            <a:rect l="l" t="t" r="r" b="b"/>
            <a:pathLst>
              <a:path w="294004" h="587375">
                <a:moveTo>
                  <a:pt x="293440" y="586881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105400" y="3124200"/>
            <a:ext cx="68580" cy="85725"/>
          </a:xfrm>
          <a:custGeom>
            <a:avLst/>
            <a:gdLst/>
            <a:ahLst/>
            <a:cxnLst/>
            <a:rect l="l" t="t" r="r" b="b"/>
            <a:pathLst>
              <a:path w="68579" h="85725">
                <a:moveTo>
                  <a:pt x="0" y="0"/>
                </a:moveTo>
                <a:lnTo>
                  <a:pt x="0" y="85191"/>
                </a:lnTo>
                <a:lnTo>
                  <a:pt x="68148" y="51117"/>
                </a:lnTo>
                <a:lnTo>
                  <a:pt x="0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2265959" y="2364763"/>
            <a:ext cx="3281045" cy="735965"/>
          </a:xfrm>
          <a:prstGeom prst="rect">
            <a:avLst/>
          </a:prstGeom>
        </p:spPr>
        <p:txBody>
          <a:bodyPr vert="horz" wrap="square" lIns="0" tIns="6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5"/>
              </a:spcBef>
            </a:pPr>
            <a:endParaRPr sz="1450" dirty="0">
              <a:latin typeface="Times New Roman"/>
              <a:cs typeface="Times New Roman"/>
            </a:endParaRPr>
          </a:p>
          <a:p>
            <a:pPr marR="5080" algn="r">
              <a:lnSpc>
                <a:spcPts val="120"/>
              </a:lnSpc>
            </a:pPr>
            <a:r>
              <a:rPr sz="1500" spc="15" dirty="0">
                <a:latin typeface="Times New Roman"/>
                <a:cs typeface="Times New Roman"/>
              </a:rPr>
              <a:t>2</a:t>
            </a:r>
            <a:endParaRPr sz="1500" dirty="0">
              <a:latin typeface="Times New Roman"/>
              <a:cs typeface="Times New Roman"/>
            </a:endParaRPr>
          </a:p>
          <a:p>
            <a:pPr marL="12700">
              <a:lnSpc>
                <a:spcPts val="3900"/>
              </a:lnSpc>
            </a:pPr>
            <a:r>
              <a:rPr sz="2650" i="1" spc="15" dirty="0">
                <a:latin typeface="Times New Roman"/>
                <a:cs typeface="Times New Roman"/>
              </a:rPr>
              <a:t>E</a:t>
            </a:r>
            <a:r>
              <a:rPr sz="2250" i="1" spc="22" baseline="-24074" dirty="0">
                <a:latin typeface="Times New Roman"/>
                <a:cs typeface="Times New Roman"/>
              </a:rPr>
              <a:t>D</a:t>
            </a:r>
            <a:r>
              <a:rPr sz="2250" spc="22" baseline="-24074" dirty="0">
                <a:latin typeface="Times New Roman"/>
                <a:cs typeface="Times New Roman"/>
              </a:rPr>
              <a:t>,</a:t>
            </a:r>
            <a:r>
              <a:rPr sz="2325" i="1" spc="22" baseline="-23297" dirty="0">
                <a:latin typeface="Symbol"/>
                <a:cs typeface="Symbol"/>
              </a:rPr>
              <a:t></a:t>
            </a:r>
            <a:r>
              <a:rPr sz="2325" i="1" spc="-187" baseline="-23297" dirty="0">
                <a:latin typeface="Times New Roman"/>
                <a:cs typeface="Times New Roman"/>
              </a:rPr>
              <a:t> </a:t>
            </a:r>
            <a:r>
              <a:rPr sz="6975" spc="-1439" baseline="-7168" dirty="0">
                <a:latin typeface="Symbol"/>
                <a:cs typeface="Symbol"/>
              </a:rPr>
              <a:t></a:t>
            </a:r>
            <a:r>
              <a:rPr sz="6975" spc="-1155" baseline="-7168" dirty="0">
                <a:latin typeface="Times New Roman"/>
                <a:cs typeface="Times New Roman"/>
              </a:rPr>
              <a:t> </a:t>
            </a:r>
            <a:r>
              <a:rPr sz="5175" spc="-405" baseline="-4830" dirty="0">
                <a:latin typeface="Symbol"/>
                <a:cs typeface="Symbol"/>
              </a:rPr>
              <a:t></a:t>
            </a:r>
            <a:r>
              <a:rPr sz="5175" spc="-525" baseline="-4830" dirty="0">
                <a:latin typeface="Times New Roman"/>
                <a:cs typeface="Times New Roman"/>
              </a:rPr>
              <a:t> </a:t>
            </a:r>
            <a:r>
              <a:rPr sz="2650" i="1" dirty="0">
                <a:latin typeface="Times New Roman"/>
                <a:cs typeface="Times New Roman"/>
              </a:rPr>
              <a:t>f</a:t>
            </a:r>
            <a:r>
              <a:rPr sz="2650" i="1" spc="-190" dirty="0">
                <a:latin typeface="Times New Roman"/>
                <a:cs typeface="Times New Roman"/>
              </a:rPr>
              <a:t> </a:t>
            </a:r>
            <a:r>
              <a:rPr sz="2650" spc="100" dirty="0">
                <a:latin typeface="Times New Roman"/>
                <a:cs typeface="Times New Roman"/>
              </a:rPr>
              <a:t>(</a:t>
            </a:r>
            <a:r>
              <a:rPr sz="2650" i="1" spc="100" dirty="0">
                <a:latin typeface="Times New Roman"/>
                <a:cs typeface="Times New Roman"/>
              </a:rPr>
              <a:t>x</a:t>
            </a:r>
            <a:r>
              <a:rPr sz="2650" spc="100" dirty="0">
                <a:latin typeface="Times New Roman"/>
                <a:cs typeface="Times New Roman"/>
              </a:rPr>
              <a:t>)</a:t>
            </a:r>
            <a:r>
              <a:rPr sz="2650" spc="-360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</a:t>
            </a:r>
            <a:r>
              <a:rPr sz="2650" spc="-425" dirty="0">
                <a:latin typeface="Times New Roman"/>
                <a:cs typeface="Times New Roman"/>
              </a:rPr>
              <a:t> </a:t>
            </a:r>
            <a:r>
              <a:rPr sz="2700" i="1" spc="-25" dirty="0">
                <a:latin typeface="Symbol"/>
                <a:cs typeface="Symbol"/>
              </a:rPr>
              <a:t></a:t>
            </a:r>
            <a:r>
              <a:rPr sz="2700" i="1" spc="-145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60" dirty="0">
                <a:latin typeface="Times New Roman"/>
                <a:cs typeface="Times New Roman"/>
              </a:rPr>
              <a:t> </a:t>
            </a:r>
            <a:r>
              <a:rPr sz="2650" i="1" spc="-15" dirty="0">
                <a:latin typeface="Times New Roman"/>
                <a:cs typeface="Times New Roman"/>
              </a:rPr>
              <a:t>h</a:t>
            </a:r>
            <a:r>
              <a:rPr sz="2250" i="1" spc="-22" baseline="-24074" dirty="0">
                <a:latin typeface="Times New Roman"/>
                <a:cs typeface="Times New Roman"/>
              </a:rPr>
              <a:t>D</a:t>
            </a:r>
            <a:r>
              <a:rPr sz="2250" i="1" spc="-337" baseline="-24074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(</a:t>
            </a:r>
            <a:r>
              <a:rPr sz="2650" i="1" spc="5" dirty="0">
                <a:latin typeface="Times New Roman"/>
                <a:cs typeface="Times New Roman"/>
              </a:rPr>
              <a:t>x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r>
              <a:rPr sz="5175" spc="7" baseline="-4830" dirty="0">
                <a:latin typeface="Symbol"/>
                <a:cs typeface="Symbol"/>
              </a:rPr>
              <a:t></a:t>
            </a:r>
            <a:endParaRPr sz="5175" baseline="-4830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688859" y="2442702"/>
            <a:ext cx="187325" cy="73596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4650" spc="-960" dirty="0">
                <a:latin typeface="Symbol"/>
                <a:cs typeface="Symbol"/>
              </a:rPr>
              <a:t></a:t>
            </a:r>
            <a:endParaRPr sz="4650">
              <a:latin typeface="Symbol"/>
              <a:cs typeface="Symbo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124200" y="3810000"/>
            <a:ext cx="1295400" cy="830580"/>
          </a:xfrm>
          <a:custGeom>
            <a:avLst/>
            <a:gdLst/>
            <a:ahLst/>
            <a:cxnLst/>
            <a:rect l="l" t="t" r="r" b="b"/>
            <a:pathLst>
              <a:path w="1295400" h="830579">
                <a:moveTo>
                  <a:pt x="0" y="0"/>
                </a:moveTo>
                <a:lnTo>
                  <a:pt x="1295400" y="0"/>
                </a:lnTo>
                <a:lnTo>
                  <a:pt x="1295400" y="830262"/>
                </a:lnTo>
                <a:lnTo>
                  <a:pt x="0" y="8302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227967" y="3843020"/>
            <a:ext cx="1093470" cy="746760"/>
          </a:xfrm>
          <a:prstGeom prst="rect">
            <a:avLst/>
          </a:prstGeom>
        </p:spPr>
        <p:txBody>
          <a:bodyPr vert="horz" wrap="square" lIns="0" tIns="33019" rIns="0" bIns="0" rtlCol="0">
            <a:spAutoFit/>
          </a:bodyPr>
          <a:lstStyle/>
          <a:p>
            <a:pPr marL="12700" marR="5080" indent="271145">
              <a:lnSpc>
                <a:spcPts val="2800"/>
              </a:lnSpc>
              <a:spcBef>
                <a:spcPts val="259"/>
              </a:spcBef>
            </a:pPr>
            <a:r>
              <a:rPr sz="2400" spc="-5" dirty="0">
                <a:latin typeface="Arial"/>
                <a:cs typeface="Arial"/>
              </a:rPr>
              <a:t>true  f</a:t>
            </a:r>
            <a:r>
              <a:rPr sz="2400" dirty="0">
                <a:latin typeface="Arial"/>
                <a:cs typeface="Arial"/>
              </a:rPr>
              <a:t>unc</a:t>
            </a:r>
            <a:r>
              <a:rPr sz="2400" spc="-5" dirty="0">
                <a:latin typeface="Arial"/>
                <a:cs typeface="Arial"/>
              </a:rPr>
              <a:t>t</a:t>
            </a:r>
            <a:r>
              <a:rPr sz="2400" dirty="0">
                <a:latin typeface="Arial"/>
                <a:cs typeface="Arial"/>
              </a:rPr>
              <a:t>ion</a:t>
            </a:r>
            <a:endParaRPr sz="24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595489" y="3145334"/>
            <a:ext cx="443230" cy="664845"/>
          </a:xfrm>
          <a:custGeom>
            <a:avLst/>
            <a:gdLst/>
            <a:ahLst/>
            <a:cxnLst/>
            <a:rect l="l" t="t" r="r" b="b"/>
            <a:pathLst>
              <a:path w="443229" h="664845">
                <a:moveTo>
                  <a:pt x="443110" y="664665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581400" y="3124200"/>
            <a:ext cx="74295" cy="85090"/>
          </a:xfrm>
          <a:custGeom>
            <a:avLst/>
            <a:gdLst/>
            <a:ahLst/>
            <a:cxnLst/>
            <a:rect l="l" t="t" r="r" b="b"/>
            <a:pathLst>
              <a:path w="74295" h="85089">
                <a:moveTo>
                  <a:pt x="0" y="0"/>
                </a:moveTo>
                <a:lnTo>
                  <a:pt x="10566" y="84531"/>
                </a:lnTo>
                <a:lnTo>
                  <a:pt x="73964" y="42265"/>
                </a:lnTo>
                <a:lnTo>
                  <a:pt x="0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066800" y="3810000"/>
            <a:ext cx="1828800" cy="830580"/>
          </a:xfrm>
          <a:prstGeom prst="rect">
            <a:avLst/>
          </a:prstGeom>
          <a:solidFill>
            <a:srgbClr val="D6D7FF"/>
          </a:solidFill>
        </p:spPr>
        <p:txBody>
          <a:bodyPr vert="horz" wrap="square" lIns="0" tIns="66040" rIns="0" bIns="0" rtlCol="0">
            <a:spAutoFit/>
          </a:bodyPr>
          <a:lstStyle/>
          <a:p>
            <a:pPr marL="552450" marR="107314" indent="-432434">
              <a:lnSpc>
                <a:spcPts val="2800"/>
              </a:lnSpc>
              <a:spcBef>
                <a:spcPts val="520"/>
              </a:spcBef>
            </a:pPr>
            <a:r>
              <a:rPr sz="2400" spc="-5" dirty="0">
                <a:latin typeface="Arial"/>
                <a:cs typeface="Arial"/>
              </a:rPr>
              <a:t>dataset</a:t>
            </a:r>
            <a:r>
              <a:rPr sz="2400" spc="-75" dirty="0">
                <a:latin typeface="Arial"/>
                <a:cs typeface="Arial"/>
              </a:rPr>
              <a:t> </a:t>
            </a:r>
            <a:r>
              <a:rPr sz="2400" dirty="0">
                <a:latin typeface="Arial"/>
                <a:cs typeface="Arial"/>
              </a:rPr>
              <a:t>and  nois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286000" y="3298512"/>
            <a:ext cx="300355" cy="511809"/>
          </a:xfrm>
          <a:custGeom>
            <a:avLst/>
            <a:gdLst/>
            <a:ahLst/>
            <a:cxnLst/>
            <a:rect l="l" t="t" r="r" b="b"/>
            <a:pathLst>
              <a:path w="300355" h="511810">
                <a:moveTo>
                  <a:pt x="0" y="511487"/>
                </a:moveTo>
                <a:lnTo>
                  <a:pt x="29989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527325" y="3276600"/>
            <a:ext cx="71755" cy="85090"/>
          </a:xfrm>
          <a:custGeom>
            <a:avLst/>
            <a:gdLst/>
            <a:ahLst/>
            <a:cxnLst/>
            <a:rect l="l" t="t" r="r" b="b"/>
            <a:pathLst>
              <a:path w="71755" h="85089">
                <a:moveTo>
                  <a:pt x="71412" y="0"/>
                </a:moveTo>
                <a:lnTo>
                  <a:pt x="0" y="46469"/>
                </a:lnTo>
                <a:lnTo>
                  <a:pt x="65735" y="85001"/>
                </a:lnTo>
                <a:lnTo>
                  <a:pt x="71412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495800" y="4267200"/>
            <a:ext cx="990600" cy="462280"/>
          </a:xfrm>
          <a:custGeom>
            <a:avLst/>
            <a:gdLst/>
            <a:ahLst/>
            <a:cxnLst/>
            <a:rect l="l" t="t" r="r" b="b"/>
            <a:pathLst>
              <a:path w="990600" h="462279">
                <a:moveTo>
                  <a:pt x="0" y="0"/>
                </a:moveTo>
                <a:lnTo>
                  <a:pt x="990600" y="0"/>
                </a:lnTo>
                <a:lnTo>
                  <a:pt x="990600" y="461962"/>
                </a:lnTo>
                <a:lnTo>
                  <a:pt x="0" y="461962"/>
                </a:lnTo>
                <a:lnTo>
                  <a:pt x="0" y="0"/>
                </a:lnTo>
                <a:close/>
              </a:path>
            </a:pathLst>
          </a:custGeom>
          <a:solidFill>
            <a:srgbClr val="D6D7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4495800" y="4300220"/>
            <a:ext cx="990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335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Arial"/>
                <a:cs typeface="Arial"/>
              </a:rPr>
              <a:t>noise</a:t>
            </a:r>
            <a:endParaRPr sz="240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278559" y="3070720"/>
            <a:ext cx="598805" cy="1196975"/>
          </a:xfrm>
          <a:custGeom>
            <a:avLst/>
            <a:gdLst/>
            <a:ahLst/>
            <a:cxnLst/>
            <a:rect l="l" t="t" r="r" b="b"/>
            <a:pathLst>
              <a:path w="598804" h="1196975">
                <a:moveTo>
                  <a:pt x="598240" y="1196479"/>
                </a:moveTo>
                <a:lnTo>
                  <a:pt x="0" y="0"/>
                </a:lnTo>
              </a:path>
            </a:pathLst>
          </a:custGeom>
          <a:ln w="952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267200" y="3048000"/>
            <a:ext cx="68580" cy="85725"/>
          </a:xfrm>
          <a:custGeom>
            <a:avLst/>
            <a:gdLst/>
            <a:ahLst/>
            <a:cxnLst/>
            <a:rect l="l" t="t" r="r" b="b"/>
            <a:pathLst>
              <a:path w="68579" h="85725">
                <a:moveTo>
                  <a:pt x="0" y="0"/>
                </a:moveTo>
                <a:lnTo>
                  <a:pt x="0" y="85191"/>
                </a:lnTo>
                <a:lnTo>
                  <a:pt x="68148" y="51117"/>
                </a:lnTo>
                <a:lnTo>
                  <a:pt x="0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1570173" y="5473715"/>
            <a:ext cx="232918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30" dirty="0">
                <a:latin typeface="Times New Roman"/>
                <a:cs typeface="Times New Roman"/>
              </a:rPr>
              <a:t>h</a:t>
            </a:r>
            <a:r>
              <a:rPr sz="3250" i="1" spc="-235" dirty="0">
                <a:latin typeface="Times New Roman"/>
                <a:cs typeface="Times New Roman"/>
              </a:rPr>
              <a:t> </a:t>
            </a:r>
            <a:r>
              <a:rPr sz="3250" spc="35" dirty="0">
                <a:latin typeface="Symbol"/>
                <a:cs typeface="Symbol"/>
              </a:rPr>
              <a:t></a:t>
            </a:r>
            <a:r>
              <a:rPr sz="3250" spc="-155" dirty="0">
                <a:latin typeface="Times New Roman"/>
                <a:cs typeface="Times New Roman"/>
              </a:rPr>
              <a:t> </a:t>
            </a:r>
            <a:r>
              <a:rPr sz="3250" i="1" spc="-55" dirty="0">
                <a:latin typeface="Times New Roman"/>
                <a:cs typeface="Times New Roman"/>
              </a:rPr>
              <a:t>E</a:t>
            </a:r>
            <a:r>
              <a:rPr sz="2850" i="1" spc="-82" baseline="-23391" dirty="0">
                <a:latin typeface="Times New Roman"/>
                <a:cs typeface="Times New Roman"/>
              </a:rPr>
              <a:t>D</a:t>
            </a:r>
            <a:r>
              <a:rPr sz="3250" spc="-55" dirty="0">
                <a:latin typeface="Times New Roman"/>
                <a:cs typeface="Times New Roman"/>
              </a:rPr>
              <a:t>{</a:t>
            </a:r>
            <a:r>
              <a:rPr sz="3250" i="1" spc="-55" dirty="0">
                <a:latin typeface="Times New Roman"/>
                <a:cs typeface="Times New Roman"/>
              </a:rPr>
              <a:t>h</a:t>
            </a:r>
            <a:r>
              <a:rPr sz="2850" i="1" spc="-82" baseline="-23391" dirty="0">
                <a:latin typeface="Times New Roman"/>
                <a:cs typeface="Times New Roman"/>
              </a:rPr>
              <a:t>D</a:t>
            </a:r>
            <a:r>
              <a:rPr sz="2850" i="1" spc="-457" baseline="-23391" dirty="0">
                <a:latin typeface="Times New Roman"/>
                <a:cs typeface="Times New Roman"/>
              </a:rPr>
              <a:t> </a:t>
            </a:r>
            <a:r>
              <a:rPr sz="3250" spc="50" dirty="0">
                <a:latin typeface="Times New Roman"/>
                <a:cs typeface="Times New Roman"/>
              </a:rPr>
              <a:t>(</a:t>
            </a:r>
            <a:r>
              <a:rPr sz="3250" i="1" spc="50" dirty="0">
                <a:latin typeface="Times New Roman"/>
                <a:cs typeface="Times New Roman"/>
              </a:rPr>
              <a:t>x</a:t>
            </a:r>
            <a:r>
              <a:rPr sz="3250" spc="50" dirty="0">
                <a:latin typeface="Times New Roman"/>
                <a:cs typeface="Times New Roman"/>
              </a:rPr>
              <a:t>)}</a:t>
            </a:r>
            <a:endParaRPr sz="32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036070" y="1816115"/>
            <a:ext cx="232537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 </a:t>
            </a:r>
            <a:r>
              <a:rPr sz="3250" spc="30" dirty="0">
                <a:latin typeface="Symbol"/>
                <a:cs typeface="Symbol"/>
              </a:rPr>
              <a:t>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345" dirty="0">
                <a:latin typeface="Times New Roman"/>
                <a:cs typeface="Times New Roman"/>
              </a:rPr>
              <a:t>y</a:t>
            </a:r>
            <a:r>
              <a:rPr sz="4875" spc="-517" baseline="2564" dirty="0">
                <a:latin typeface="Times New Roman"/>
                <a:cs typeface="Times New Roman"/>
              </a:rPr>
              <a:t>ˆ</a:t>
            </a:r>
            <a:r>
              <a:rPr sz="2850" i="1" spc="-517" baseline="-23391" dirty="0">
                <a:latin typeface="Times New Roman"/>
                <a:cs typeface="Times New Roman"/>
              </a:rPr>
              <a:t>D </a:t>
            </a: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65" dirty="0">
                <a:latin typeface="Times New Roman"/>
                <a:cs typeface="Times New Roman"/>
              </a:rPr>
              <a:t>h</a:t>
            </a:r>
            <a:r>
              <a:rPr sz="2850" i="1" spc="-97" baseline="-23391" dirty="0">
                <a:latin typeface="Times New Roman"/>
                <a:cs typeface="Times New Roman"/>
              </a:rPr>
              <a:t>D</a:t>
            </a:r>
            <a:r>
              <a:rPr sz="2850" i="1" spc="-480" baseline="-23391" dirty="0">
                <a:latin typeface="Times New Roman"/>
                <a:cs typeface="Times New Roman"/>
              </a:rPr>
              <a:t> </a:t>
            </a:r>
            <a:r>
              <a:rPr sz="3250" spc="60" dirty="0">
                <a:latin typeface="Times New Roman"/>
                <a:cs typeface="Times New Roman"/>
              </a:rPr>
              <a:t>(</a:t>
            </a:r>
            <a:r>
              <a:rPr sz="3250" i="1" spc="60" dirty="0">
                <a:latin typeface="Times New Roman"/>
                <a:cs typeface="Times New Roman"/>
              </a:rPr>
              <a:t>x</a:t>
            </a:r>
            <a:r>
              <a:rPr sz="3250" spc="60" dirty="0">
                <a:latin typeface="Times New Roman"/>
                <a:cs typeface="Times New Roman"/>
              </a:rPr>
              <a:t>)</a:t>
            </a:r>
            <a:endParaRPr sz="32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55491" y="1514827"/>
            <a:ext cx="2792730" cy="330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spc="-5" dirty="0">
                <a:latin typeface="Arial"/>
                <a:cs typeface="Arial"/>
              </a:rPr>
              <a:t>Notation </a:t>
            </a:r>
            <a:r>
              <a:rPr sz="2000" dirty="0">
                <a:latin typeface="Arial"/>
                <a:cs typeface="Arial"/>
              </a:rPr>
              <a:t>- </a:t>
            </a:r>
            <a:r>
              <a:rPr sz="2000" spc="-5" dirty="0">
                <a:latin typeface="Arial"/>
                <a:cs typeface="Arial"/>
              </a:rPr>
              <a:t>to simplify</a:t>
            </a:r>
            <a:r>
              <a:rPr sz="2000" spc="-15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this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093683" y="1845492"/>
            <a:ext cx="1848485" cy="53213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>
                <a:latin typeface="Symbol"/>
                <a:cs typeface="Symbol"/>
              </a:rPr>
              <a:t></a:t>
            </a:r>
            <a:endParaRPr sz="3300">
              <a:latin typeface="Symbol"/>
              <a:cs typeface="Symbo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3124199" y="2438400"/>
            <a:ext cx="1143000" cy="228600"/>
          </a:xfrm>
          <a:custGeom>
            <a:avLst/>
            <a:gdLst/>
            <a:ahLst/>
            <a:cxnLst/>
            <a:rect l="l" t="t" r="r" b="b"/>
            <a:pathLst>
              <a:path w="1143000" h="228600">
                <a:moveTo>
                  <a:pt x="0" y="228599"/>
                </a:moveTo>
                <a:lnTo>
                  <a:pt x="1496" y="184109"/>
                </a:lnTo>
                <a:lnTo>
                  <a:pt x="5579" y="147777"/>
                </a:lnTo>
                <a:lnTo>
                  <a:pt x="11634" y="123282"/>
                </a:lnTo>
                <a:lnTo>
                  <a:pt x="19049" y="114299"/>
                </a:lnTo>
                <a:lnTo>
                  <a:pt x="552450" y="114299"/>
                </a:lnTo>
                <a:lnTo>
                  <a:pt x="559865" y="105317"/>
                </a:lnTo>
                <a:lnTo>
                  <a:pt x="565920" y="80822"/>
                </a:lnTo>
                <a:lnTo>
                  <a:pt x="570002" y="44490"/>
                </a:lnTo>
                <a:lnTo>
                  <a:pt x="571499" y="0"/>
                </a:lnTo>
                <a:lnTo>
                  <a:pt x="572996" y="44490"/>
                </a:lnTo>
                <a:lnTo>
                  <a:pt x="577078" y="80822"/>
                </a:lnTo>
                <a:lnTo>
                  <a:pt x="583133" y="105317"/>
                </a:lnTo>
                <a:lnTo>
                  <a:pt x="590548" y="114299"/>
                </a:lnTo>
                <a:lnTo>
                  <a:pt x="1123949" y="114299"/>
                </a:lnTo>
                <a:lnTo>
                  <a:pt x="1131364" y="123282"/>
                </a:lnTo>
                <a:lnTo>
                  <a:pt x="1137419" y="147777"/>
                </a:lnTo>
                <a:lnTo>
                  <a:pt x="1141502" y="184109"/>
                </a:lnTo>
                <a:lnTo>
                  <a:pt x="1142999" y="228599"/>
                </a:lnTo>
              </a:path>
            </a:pathLst>
          </a:custGeom>
          <a:ln w="28574">
            <a:solidFill>
              <a:srgbClr val="0433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648200" y="2438400"/>
            <a:ext cx="762000" cy="228600"/>
          </a:xfrm>
          <a:custGeom>
            <a:avLst/>
            <a:gdLst/>
            <a:ahLst/>
            <a:cxnLst/>
            <a:rect l="l" t="t" r="r" b="b"/>
            <a:pathLst>
              <a:path w="762000" h="228600">
                <a:moveTo>
                  <a:pt x="0" y="228599"/>
                </a:moveTo>
                <a:lnTo>
                  <a:pt x="1496" y="184109"/>
                </a:lnTo>
                <a:lnTo>
                  <a:pt x="5579" y="147777"/>
                </a:lnTo>
                <a:lnTo>
                  <a:pt x="11634" y="123282"/>
                </a:lnTo>
                <a:lnTo>
                  <a:pt x="19048" y="114299"/>
                </a:lnTo>
                <a:lnTo>
                  <a:pt x="361950" y="114299"/>
                </a:lnTo>
                <a:lnTo>
                  <a:pt x="369365" y="105317"/>
                </a:lnTo>
                <a:lnTo>
                  <a:pt x="375420" y="80822"/>
                </a:lnTo>
                <a:lnTo>
                  <a:pt x="379502" y="44490"/>
                </a:lnTo>
                <a:lnTo>
                  <a:pt x="380999" y="0"/>
                </a:lnTo>
                <a:lnTo>
                  <a:pt x="382496" y="44490"/>
                </a:lnTo>
                <a:lnTo>
                  <a:pt x="386579" y="80822"/>
                </a:lnTo>
                <a:lnTo>
                  <a:pt x="392633" y="105317"/>
                </a:lnTo>
                <a:lnTo>
                  <a:pt x="400048" y="114299"/>
                </a:lnTo>
                <a:lnTo>
                  <a:pt x="742950" y="114299"/>
                </a:lnTo>
                <a:lnTo>
                  <a:pt x="750365" y="123282"/>
                </a:lnTo>
                <a:lnTo>
                  <a:pt x="756420" y="147777"/>
                </a:lnTo>
                <a:lnTo>
                  <a:pt x="760502" y="184109"/>
                </a:lnTo>
                <a:lnTo>
                  <a:pt x="761999" y="228599"/>
                </a:lnTo>
              </a:path>
            </a:pathLst>
          </a:custGeom>
          <a:ln w="28574">
            <a:solidFill>
              <a:srgbClr val="0433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064927" y="5532120"/>
            <a:ext cx="4517961" cy="685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272737" y="5557057"/>
            <a:ext cx="4094022" cy="63592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114800" y="5562600"/>
            <a:ext cx="4419600" cy="5842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4114800" y="5562600"/>
            <a:ext cx="4419600" cy="584200"/>
          </a:xfrm>
          <a:prstGeom prst="rect">
            <a:avLst/>
          </a:prstGeom>
          <a:ln w="9524">
            <a:solidFill>
              <a:srgbClr val="3D49D5"/>
            </a:solidFill>
          </a:ln>
        </p:spPr>
        <p:txBody>
          <a:bodyPr vert="horz" wrap="square" lIns="0" tIns="55879" rIns="0" bIns="0" rtlCol="0">
            <a:spAutoFit/>
          </a:bodyPr>
          <a:lstStyle/>
          <a:p>
            <a:pPr marL="337185" marR="220979" indent="-104139">
              <a:lnSpc>
                <a:spcPts val="1900"/>
              </a:lnSpc>
              <a:spcBef>
                <a:spcPts val="439"/>
              </a:spcBef>
            </a:pPr>
            <a:r>
              <a:rPr sz="1600" spc="-5" dirty="0">
                <a:latin typeface="Arial"/>
                <a:cs typeface="Arial"/>
              </a:rPr>
              <a:t>long-term expectation </a:t>
            </a:r>
            <a:r>
              <a:rPr sz="1600" dirty="0">
                <a:latin typeface="Arial"/>
                <a:cs typeface="Arial"/>
              </a:rPr>
              <a:t>of learner’s </a:t>
            </a:r>
            <a:r>
              <a:rPr sz="1600" spc="-5" dirty="0">
                <a:latin typeface="Arial"/>
                <a:cs typeface="Arial"/>
              </a:rPr>
              <a:t>prediction  </a:t>
            </a:r>
            <a:r>
              <a:rPr sz="1600" dirty="0">
                <a:latin typeface="Arial"/>
                <a:cs typeface="Arial"/>
              </a:rPr>
              <a:t>on </a:t>
            </a:r>
            <a:r>
              <a:rPr sz="1600" spc="-5" dirty="0">
                <a:latin typeface="Arial"/>
                <a:cs typeface="Arial"/>
              </a:rPr>
              <a:t>this </a:t>
            </a:r>
            <a:r>
              <a:rPr sz="1600" i="1" dirty="0">
                <a:latin typeface="Arial"/>
                <a:cs typeface="Arial"/>
              </a:rPr>
              <a:t>x </a:t>
            </a:r>
            <a:r>
              <a:rPr sz="1600" dirty="0">
                <a:latin typeface="Arial"/>
                <a:cs typeface="Arial"/>
              </a:rPr>
              <a:t>averaged over many </a:t>
            </a:r>
            <a:r>
              <a:rPr sz="1600" spc="-5" dirty="0">
                <a:latin typeface="Arial"/>
                <a:cs typeface="Arial"/>
              </a:rPr>
              <a:t>data sets</a:t>
            </a:r>
            <a:r>
              <a:rPr sz="1600" spc="-55" dirty="0">
                <a:latin typeface="Arial"/>
                <a:cs typeface="Arial"/>
              </a:rPr>
              <a:t> </a:t>
            </a:r>
            <a:r>
              <a:rPr sz="1600" i="1" dirty="0">
                <a:latin typeface="Arial"/>
                <a:cs typeface="Arial"/>
              </a:rPr>
              <a:t>D</a:t>
            </a:r>
            <a:endParaRPr sz="1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710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64912" y="745903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63337" y="1656249"/>
            <a:ext cx="1721485" cy="580390"/>
          </a:xfrm>
          <a:prstGeom prst="rect">
            <a:avLst/>
          </a:prstGeom>
        </p:spPr>
        <p:txBody>
          <a:bodyPr vert="horz" wrap="square" lIns="0" tIns="148590" rIns="0" bIns="0" rtlCol="0">
            <a:spAutoFit/>
          </a:bodyPr>
          <a:lstStyle/>
          <a:p>
            <a:pPr marR="5080" algn="r">
              <a:lnSpc>
                <a:spcPts val="330"/>
              </a:lnSpc>
              <a:spcBef>
                <a:spcPts val="1170"/>
              </a:spcBef>
            </a:pPr>
            <a:r>
              <a:rPr sz="1450" spc="-10" dirty="0" smtClean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2970"/>
              </a:lnSpc>
            </a:pP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175" i="1" baseline="-22988" dirty="0">
                <a:latin typeface="Times New Roman"/>
                <a:cs typeface="Times New Roman"/>
              </a:rPr>
              <a:t>D</a:t>
            </a:r>
            <a:r>
              <a:rPr sz="2175" baseline="-22988" dirty="0">
                <a:latin typeface="Times New Roman"/>
                <a:cs typeface="Times New Roman"/>
              </a:rPr>
              <a:t>,</a:t>
            </a:r>
            <a:r>
              <a:rPr sz="2175" i="1" baseline="-22988" dirty="0">
                <a:latin typeface="Symbol"/>
                <a:cs typeface="Symbol"/>
              </a:rPr>
              <a:t></a:t>
            </a:r>
            <a:r>
              <a:rPr sz="2175" i="1" baseline="-22988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839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( </a:t>
            </a:r>
            <a:r>
              <a:rPr sz="2500" i="1" spc="-5" dirty="0">
                <a:latin typeface="Times New Roman"/>
                <a:cs typeface="Times New Roman"/>
              </a:rPr>
              <a:t>f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250" dirty="0" smtClean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 smtClean="0">
                <a:latin typeface="Times New Roman"/>
                <a:cs typeface="Times New Roman"/>
              </a:rPr>
              <a:t>ˆ</a:t>
            </a:r>
            <a:r>
              <a:rPr sz="2500" spc="-260" dirty="0" smtClean="0">
                <a:latin typeface="Times New Roman"/>
                <a:cs typeface="Times New Roman"/>
              </a:rPr>
              <a:t>)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384822" y="1689445"/>
            <a:ext cx="177165" cy="58039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650" spc="-560" dirty="0">
                <a:latin typeface="Symbol"/>
                <a:cs typeface="Symbol"/>
              </a:rPr>
              <a:t></a:t>
            </a:r>
            <a:endParaRPr sz="3650" dirty="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20504" y="2140537"/>
            <a:ext cx="2952115" cy="694690"/>
          </a:xfrm>
          <a:prstGeom prst="rect">
            <a:avLst/>
          </a:prstGeom>
        </p:spPr>
        <p:txBody>
          <a:bodyPr vert="horz" wrap="square" lIns="0" tIns="571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45"/>
              </a:spcBef>
            </a:pPr>
            <a:endParaRPr sz="1300" dirty="0">
              <a:latin typeface="Times New Roman"/>
              <a:cs typeface="Times New Roman"/>
            </a:endParaRPr>
          </a:p>
          <a:p>
            <a:pPr marR="5080" algn="r">
              <a:lnSpc>
                <a:spcPts val="165"/>
              </a:lnSpc>
              <a:spcBef>
                <a:spcPts val="5"/>
              </a:spcBef>
            </a:pPr>
            <a:r>
              <a:rPr sz="1450" spc="-10" dirty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3645"/>
              </a:lnSpc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8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5" dirty="0">
                <a:latin typeface="Times New Roman"/>
                <a:cs typeface="Times New Roman"/>
              </a:rPr>
              <a:t> </a:t>
            </a:r>
            <a:r>
              <a:rPr sz="6525" spc="-1342" baseline="-7662" dirty="0">
                <a:latin typeface="Symbol"/>
                <a:cs typeface="Symbol"/>
              </a:rPr>
              <a:t></a:t>
            </a:r>
            <a:r>
              <a:rPr sz="6525" spc="-1095" baseline="-7662" dirty="0">
                <a:latin typeface="Times New Roman"/>
                <a:cs typeface="Times New Roman"/>
              </a:rPr>
              <a:t> </a:t>
            </a:r>
            <a:r>
              <a:rPr sz="4875" spc="-254" baseline="-5128" dirty="0">
                <a:latin typeface="Symbol"/>
                <a:cs typeface="Symbol"/>
              </a:rPr>
              <a:t></a:t>
            </a:r>
            <a:r>
              <a:rPr sz="2500" spc="-170" dirty="0">
                <a:latin typeface="Times New Roman"/>
                <a:cs typeface="Times New Roman"/>
              </a:rPr>
              <a:t>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</a:t>
            </a:r>
            <a:r>
              <a:rPr sz="2500" spc="-409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80" dirty="0">
                <a:latin typeface="Times New Roman"/>
                <a:cs typeface="Times New Roman"/>
              </a:rPr>
              <a:t>y</a:t>
            </a:r>
            <a:r>
              <a:rPr sz="3750" spc="-419" baseline="3333" dirty="0">
                <a:latin typeface="Times New Roman"/>
                <a:cs typeface="Times New Roman"/>
              </a:rPr>
              <a:t>ˆ</a:t>
            </a:r>
            <a:r>
              <a:rPr sz="2500" spc="-280" dirty="0">
                <a:latin typeface="Times New Roman"/>
                <a:cs typeface="Times New Roman"/>
              </a:rPr>
              <a:t>]</a:t>
            </a:r>
            <a:r>
              <a:rPr sz="4875" spc="-419" baseline="-5128" dirty="0">
                <a:latin typeface="Symbol"/>
                <a:cs typeface="Symbol"/>
              </a:rPr>
              <a:t></a:t>
            </a:r>
            <a:endParaRPr sz="4875" baseline="-5128" dirty="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419293" y="2181312"/>
            <a:ext cx="177165" cy="69469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4350" spc="-894" dirty="0">
                <a:latin typeface="Symbol"/>
                <a:cs typeface="Symbol"/>
              </a:rPr>
              <a:t></a:t>
            </a:r>
            <a:endParaRPr sz="4350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97114" y="2639309"/>
            <a:ext cx="5728970" cy="125920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57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412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44" baseline="42145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i="1" spc="-204" dirty="0">
                <a:latin typeface="Times New Roman"/>
                <a:cs typeface="Times New Roman"/>
              </a:rPr>
              <a:t>y</a:t>
            </a:r>
            <a:r>
              <a:rPr sz="3750" spc="-307" baseline="3333" dirty="0">
                <a:latin typeface="Times New Roman"/>
                <a:cs typeface="Times New Roman"/>
              </a:rPr>
              <a:t>ˆ</a:t>
            </a:r>
            <a:r>
              <a:rPr sz="2500" spc="-204" dirty="0">
                <a:latin typeface="Times New Roman"/>
                <a:cs typeface="Times New Roman"/>
              </a:rPr>
              <a:t>]</a:t>
            </a:r>
            <a:r>
              <a:rPr sz="2175" spc="-307" baseline="42145" dirty="0">
                <a:latin typeface="Times New Roman"/>
                <a:cs typeface="Times New Roman"/>
              </a:rPr>
              <a:t>2</a:t>
            </a:r>
            <a:r>
              <a:rPr sz="2175" spc="-27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[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>
                <a:latin typeface="Times New Roman"/>
                <a:cs typeface="Times New Roman"/>
              </a:rPr>
              <a:t>ˆ</a:t>
            </a:r>
            <a:r>
              <a:rPr sz="2500" spc="-260" dirty="0">
                <a:latin typeface="Times New Roman"/>
                <a:cs typeface="Times New Roman"/>
              </a:rPr>
              <a:t>]</a:t>
            </a:r>
            <a:r>
              <a:rPr sz="2500" spc="4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</a:t>
            </a:r>
            <a:endParaRPr sz="5475" baseline="-6088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80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412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04" dirty="0" smtClean="0">
                <a:latin typeface="Times New Roman"/>
                <a:cs typeface="Times New Roman"/>
              </a:rPr>
              <a:t>y</a:t>
            </a:r>
            <a:r>
              <a:rPr sz="3750" spc="-307" baseline="3333" dirty="0" smtClean="0">
                <a:latin typeface="Times New Roman"/>
                <a:cs typeface="Times New Roman"/>
              </a:rPr>
              <a:t>ˆ</a:t>
            </a:r>
            <a:r>
              <a:rPr sz="2500" spc="-204" dirty="0">
                <a:latin typeface="Times New Roman"/>
                <a:cs typeface="Times New Roman"/>
              </a:rPr>
              <a:t>]</a:t>
            </a:r>
            <a:r>
              <a:rPr sz="2175" spc="-307" baseline="42145" dirty="0">
                <a:latin typeface="Times New Roman"/>
                <a:cs typeface="Times New Roman"/>
              </a:rPr>
              <a:t>2</a:t>
            </a:r>
            <a:r>
              <a:rPr sz="2175" spc="-27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f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145" dirty="0">
                <a:latin typeface="Times New Roman"/>
                <a:cs typeface="Times New Roman"/>
              </a:rPr>
              <a:t> </a:t>
            </a:r>
            <a:r>
              <a:rPr sz="2500" i="1" spc="-290" dirty="0">
                <a:latin typeface="Times New Roman"/>
                <a:cs typeface="Times New Roman"/>
              </a:rPr>
              <a:t>fy</a:t>
            </a:r>
            <a:r>
              <a:rPr sz="3750" spc="-434" baseline="3333" dirty="0">
                <a:latin typeface="Times New Roman"/>
                <a:cs typeface="Times New Roman"/>
              </a:rPr>
              <a:t>ˆ</a:t>
            </a:r>
            <a:r>
              <a:rPr sz="3750" spc="-345" baseline="3333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0" dirty="0">
                <a:latin typeface="Times New Roman"/>
                <a:cs typeface="Times New Roman"/>
              </a:rPr>
              <a:t>h</a:t>
            </a:r>
            <a:r>
              <a:rPr sz="2175" spc="75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-195" dirty="0">
                <a:latin typeface="Times New Roman"/>
                <a:cs typeface="Times New Roman"/>
              </a:rPr>
              <a:t>hy</a:t>
            </a:r>
            <a:r>
              <a:rPr sz="3750" spc="-292" baseline="3333" dirty="0">
                <a:latin typeface="Times New Roman"/>
                <a:cs typeface="Times New Roman"/>
              </a:rPr>
              <a:t>ˆ</a:t>
            </a:r>
            <a:r>
              <a:rPr sz="2500" spc="-195" dirty="0">
                <a:latin typeface="Times New Roman"/>
                <a:cs typeface="Times New Roman"/>
              </a:rPr>
              <a:t>]</a:t>
            </a:r>
            <a:r>
              <a:rPr sz="2500" spc="35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</a:t>
            </a:r>
            <a:endParaRPr sz="5475" baseline="-6088" dirty="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315108" y="1598995"/>
            <a:ext cx="751840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561340" algn="l"/>
              </a:tabLst>
            </a:pPr>
            <a:r>
              <a:rPr sz="1900" i="1" spc="20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484518" y="1323471"/>
            <a:ext cx="2659482" cy="51296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lang="en-US" sz="3250" spc="25" dirty="0" smtClean="0">
                <a:latin typeface="Times New Roman"/>
                <a:cs typeface="Times New Roman"/>
              </a:rPr>
              <a:t>h=E	{</a:t>
            </a:r>
            <a:r>
              <a:rPr lang="en-US" sz="2000" i="1" spc="-600" dirty="0">
                <a:latin typeface="Times New Roman"/>
                <a:cs typeface="Times New Roman"/>
              </a:rPr>
              <a:t>y</a:t>
            </a:r>
            <a:r>
              <a:rPr lang="en-US" sz="3600" spc="-900" baseline="2564" dirty="0">
                <a:latin typeface="Times New Roman"/>
                <a:cs typeface="Times New Roman"/>
              </a:rPr>
              <a:t>ˆ </a:t>
            </a:r>
            <a:r>
              <a:rPr lang="en-US" sz="3600" spc="-900" baseline="2564" dirty="0" smtClean="0">
                <a:latin typeface="Times New Roman"/>
                <a:cs typeface="Times New Roman"/>
              </a:rPr>
              <a:t> 	</a:t>
            </a:r>
            <a:r>
              <a:rPr lang="en-US" sz="3250" dirty="0" smtClean="0">
                <a:latin typeface="Times New Roman"/>
                <a:cs typeface="Times New Roman"/>
              </a:rPr>
              <a:t>}</a:t>
            </a:r>
            <a:endParaRPr lang="en-US" sz="3250" spc="25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184052" y="2561677"/>
            <a:ext cx="997585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80772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494147" y="2311005"/>
            <a:ext cx="1218565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723265" algn="l"/>
              </a:tabLst>
            </a:pP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-215" dirty="0">
                <a:latin typeface="Times New Roman"/>
                <a:cs typeface="Times New Roman"/>
              </a:rPr>
              <a:t> </a:t>
            </a:r>
            <a:r>
              <a:rPr sz="3250" i="1" spc="25" dirty="0">
                <a:latin typeface="Times New Roman"/>
                <a:cs typeface="Times New Roman"/>
              </a:rPr>
              <a:t>h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160" dirty="0">
                <a:latin typeface="Times New Roman"/>
                <a:cs typeface="Times New Roman"/>
              </a:rPr>
              <a:t>(</a:t>
            </a:r>
            <a:r>
              <a:rPr sz="3250" i="1" dirty="0">
                <a:latin typeface="Times New Roman"/>
                <a:cs typeface="Times New Roman"/>
              </a:rPr>
              <a:t>x</a:t>
            </a:r>
            <a:r>
              <a:rPr sz="3250" spc="15" dirty="0">
                <a:latin typeface="Times New Roman"/>
                <a:cs typeface="Times New Roman"/>
              </a:rPr>
              <a:t>)</a:t>
            </a:r>
            <a:endParaRPr sz="325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386731" y="2311005"/>
            <a:ext cx="81280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 smtClean="0">
                <a:latin typeface="Times New Roman"/>
                <a:cs typeface="Times New Roman"/>
              </a:rPr>
              <a:t>ˆ </a:t>
            </a:r>
            <a:r>
              <a:rPr sz="3250" spc="30" dirty="0" smtClean="0">
                <a:latin typeface="Symbol"/>
                <a:cs typeface="Symbol"/>
              </a:rPr>
              <a:t></a:t>
            </a:r>
            <a:r>
              <a:rPr sz="3250" spc="-30" dirty="0" smtClean="0">
                <a:latin typeface="Times New Roman"/>
                <a:cs typeface="Times New Roman"/>
              </a:rPr>
              <a:t> </a:t>
            </a: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</a:t>
            </a:r>
            <a:endParaRPr sz="4875" baseline="2564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386731" y="3063518"/>
            <a:ext cx="1848485" cy="1044517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 smtClean="0">
                <a:latin typeface="Symbol"/>
                <a:cs typeface="Symbol"/>
              </a:rPr>
              <a:t></a:t>
            </a:r>
            <a:endParaRPr lang="en-US" sz="3300" i="1" spc="-30" dirty="0" smtClean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endParaRPr sz="3300" dirty="0">
              <a:latin typeface="Symbol"/>
              <a:cs typeface="Symbo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336398" y="420458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396407" y="4118994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269652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371168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596988" y="3923130"/>
            <a:ext cx="7688580" cy="1115049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[(</a:t>
            </a:r>
            <a:r>
              <a:rPr sz="2500" spc="-19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7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25" dirty="0">
                <a:latin typeface="Times New Roman"/>
                <a:cs typeface="Times New Roman"/>
              </a:rPr>
              <a:t>h</a:t>
            </a:r>
            <a:r>
              <a:rPr sz="2500" spc="25" dirty="0">
                <a:latin typeface="Times New Roman"/>
                <a:cs typeface="Times New Roman"/>
              </a:rPr>
              <a:t>)</a:t>
            </a:r>
            <a:r>
              <a:rPr sz="2175" spc="3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(</a:t>
            </a:r>
            <a:r>
              <a:rPr sz="2500" i="1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i="1" spc="-190" dirty="0">
                <a:latin typeface="Times New Roman"/>
                <a:cs typeface="Times New Roman"/>
              </a:rPr>
              <a:t>y</a:t>
            </a:r>
            <a:r>
              <a:rPr sz="3750" spc="-284" baseline="3333" dirty="0">
                <a:latin typeface="Times New Roman"/>
                <a:cs typeface="Times New Roman"/>
              </a:rPr>
              <a:t>ˆ</a:t>
            </a:r>
            <a:r>
              <a:rPr sz="2500" spc="-190" dirty="0">
                <a:latin typeface="Times New Roman"/>
                <a:cs typeface="Times New Roman"/>
              </a:rPr>
              <a:t>)</a:t>
            </a:r>
            <a:r>
              <a:rPr sz="2175" spc="-284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Times New Roman"/>
                <a:cs typeface="Times New Roman"/>
              </a:rPr>
              <a:t>2</a:t>
            </a:r>
            <a:r>
              <a:rPr sz="2500" spc="-400" dirty="0">
                <a:latin typeface="Times New Roman"/>
                <a:cs typeface="Times New Roman"/>
              </a:rPr>
              <a:t> </a:t>
            </a:r>
            <a:r>
              <a:rPr sz="5925" spc="-172" baseline="-6329" dirty="0">
                <a:latin typeface="Symbol"/>
                <a:cs typeface="Symbol"/>
              </a:rPr>
              <a:t></a:t>
            </a:r>
            <a:r>
              <a:rPr sz="2500" i="1" spc="-114" dirty="0">
                <a:latin typeface="Times New Roman"/>
                <a:cs typeface="Times New Roman"/>
              </a:rPr>
              <a:t>E</a:t>
            </a:r>
            <a:r>
              <a:rPr sz="2500" spc="-114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15" dirty="0">
                <a:latin typeface="Times New Roman"/>
                <a:cs typeface="Times New Roman"/>
              </a:rPr>
              <a:t>fh</a:t>
            </a:r>
            <a:r>
              <a:rPr sz="2500" spc="1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195" dirty="0">
                <a:latin typeface="Times New Roman"/>
                <a:cs typeface="Times New Roman"/>
              </a:rPr>
              <a:t>fy</a:t>
            </a:r>
            <a:r>
              <a:rPr sz="3750" spc="-292" baseline="3333" dirty="0">
                <a:latin typeface="Times New Roman"/>
                <a:cs typeface="Times New Roman"/>
              </a:rPr>
              <a:t>ˆ</a:t>
            </a:r>
            <a:r>
              <a:rPr sz="2500" spc="-19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85" dirty="0">
                <a:latin typeface="Times New Roman"/>
                <a:cs typeface="Times New Roman"/>
              </a:rPr>
              <a:t> </a:t>
            </a:r>
            <a:r>
              <a:rPr sz="2500" i="1" spc="45" dirty="0">
                <a:latin typeface="Times New Roman"/>
                <a:cs typeface="Times New Roman"/>
              </a:rPr>
              <a:t>E</a:t>
            </a:r>
            <a:r>
              <a:rPr sz="2500" spc="45" dirty="0">
                <a:latin typeface="Times New Roman"/>
                <a:cs typeface="Times New Roman"/>
              </a:rPr>
              <a:t>[</a:t>
            </a:r>
            <a:r>
              <a:rPr sz="2500" i="1" spc="45" dirty="0">
                <a:latin typeface="Times New Roman"/>
                <a:cs typeface="Times New Roman"/>
              </a:rPr>
              <a:t>h</a:t>
            </a:r>
            <a:r>
              <a:rPr sz="2175" spc="6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spc="-180" dirty="0">
                <a:latin typeface="Times New Roman"/>
                <a:cs typeface="Times New Roman"/>
              </a:rPr>
              <a:t>E</a:t>
            </a:r>
            <a:r>
              <a:rPr sz="2500" spc="-180" dirty="0">
                <a:latin typeface="Times New Roman"/>
                <a:cs typeface="Times New Roman"/>
              </a:rPr>
              <a:t>[</a:t>
            </a:r>
            <a:r>
              <a:rPr sz="2500" i="1" spc="-180" dirty="0">
                <a:latin typeface="Times New Roman"/>
                <a:cs typeface="Times New Roman"/>
              </a:rPr>
              <a:t>hy</a:t>
            </a:r>
            <a:r>
              <a:rPr sz="3750" spc="-270" baseline="3333" dirty="0">
                <a:latin typeface="Times New Roman"/>
                <a:cs typeface="Times New Roman"/>
              </a:rPr>
              <a:t>ˆ</a:t>
            </a:r>
            <a:r>
              <a:rPr sz="2500" spc="-180" dirty="0">
                <a:latin typeface="Times New Roman"/>
                <a:cs typeface="Times New Roman"/>
              </a:rPr>
              <a:t>]</a:t>
            </a:r>
            <a:r>
              <a:rPr sz="5925" spc="-270" baseline="-6329" dirty="0">
                <a:latin typeface="Symbol"/>
                <a:cs typeface="Symbol"/>
              </a:rPr>
              <a:t></a:t>
            </a:r>
            <a:endParaRPr sz="5925" baseline="-6329" dirty="0">
              <a:latin typeface="Symbol"/>
              <a:cs typeface="Symbol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7215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ession Conten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565" y="1295400"/>
            <a:ext cx="8229600" cy="4525963"/>
          </a:xfrm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en-IN" dirty="0"/>
              <a:t>(Tom Mitchell Chapter </a:t>
            </a:r>
            <a:r>
              <a:rPr lang="en-IN" smtClean="0"/>
              <a:t>3 page </a:t>
            </a:r>
            <a:r>
              <a:rPr lang="en-IN" dirty="0" smtClean="0"/>
              <a:t>67)</a:t>
            </a:r>
          </a:p>
          <a:p>
            <a:pPr marL="57150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600" y="1828800"/>
            <a:ext cx="6781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Overfit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Regular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/>
              <a:t>Bias Variance Decompo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Decision </a:t>
            </a:r>
            <a:r>
              <a:rPr lang="en-IN" sz="3200" dirty="0" smtClean="0"/>
              <a:t>Tre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Handling overfitt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/>
              <a:t>C</a:t>
            </a:r>
            <a:r>
              <a:rPr lang="en-IN" sz="3200" dirty="0" smtClean="0"/>
              <a:t>ontinuous val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Missing Values</a:t>
            </a:r>
          </a:p>
        </p:txBody>
      </p:sp>
    </p:spTree>
    <p:extLst>
      <p:ext uri="{BB962C8B-B14F-4D97-AF65-F5344CB8AC3E}">
        <p14:creationId xmlns:p14="http://schemas.microsoft.com/office/powerpoint/2010/main" val="77688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64912" y="745903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63337" y="1656249"/>
            <a:ext cx="1721485" cy="580390"/>
          </a:xfrm>
          <a:prstGeom prst="rect">
            <a:avLst/>
          </a:prstGeom>
        </p:spPr>
        <p:txBody>
          <a:bodyPr vert="horz" wrap="square" lIns="0" tIns="148590" rIns="0" bIns="0" rtlCol="0">
            <a:spAutoFit/>
          </a:bodyPr>
          <a:lstStyle/>
          <a:p>
            <a:pPr marR="5080" algn="r">
              <a:lnSpc>
                <a:spcPts val="330"/>
              </a:lnSpc>
              <a:spcBef>
                <a:spcPts val="1170"/>
              </a:spcBef>
            </a:pPr>
            <a:r>
              <a:rPr sz="1450" spc="-10" dirty="0" smtClean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2970"/>
              </a:lnSpc>
            </a:pP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175" i="1" baseline="-22988" dirty="0">
                <a:latin typeface="Times New Roman"/>
                <a:cs typeface="Times New Roman"/>
              </a:rPr>
              <a:t>D</a:t>
            </a:r>
            <a:r>
              <a:rPr sz="2175" baseline="-22988" dirty="0">
                <a:latin typeface="Times New Roman"/>
                <a:cs typeface="Times New Roman"/>
              </a:rPr>
              <a:t>,</a:t>
            </a:r>
            <a:r>
              <a:rPr sz="2175" i="1" baseline="-22988" dirty="0">
                <a:latin typeface="Symbol"/>
                <a:cs typeface="Symbol"/>
              </a:rPr>
              <a:t></a:t>
            </a:r>
            <a:r>
              <a:rPr sz="2175" i="1" baseline="-22988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839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( </a:t>
            </a:r>
            <a:r>
              <a:rPr sz="2500" i="1" spc="-5" dirty="0">
                <a:latin typeface="Times New Roman"/>
                <a:cs typeface="Times New Roman"/>
              </a:rPr>
              <a:t>f </a:t>
            </a:r>
            <a:r>
              <a:rPr sz="2500" spc="-10" dirty="0" smtClean="0">
                <a:latin typeface="Symbol"/>
                <a:cs typeface="Symbol"/>
              </a:rPr>
              <a:t></a:t>
            </a:r>
            <a:r>
              <a:rPr sz="2500" spc="-250" dirty="0" smtClean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 smtClean="0">
                <a:latin typeface="Times New Roman"/>
                <a:cs typeface="Times New Roman"/>
              </a:rPr>
              <a:t>ˆ</a:t>
            </a:r>
            <a:r>
              <a:rPr sz="2500" spc="-260" dirty="0" smtClean="0">
                <a:latin typeface="Times New Roman"/>
                <a:cs typeface="Times New Roman"/>
              </a:rPr>
              <a:t>)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384822" y="1689445"/>
            <a:ext cx="177165" cy="58039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650" spc="-560" dirty="0">
                <a:latin typeface="Symbol"/>
                <a:cs typeface="Symbol"/>
              </a:rPr>
              <a:t></a:t>
            </a:r>
            <a:endParaRPr sz="3650" dirty="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20504" y="2140537"/>
            <a:ext cx="2952115" cy="694690"/>
          </a:xfrm>
          <a:prstGeom prst="rect">
            <a:avLst/>
          </a:prstGeom>
        </p:spPr>
        <p:txBody>
          <a:bodyPr vert="horz" wrap="square" lIns="0" tIns="571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45"/>
              </a:spcBef>
            </a:pPr>
            <a:endParaRPr sz="1300" dirty="0">
              <a:latin typeface="Times New Roman"/>
              <a:cs typeface="Times New Roman"/>
            </a:endParaRPr>
          </a:p>
          <a:p>
            <a:pPr marR="5080" algn="r">
              <a:lnSpc>
                <a:spcPts val="165"/>
              </a:lnSpc>
              <a:spcBef>
                <a:spcPts val="5"/>
              </a:spcBef>
            </a:pPr>
            <a:r>
              <a:rPr sz="1450" spc="-10" dirty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3645"/>
              </a:lnSpc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8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5" dirty="0">
                <a:latin typeface="Times New Roman"/>
                <a:cs typeface="Times New Roman"/>
              </a:rPr>
              <a:t> </a:t>
            </a:r>
            <a:r>
              <a:rPr sz="6525" spc="-1342" baseline="-7662" dirty="0">
                <a:latin typeface="Symbol"/>
                <a:cs typeface="Symbol"/>
              </a:rPr>
              <a:t></a:t>
            </a:r>
            <a:r>
              <a:rPr sz="6525" spc="-1095" baseline="-7662" dirty="0">
                <a:latin typeface="Times New Roman"/>
                <a:cs typeface="Times New Roman"/>
              </a:rPr>
              <a:t> </a:t>
            </a:r>
            <a:r>
              <a:rPr sz="4875" spc="-254" baseline="-5128" dirty="0">
                <a:latin typeface="Symbol"/>
                <a:cs typeface="Symbol"/>
              </a:rPr>
              <a:t></a:t>
            </a:r>
            <a:r>
              <a:rPr sz="2500" spc="-170" dirty="0">
                <a:latin typeface="Times New Roman"/>
                <a:cs typeface="Times New Roman"/>
              </a:rPr>
              <a:t>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</a:t>
            </a:r>
            <a:r>
              <a:rPr sz="2500" spc="-409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80" dirty="0">
                <a:latin typeface="Times New Roman"/>
                <a:cs typeface="Times New Roman"/>
              </a:rPr>
              <a:t>y</a:t>
            </a:r>
            <a:r>
              <a:rPr sz="3750" spc="-419" baseline="3333" dirty="0">
                <a:latin typeface="Times New Roman"/>
                <a:cs typeface="Times New Roman"/>
              </a:rPr>
              <a:t>ˆ</a:t>
            </a:r>
            <a:r>
              <a:rPr sz="2500" spc="-280" dirty="0">
                <a:latin typeface="Times New Roman"/>
                <a:cs typeface="Times New Roman"/>
              </a:rPr>
              <a:t>]</a:t>
            </a:r>
            <a:r>
              <a:rPr sz="4875" spc="-419" baseline="-5128" dirty="0">
                <a:latin typeface="Symbol"/>
                <a:cs typeface="Symbol"/>
              </a:rPr>
              <a:t></a:t>
            </a:r>
            <a:endParaRPr sz="4875" baseline="-5128" dirty="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419293" y="2181312"/>
            <a:ext cx="177165" cy="69469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4350" spc="-894" dirty="0">
                <a:latin typeface="Symbol"/>
                <a:cs typeface="Symbol"/>
              </a:rPr>
              <a:t></a:t>
            </a:r>
            <a:endParaRPr sz="4350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97114" y="2639309"/>
            <a:ext cx="5728970" cy="125920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57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412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44" baseline="42145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i="1" spc="-204" dirty="0">
                <a:latin typeface="Times New Roman"/>
                <a:cs typeface="Times New Roman"/>
              </a:rPr>
              <a:t>y</a:t>
            </a:r>
            <a:r>
              <a:rPr sz="3750" spc="-307" baseline="3333" dirty="0">
                <a:latin typeface="Times New Roman"/>
                <a:cs typeface="Times New Roman"/>
              </a:rPr>
              <a:t>ˆ</a:t>
            </a:r>
            <a:r>
              <a:rPr sz="2500" spc="-204" dirty="0">
                <a:latin typeface="Times New Roman"/>
                <a:cs typeface="Times New Roman"/>
              </a:rPr>
              <a:t>]</a:t>
            </a:r>
            <a:r>
              <a:rPr sz="2175" spc="-307" baseline="42145" dirty="0">
                <a:latin typeface="Times New Roman"/>
                <a:cs typeface="Times New Roman"/>
              </a:rPr>
              <a:t>2</a:t>
            </a:r>
            <a:r>
              <a:rPr sz="2175" spc="-27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[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>
                <a:latin typeface="Times New Roman"/>
                <a:cs typeface="Times New Roman"/>
              </a:rPr>
              <a:t>ˆ</a:t>
            </a:r>
            <a:r>
              <a:rPr sz="2500" spc="-260" dirty="0">
                <a:latin typeface="Times New Roman"/>
                <a:cs typeface="Times New Roman"/>
              </a:rPr>
              <a:t>]</a:t>
            </a:r>
            <a:r>
              <a:rPr sz="2500" spc="4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</a:t>
            </a:r>
            <a:endParaRPr sz="5475" baseline="-6088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480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</a:t>
            </a:r>
            <a:r>
              <a:rPr sz="5475" spc="-412" baseline="-6088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95" dirty="0">
                <a:latin typeface="Symbol"/>
                <a:cs typeface="Symbol"/>
              </a:rPr>
              <a:t></a:t>
            </a:r>
            <a:r>
              <a:rPr sz="2500" spc="95" dirty="0">
                <a:latin typeface="Times New Roman"/>
                <a:cs typeface="Times New Roman"/>
              </a:rPr>
              <a:t>[</a:t>
            </a:r>
            <a:r>
              <a:rPr sz="2500" i="1" spc="95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04" dirty="0" smtClean="0">
                <a:latin typeface="Times New Roman"/>
                <a:cs typeface="Times New Roman"/>
              </a:rPr>
              <a:t>y</a:t>
            </a:r>
            <a:r>
              <a:rPr sz="3750" spc="-307" baseline="3333" dirty="0" smtClean="0">
                <a:latin typeface="Times New Roman"/>
                <a:cs typeface="Times New Roman"/>
              </a:rPr>
              <a:t>ˆ</a:t>
            </a:r>
            <a:r>
              <a:rPr sz="2500" spc="-204" dirty="0">
                <a:latin typeface="Times New Roman"/>
                <a:cs typeface="Times New Roman"/>
              </a:rPr>
              <a:t>]</a:t>
            </a:r>
            <a:r>
              <a:rPr sz="2175" spc="-307" baseline="42145" dirty="0">
                <a:latin typeface="Times New Roman"/>
                <a:cs typeface="Times New Roman"/>
              </a:rPr>
              <a:t>2</a:t>
            </a:r>
            <a:r>
              <a:rPr sz="2175" spc="-27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f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145" dirty="0">
                <a:latin typeface="Times New Roman"/>
                <a:cs typeface="Times New Roman"/>
              </a:rPr>
              <a:t> </a:t>
            </a:r>
            <a:r>
              <a:rPr sz="2500" i="1" spc="-290" dirty="0">
                <a:latin typeface="Times New Roman"/>
                <a:cs typeface="Times New Roman"/>
              </a:rPr>
              <a:t>fy</a:t>
            </a:r>
            <a:r>
              <a:rPr sz="3750" spc="-434" baseline="3333" dirty="0">
                <a:latin typeface="Times New Roman"/>
                <a:cs typeface="Times New Roman"/>
              </a:rPr>
              <a:t>ˆ</a:t>
            </a:r>
            <a:r>
              <a:rPr sz="3750" spc="-345" baseline="3333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0" dirty="0">
                <a:latin typeface="Times New Roman"/>
                <a:cs typeface="Times New Roman"/>
              </a:rPr>
              <a:t>h</a:t>
            </a:r>
            <a:r>
              <a:rPr sz="2175" spc="75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-195" dirty="0">
                <a:latin typeface="Times New Roman"/>
                <a:cs typeface="Times New Roman"/>
              </a:rPr>
              <a:t>hy</a:t>
            </a:r>
            <a:r>
              <a:rPr sz="3750" spc="-292" baseline="3333" dirty="0">
                <a:latin typeface="Times New Roman"/>
                <a:cs typeface="Times New Roman"/>
              </a:rPr>
              <a:t>ˆ</a:t>
            </a:r>
            <a:r>
              <a:rPr sz="2500" spc="-195" dirty="0">
                <a:latin typeface="Times New Roman"/>
                <a:cs typeface="Times New Roman"/>
              </a:rPr>
              <a:t>]</a:t>
            </a:r>
            <a:r>
              <a:rPr sz="2500" spc="35" dirty="0">
                <a:latin typeface="Times New Roman"/>
                <a:cs typeface="Times New Roman"/>
              </a:rPr>
              <a:t> </a:t>
            </a:r>
            <a:r>
              <a:rPr sz="5475" spc="-839" baseline="-6088" dirty="0">
                <a:latin typeface="Symbol"/>
                <a:cs typeface="Symbol"/>
              </a:rPr>
              <a:t></a:t>
            </a:r>
            <a:endParaRPr sz="5475" baseline="-6088" dirty="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315108" y="1598995"/>
            <a:ext cx="751840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561340" algn="l"/>
              </a:tabLst>
            </a:pPr>
            <a:r>
              <a:rPr sz="1900" i="1" spc="20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484518" y="1323471"/>
            <a:ext cx="2659482" cy="51296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lang="en-US" sz="3250" spc="25" dirty="0" smtClean="0">
                <a:latin typeface="Times New Roman"/>
                <a:cs typeface="Times New Roman"/>
              </a:rPr>
              <a:t>h=E	{</a:t>
            </a:r>
            <a:r>
              <a:rPr lang="en-US" sz="2000" i="1" spc="-600" dirty="0">
                <a:latin typeface="Times New Roman"/>
                <a:cs typeface="Times New Roman"/>
              </a:rPr>
              <a:t>y</a:t>
            </a:r>
            <a:r>
              <a:rPr lang="en-US" sz="3600" spc="-900" baseline="2564" dirty="0">
                <a:latin typeface="Times New Roman"/>
                <a:cs typeface="Times New Roman"/>
              </a:rPr>
              <a:t>ˆ </a:t>
            </a:r>
            <a:r>
              <a:rPr lang="en-US" sz="3600" spc="-900" baseline="2564" dirty="0" smtClean="0">
                <a:latin typeface="Times New Roman"/>
                <a:cs typeface="Times New Roman"/>
              </a:rPr>
              <a:t> 	</a:t>
            </a:r>
            <a:r>
              <a:rPr lang="en-US" sz="3250" dirty="0" smtClean="0">
                <a:latin typeface="Times New Roman"/>
                <a:cs typeface="Times New Roman"/>
              </a:rPr>
              <a:t>}</a:t>
            </a:r>
            <a:endParaRPr lang="en-US" sz="3250" spc="25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184052" y="2561677"/>
            <a:ext cx="997585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80772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494147" y="2311005"/>
            <a:ext cx="1218565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723265" algn="l"/>
              </a:tabLst>
            </a:pP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-215" dirty="0">
                <a:latin typeface="Times New Roman"/>
                <a:cs typeface="Times New Roman"/>
              </a:rPr>
              <a:t> </a:t>
            </a:r>
            <a:r>
              <a:rPr sz="3250" i="1" spc="25" dirty="0">
                <a:latin typeface="Times New Roman"/>
                <a:cs typeface="Times New Roman"/>
              </a:rPr>
              <a:t>h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160" dirty="0">
                <a:latin typeface="Times New Roman"/>
                <a:cs typeface="Times New Roman"/>
              </a:rPr>
              <a:t>(</a:t>
            </a:r>
            <a:r>
              <a:rPr sz="3250" i="1" dirty="0">
                <a:latin typeface="Times New Roman"/>
                <a:cs typeface="Times New Roman"/>
              </a:rPr>
              <a:t>x</a:t>
            </a:r>
            <a:r>
              <a:rPr sz="3250" spc="15" dirty="0">
                <a:latin typeface="Times New Roman"/>
                <a:cs typeface="Times New Roman"/>
              </a:rPr>
              <a:t>)</a:t>
            </a:r>
            <a:endParaRPr sz="325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386731" y="2311005"/>
            <a:ext cx="81280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 smtClean="0">
                <a:latin typeface="Times New Roman"/>
                <a:cs typeface="Times New Roman"/>
              </a:rPr>
              <a:t>ˆ </a:t>
            </a:r>
            <a:r>
              <a:rPr sz="3250" spc="30" dirty="0" smtClean="0">
                <a:latin typeface="Symbol"/>
                <a:cs typeface="Symbol"/>
              </a:rPr>
              <a:t></a:t>
            </a:r>
            <a:r>
              <a:rPr sz="3250" spc="-30" dirty="0" smtClean="0">
                <a:latin typeface="Times New Roman"/>
                <a:cs typeface="Times New Roman"/>
              </a:rPr>
              <a:t> </a:t>
            </a: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</a:t>
            </a:r>
            <a:endParaRPr sz="4875" baseline="2564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386731" y="3063518"/>
            <a:ext cx="1848485" cy="1044517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 smtClean="0">
                <a:latin typeface="Symbol"/>
                <a:cs typeface="Symbol"/>
              </a:rPr>
              <a:t></a:t>
            </a:r>
            <a:endParaRPr lang="en-US" sz="3300" i="1" spc="-30" dirty="0" smtClean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endParaRPr sz="3300" dirty="0">
              <a:latin typeface="Symbol"/>
              <a:cs typeface="Symbo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336398" y="420458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396407" y="4118994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269652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371168" y="4143142"/>
            <a:ext cx="914400" cy="381000"/>
          </a:xfrm>
          <a:custGeom>
            <a:avLst/>
            <a:gdLst/>
            <a:ahLst/>
            <a:cxnLst/>
            <a:rect l="l" t="t" r="r" b="b"/>
            <a:pathLst>
              <a:path w="914400" h="381000">
                <a:moveTo>
                  <a:pt x="914399" y="0"/>
                </a:moveTo>
                <a:lnTo>
                  <a:pt x="0" y="380999"/>
                </a:lnTo>
              </a:path>
            </a:pathLst>
          </a:custGeom>
          <a:ln w="28574">
            <a:solidFill>
              <a:srgbClr val="FF4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596988" y="3923130"/>
            <a:ext cx="7688580" cy="1115049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[(</a:t>
            </a:r>
            <a:r>
              <a:rPr sz="2500" spc="-19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7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25" dirty="0">
                <a:latin typeface="Times New Roman"/>
                <a:cs typeface="Times New Roman"/>
              </a:rPr>
              <a:t>h</a:t>
            </a:r>
            <a:r>
              <a:rPr sz="2500" spc="25" dirty="0">
                <a:latin typeface="Times New Roman"/>
                <a:cs typeface="Times New Roman"/>
              </a:rPr>
              <a:t>)</a:t>
            </a:r>
            <a:r>
              <a:rPr sz="2175" spc="3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(</a:t>
            </a:r>
            <a:r>
              <a:rPr sz="2500" i="1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i="1" spc="-190" dirty="0">
                <a:latin typeface="Times New Roman"/>
                <a:cs typeface="Times New Roman"/>
              </a:rPr>
              <a:t>y</a:t>
            </a:r>
            <a:r>
              <a:rPr sz="3750" spc="-284" baseline="3333" dirty="0">
                <a:latin typeface="Times New Roman"/>
                <a:cs typeface="Times New Roman"/>
              </a:rPr>
              <a:t>ˆ</a:t>
            </a:r>
            <a:r>
              <a:rPr sz="2500" spc="-190" dirty="0">
                <a:latin typeface="Times New Roman"/>
                <a:cs typeface="Times New Roman"/>
              </a:rPr>
              <a:t>)</a:t>
            </a:r>
            <a:r>
              <a:rPr sz="2175" spc="-284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Times New Roman"/>
                <a:cs typeface="Times New Roman"/>
              </a:rPr>
              <a:t>2</a:t>
            </a:r>
            <a:r>
              <a:rPr sz="2500" spc="-400" dirty="0">
                <a:latin typeface="Times New Roman"/>
                <a:cs typeface="Times New Roman"/>
              </a:rPr>
              <a:t> </a:t>
            </a:r>
            <a:r>
              <a:rPr sz="5925" spc="-172" baseline="-6329" dirty="0">
                <a:latin typeface="Symbol"/>
                <a:cs typeface="Symbol"/>
              </a:rPr>
              <a:t></a:t>
            </a:r>
            <a:r>
              <a:rPr sz="2500" i="1" spc="-114" dirty="0">
                <a:latin typeface="Times New Roman"/>
                <a:cs typeface="Times New Roman"/>
              </a:rPr>
              <a:t>E</a:t>
            </a:r>
            <a:r>
              <a:rPr sz="2500" spc="-114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15" dirty="0">
                <a:latin typeface="Times New Roman"/>
                <a:cs typeface="Times New Roman"/>
              </a:rPr>
              <a:t>fh</a:t>
            </a:r>
            <a:r>
              <a:rPr sz="2500" spc="1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195" dirty="0">
                <a:latin typeface="Times New Roman"/>
                <a:cs typeface="Times New Roman"/>
              </a:rPr>
              <a:t>fy</a:t>
            </a:r>
            <a:r>
              <a:rPr sz="3750" spc="-292" baseline="3333" dirty="0">
                <a:latin typeface="Times New Roman"/>
                <a:cs typeface="Times New Roman"/>
              </a:rPr>
              <a:t>ˆ</a:t>
            </a:r>
            <a:r>
              <a:rPr sz="2500" spc="-195" dirty="0">
                <a:latin typeface="Times New Roman"/>
                <a:cs typeface="Times New Roman"/>
              </a:rPr>
              <a:t>]</a:t>
            </a:r>
            <a:r>
              <a:rPr sz="2500" spc="-39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85" dirty="0">
                <a:latin typeface="Times New Roman"/>
                <a:cs typeface="Times New Roman"/>
              </a:rPr>
              <a:t> </a:t>
            </a:r>
            <a:r>
              <a:rPr sz="2500" i="1" spc="45" dirty="0">
                <a:latin typeface="Times New Roman"/>
                <a:cs typeface="Times New Roman"/>
              </a:rPr>
              <a:t>E</a:t>
            </a:r>
            <a:r>
              <a:rPr sz="2500" spc="45" dirty="0">
                <a:latin typeface="Times New Roman"/>
                <a:cs typeface="Times New Roman"/>
              </a:rPr>
              <a:t>[</a:t>
            </a:r>
            <a:r>
              <a:rPr sz="2500" i="1" spc="45" dirty="0">
                <a:latin typeface="Times New Roman"/>
                <a:cs typeface="Times New Roman"/>
              </a:rPr>
              <a:t>h</a:t>
            </a:r>
            <a:r>
              <a:rPr sz="2175" spc="6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spc="-180" dirty="0">
                <a:latin typeface="Times New Roman"/>
                <a:cs typeface="Times New Roman"/>
              </a:rPr>
              <a:t>E</a:t>
            </a:r>
            <a:r>
              <a:rPr sz="2500" spc="-180" dirty="0">
                <a:latin typeface="Times New Roman"/>
                <a:cs typeface="Times New Roman"/>
              </a:rPr>
              <a:t>[</a:t>
            </a:r>
            <a:r>
              <a:rPr sz="2500" i="1" spc="-180" dirty="0">
                <a:latin typeface="Times New Roman"/>
                <a:cs typeface="Times New Roman"/>
              </a:rPr>
              <a:t>hy</a:t>
            </a:r>
            <a:r>
              <a:rPr sz="3750" spc="-270" baseline="3333" dirty="0">
                <a:latin typeface="Times New Roman"/>
                <a:cs typeface="Times New Roman"/>
              </a:rPr>
              <a:t>ˆ</a:t>
            </a:r>
            <a:r>
              <a:rPr sz="2500" spc="-180" dirty="0">
                <a:latin typeface="Times New Roman"/>
                <a:cs typeface="Times New Roman"/>
              </a:rPr>
              <a:t>]</a:t>
            </a:r>
            <a:r>
              <a:rPr sz="5925" spc="-270" baseline="-6329" dirty="0">
                <a:latin typeface="Symbol"/>
                <a:cs typeface="Symbol"/>
              </a:rPr>
              <a:t></a:t>
            </a:r>
            <a:endParaRPr sz="5925" baseline="-6329" dirty="0">
              <a:latin typeface="Symbol"/>
              <a:cs typeface="Symbol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4632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64912" y="745903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64912" y="1400359"/>
            <a:ext cx="1816288" cy="51296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lang="en-US" sz="3250" spc="25" dirty="0" smtClean="0">
                <a:latin typeface="Times New Roman"/>
                <a:cs typeface="Times New Roman"/>
              </a:rPr>
              <a:t>h=E{</a:t>
            </a:r>
            <a:r>
              <a:rPr lang="en-US" sz="2000" i="1" spc="-600" dirty="0" smtClean="0">
                <a:latin typeface="Times New Roman"/>
                <a:cs typeface="Times New Roman"/>
              </a:rPr>
              <a:t>y</a:t>
            </a:r>
            <a:r>
              <a:rPr lang="en-US" sz="3600" spc="-900" baseline="2564" dirty="0" smtClean="0">
                <a:latin typeface="Times New Roman"/>
                <a:cs typeface="Times New Roman"/>
              </a:rPr>
              <a:t>ˆ  </a:t>
            </a:r>
            <a:r>
              <a:rPr lang="en-US" sz="3250" dirty="0" smtClean="0">
                <a:latin typeface="Times New Roman"/>
                <a:cs typeface="Times New Roman"/>
              </a:rPr>
              <a:t> }</a:t>
            </a:r>
            <a:endParaRPr lang="en-US" sz="3250" spc="25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165605" y="1679630"/>
            <a:ext cx="187196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807720" algn="l"/>
              </a:tabLst>
            </a:pPr>
            <a:r>
              <a:rPr lang="en-US" sz="1900" i="1" spc="15" dirty="0">
                <a:latin typeface="Times New Roman"/>
                <a:cs typeface="Times New Roman"/>
              </a:rPr>
              <a:t>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362200" y="1365802"/>
            <a:ext cx="81280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 smtClean="0">
                <a:latin typeface="Times New Roman"/>
                <a:cs typeface="Times New Roman"/>
              </a:rPr>
              <a:t>ˆ </a:t>
            </a:r>
            <a:r>
              <a:rPr sz="3250" spc="30" dirty="0" smtClean="0">
                <a:latin typeface="Symbol"/>
                <a:cs typeface="Symbol"/>
              </a:rPr>
              <a:t></a:t>
            </a:r>
            <a:r>
              <a:rPr sz="3250" spc="-30" dirty="0" smtClean="0">
                <a:latin typeface="Times New Roman"/>
                <a:cs typeface="Times New Roman"/>
              </a:rPr>
              <a:t> </a:t>
            </a:r>
            <a:r>
              <a:rPr sz="3250" i="1" spc="-600" dirty="0" smtClean="0">
                <a:latin typeface="Times New Roman"/>
                <a:cs typeface="Times New Roman"/>
              </a:rPr>
              <a:t>y</a:t>
            </a:r>
            <a:r>
              <a:rPr sz="4875" spc="-900" baseline="2564" dirty="0" smtClean="0">
                <a:latin typeface="Times New Roman"/>
                <a:cs typeface="Times New Roman"/>
              </a:rPr>
              <a:t>ˆ</a:t>
            </a:r>
            <a:endParaRPr sz="4875" baseline="2564" dirty="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486400" y="1325342"/>
            <a:ext cx="1848485" cy="1044517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615" dirty="0">
                <a:latin typeface="Times New Roman"/>
                <a:cs typeface="Times New Roman"/>
              </a:rPr>
              <a:t> </a:t>
            </a:r>
            <a:r>
              <a:rPr sz="3300" i="1" spc="-30" dirty="0" smtClean="0">
                <a:latin typeface="Symbol"/>
                <a:cs typeface="Symbol"/>
              </a:rPr>
              <a:t></a:t>
            </a:r>
            <a:endParaRPr lang="en-US" sz="3300" i="1" spc="-30" dirty="0" smtClean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endParaRPr sz="3300" dirty="0">
              <a:latin typeface="Symbol"/>
              <a:cs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2390396"/>
            <a:ext cx="8979088" cy="3288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10" dirty="0">
                <a:latin typeface="Times New Roman"/>
                <a:cs typeface="Times New Roman"/>
              </a:rPr>
              <a:t>2</a:t>
            </a:r>
            <a:r>
              <a:rPr lang="pt-BR" sz="3200" i="1" spc="-400" dirty="0">
                <a:latin typeface="Times New Roman"/>
                <a:cs typeface="Times New Roman"/>
              </a:rPr>
              <a:t> </a:t>
            </a:r>
            <a:r>
              <a:rPr lang="pt-BR" sz="3200" i="1" spc="-400" dirty="0" smtClean="0">
                <a:latin typeface="Times New Roman"/>
                <a:cs typeface="Times New Roman"/>
              </a:rPr>
              <a:t>(</a:t>
            </a:r>
            <a:r>
              <a:rPr lang="pt-BR" sz="3200" i="1" spc="-114" dirty="0" smtClean="0">
                <a:latin typeface="Times New Roman"/>
                <a:cs typeface="Times New Roman"/>
              </a:rPr>
              <a:t>E</a:t>
            </a:r>
            <a:r>
              <a:rPr lang="pt-BR" sz="3200" i="1" spc="-114" dirty="0">
                <a:latin typeface="Times New Roman"/>
                <a:cs typeface="Times New Roman"/>
              </a:rPr>
              <a:t>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15" dirty="0">
                <a:latin typeface="Times New Roman"/>
                <a:cs typeface="Times New Roman"/>
              </a:rPr>
              <a:t>fh]</a:t>
            </a:r>
            <a:r>
              <a:rPr lang="pt-BR" sz="3200" i="1" spc="-395" dirty="0">
                <a:latin typeface="Times New Roman"/>
                <a:cs typeface="Times New Roman"/>
              </a:rPr>
              <a:t> </a:t>
            </a:r>
            <a:r>
              <a:rPr lang="pt-BR" sz="3200" i="1" spc="-10" dirty="0">
                <a:latin typeface="Symbol"/>
                <a:cs typeface="Symbol"/>
              </a:rPr>
              <a:t></a:t>
            </a:r>
            <a:r>
              <a:rPr lang="pt-BR" sz="3200" i="1" spc="-190" dirty="0">
                <a:latin typeface="Times New Roman"/>
                <a:cs typeface="Times New Roman"/>
              </a:rPr>
              <a:t>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-195" dirty="0">
                <a:latin typeface="Times New Roman"/>
                <a:cs typeface="Times New Roman"/>
              </a:rPr>
              <a:t>f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</a:t>
            </a:r>
            <a:r>
              <a:rPr lang="pt-BR" sz="3200" i="1" spc="-395" dirty="0">
                <a:latin typeface="Times New Roman"/>
                <a:cs typeface="Times New Roman"/>
              </a:rPr>
              <a:t> </a:t>
            </a:r>
            <a:r>
              <a:rPr lang="pt-BR" sz="3200" i="1" spc="-10" dirty="0">
                <a:latin typeface="Symbol"/>
                <a:cs typeface="Symbol"/>
              </a:rPr>
              <a:t></a:t>
            </a:r>
            <a:r>
              <a:rPr lang="pt-BR" sz="3200" i="1" spc="-185" dirty="0">
                <a:latin typeface="Times New Roman"/>
                <a:cs typeface="Times New Roman"/>
              </a:rPr>
              <a:t> </a:t>
            </a:r>
            <a:r>
              <a:rPr lang="pt-BR" sz="3200" i="1" spc="45" dirty="0">
                <a:latin typeface="Times New Roman"/>
                <a:cs typeface="Times New Roman"/>
              </a:rPr>
              <a:t>E[h</a:t>
            </a:r>
            <a:r>
              <a:rPr lang="pt-BR" sz="3200" i="1" spc="67" baseline="42145" dirty="0">
                <a:latin typeface="Times New Roman"/>
                <a:cs typeface="Times New Roman"/>
              </a:rPr>
              <a:t>2</a:t>
            </a:r>
            <a:r>
              <a:rPr lang="pt-BR" sz="3200" i="1" spc="-292" baseline="42145" dirty="0">
                <a:latin typeface="Times New Roman"/>
                <a:cs typeface="Times New Roman"/>
              </a:rPr>
              <a:t> 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>
                <a:latin typeface="Times New Roman"/>
                <a:cs typeface="Times New Roman"/>
              </a:rPr>
              <a:t> </a:t>
            </a:r>
            <a:r>
              <a:rPr lang="pt-BR" sz="3200" i="1" spc="-10" dirty="0">
                <a:latin typeface="Symbol"/>
                <a:cs typeface="Symbol"/>
              </a:rPr>
              <a:t></a:t>
            </a:r>
            <a:r>
              <a:rPr lang="pt-BR" sz="3200" i="1" spc="-190" dirty="0">
                <a:latin typeface="Times New Roman"/>
                <a:cs typeface="Times New Roman"/>
              </a:rPr>
              <a:t> </a:t>
            </a:r>
            <a:r>
              <a:rPr lang="pt-BR" sz="3200" i="1" spc="-180" dirty="0">
                <a:latin typeface="Times New Roman"/>
                <a:cs typeface="Times New Roman"/>
              </a:rPr>
              <a:t>E[hy</a:t>
            </a:r>
            <a:r>
              <a:rPr lang="pt-BR" sz="3200" i="1" spc="-270" baseline="3333" dirty="0">
                <a:latin typeface="Times New Roman"/>
                <a:cs typeface="Times New Roman"/>
              </a:rPr>
              <a:t>ˆ</a:t>
            </a:r>
            <a:r>
              <a:rPr lang="pt-BR" sz="3200" i="1" spc="-180" dirty="0" smtClean="0">
                <a:latin typeface="Times New Roman"/>
                <a:cs typeface="Times New Roman"/>
              </a:rPr>
              <a:t>]</a:t>
            </a:r>
            <a:r>
              <a:rPr lang="pt-BR" sz="3200" i="1" spc="-270" baseline="-6329" dirty="0">
                <a:latin typeface="Symbol"/>
                <a:cs typeface="Times New Roman"/>
              </a:rPr>
              <a:t>)</a:t>
            </a:r>
            <a:r>
              <a:rPr lang="pt-BR" sz="3200" spc="-270" baseline="-6329" dirty="0" smtClean="0">
                <a:latin typeface="Symbol"/>
                <a:cs typeface="Symbol"/>
              </a:rPr>
              <a:t> </a:t>
            </a: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270" baseline="-6329" dirty="0" smtClean="0">
                <a:latin typeface="Symbol"/>
                <a:cs typeface="Symbol"/>
              </a:rPr>
              <a:t>=   </a:t>
            </a:r>
            <a:r>
              <a:rPr lang="pt-BR" sz="3200" i="1" spc="-114" dirty="0" smtClean="0">
                <a:latin typeface="Times New Roman"/>
                <a:cs typeface="Times New Roman"/>
              </a:rPr>
              <a:t>E</a:t>
            </a:r>
            <a:r>
              <a:rPr lang="pt-BR" sz="3200" i="1" spc="-114" dirty="0">
                <a:latin typeface="Times New Roman"/>
                <a:cs typeface="Times New Roman"/>
              </a:rPr>
              <a:t>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15" dirty="0" smtClean="0">
                <a:latin typeface="Times New Roman"/>
                <a:cs typeface="Times New Roman"/>
              </a:rPr>
              <a:t>f]E[h]-</a:t>
            </a:r>
            <a:r>
              <a:rPr lang="pt-BR" sz="3200" i="1" dirty="0">
                <a:latin typeface="Times New Roman"/>
                <a:cs typeface="Times New Roman"/>
              </a:rPr>
              <a:t> 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-195" dirty="0" smtClean="0">
                <a:latin typeface="Times New Roman"/>
                <a:cs typeface="Times New Roman"/>
              </a:rPr>
              <a:t>f</a:t>
            </a:r>
            <a:r>
              <a:rPr lang="pt-BR" sz="3200" i="1" dirty="0">
                <a:latin typeface="Times New Roman"/>
                <a:cs typeface="Times New Roman"/>
              </a:rPr>
              <a:t> </a:t>
            </a:r>
            <a:r>
              <a:rPr lang="pt-BR" sz="3200" i="1" dirty="0" smtClean="0">
                <a:latin typeface="Times New Roman"/>
                <a:cs typeface="Times New Roman"/>
              </a:rPr>
              <a:t>]E[</a:t>
            </a:r>
            <a:r>
              <a:rPr lang="pt-BR" sz="3200" i="1" spc="-195" dirty="0" smtClean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 smtClean="0">
                <a:latin typeface="Times New Roman"/>
                <a:cs typeface="Times New Roman"/>
              </a:rPr>
              <a:t>]</a:t>
            </a:r>
            <a:r>
              <a:rPr lang="pt-BR" sz="3200" i="1" spc="-10" dirty="0">
                <a:latin typeface="Symbol"/>
                <a:cs typeface="Symbol"/>
              </a:rPr>
              <a:t> </a:t>
            </a:r>
            <a:r>
              <a:rPr lang="pt-BR" sz="3200" i="1" spc="-185" dirty="0">
                <a:latin typeface="Times New Roman"/>
                <a:cs typeface="Times New Roman"/>
              </a:rPr>
              <a:t> </a:t>
            </a:r>
            <a:r>
              <a:rPr lang="pt-BR" sz="3200" i="1" spc="45" dirty="0" smtClean="0">
                <a:latin typeface="Times New Roman"/>
                <a:cs typeface="Times New Roman"/>
              </a:rPr>
              <a:t>E[h</a:t>
            </a:r>
            <a:r>
              <a:rPr lang="pt-BR" sz="3200" i="1" spc="-5" dirty="0" smtClean="0">
                <a:latin typeface="Times New Roman"/>
                <a:cs typeface="Times New Roman"/>
              </a:rPr>
              <a:t>]</a:t>
            </a:r>
            <a:r>
              <a:rPr lang="pt-BR" sz="3200" i="1" spc="45" dirty="0">
                <a:latin typeface="Times New Roman"/>
                <a:cs typeface="Times New Roman"/>
              </a:rPr>
              <a:t> E[h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 smtClean="0">
                <a:latin typeface="Times New Roman"/>
                <a:cs typeface="Times New Roman"/>
              </a:rPr>
              <a:t> </a:t>
            </a:r>
            <a:r>
              <a:rPr lang="pt-BR" sz="3200" i="1" spc="-10" dirty="0">
                <a:latin typeface="Symbol"/>
                <a:cs typeface="Symbol"/>
              </a:rPr>
              <a:t></a:t>
            </a:r>
            <a:r>
              <a:rPr lang="pt-BR" sz="3200" i="1" spc="-190" dirty="0">
                <a:latin typeface="Times New Roman"/>
                <a:cs typeface="Times New Roman"/>
              </a:rPr>
              <a:t> </a:t>
            </a:r>
            <a:r>
              <a:rPr lang="pt-BR" sz="3200" i="1" spc="45" dirty="0" smtClean="0">
                <a:latin typeface="Times New Roman"/>
                <a:cs typeface="Times New Roman"/>
              </a:rPr>
              <a:t>E[h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>
                <a:latin typeface="Times New Roman"/>
                <a:cs typeface="Times New Roman"/>
              </a:rPr>
              <a:t> </a:t>
            </a:r>
            <a:r>
              <a:rPr lang="pt-BR" sz="3200" i="1" spc="-180" dirty="0" smtClean="0">
                <a:latin typeface="Times New Roman"/>
                <a:cs typeface="Times New Roman"/>
              </a:rPr>
              <a:t>E[y</a:t>
            </a:r>
            <a:r>
              <a:rPr lang="pt-BR" sz="3200" i="1" spc="-270" baseline="3333" dirty="0">
                <a:latin typeface="Times New Roman"/>
                <a:cs typeface="Times New Roman"/>
              </a:rPr>
              <a:t>ˆ</a:t>
            </a:r>
            <a:r>
              <a:rPr lang="pt-BR" sz="3200" i="1" spc="-180" dirty="0" smtClean="0">
                <a:latin typeface="Times New Roman"/>
                <a:cs typeface="Times New Roman"/>
              </a:rPr>
              <a:t>]</a:t>
            </a: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180" dirty="0">
                <a:latin typeface="Times New Roman"/>
                <a:cs typeface="Times New Roman"/>
              </a:rPr>
              <a:t>=</a:t>
            </a:r>
            <a:r>
              <a:rPr lang="pt-BR" sz="3200" i="1" spc="-395" dirty="0" smtClean="0">
                <a:latin typeface="Times New Roman"/>
                <a:cs typeface="Times New Roman"/>
              </a:rPr>
              <a:t> </a:t>
            </a:r>
            <a:r>
              <a:rPr lang="pt-BR" sz="3200" i="1" spc="-114" dirty="0">
                <a:latin typeface="Times New Roman"/>
                <a:cs typeface="Times New Roman"/>
              </a:rPr>
              <a:t>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15" dirty="0" smtClean="0">
                <a:latin typeface="Times New Roman"/>
                <a:cs typeface="Times New Roman"/>
              </a:rPr>
              <a:t>f]E[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</a:t>
            </a:r>
            <a:r>
              <a:rPr lang="pt-BR" sz="3200" i="1" spc="15" dirty="0" smtClean="0">
                <a:latin typeface="Times New Roman"/>
                <a:cs typeface="Times New Roman"/>
              </a:rPr>
              <a:t>]-</a:t>
            </a:r>
            <a:r>
              <a:rPr lang="pt-BR" sz="3200" i="1" dirty="0" smtClean="0">
                <a:latin typeface="Times New Roman"/>
                <a:cs typeface="Times New Roman"/>
              </a:rPr>
              <a:t>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-195" dirty="0">
                <a:latin typeface="Times New Roman"/>
                <a:cs typeface="Times New Roman"/>
              </a:rPr>
              <a:t>f</a:t>
            </a:r>
            <a:r>
              <a:rPr lang="pt-BR" sz="3200" i="1" dirty="0">
                <a:latin typeface="Times New Roman"/>
                <a:cs typeface="Times New Roman"/>
              </a:rPr>
              <a:t> </a:t>
            </a:r>
            <a:r>
              <a:rPr lang="pt-BR" sz="3200" i="1" dirty="0" smtClean="0">
                <a:latin typeface="Times New Roman"/>
                <a:cs typeface="Times New Roman"/>
              </a:rPr>
              <a:t>]</a:t>
            </a:r>
            <a:r>
              <a:rPr lang="pt-BR" sz="3200" i="1" dirty="0">
                <a:latin typeface="Times New Roman"/>
                <a:cs typeface="Times New Roman"/>
              </a:rPr>
              <a:t> 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 smtClean="0">
                <a:latin typeface="Times New Roman"/>
                <a:cs typeface="Times New Roman"/>
              </a:rPr>
              <a:t>]</a:t>
            </a:r>
            <a:r>
              <a:rPr lang="pt-BR" sz="3200" i="1" spc="-10" dirty="0" smtClean="0">
                <a:latin typeface="Symbol"/>
                <a:cs typeface="Symbol"/>
              </a:rPr>
              <a:t></a:t>
            </a:r>
            <a:r>
              <a:rPr lang="pt-BR" sz="3200" i="1" spc="-185" dirty="0" smtClean="0">
                <a:latin typeface="Times New Roman"/>
                <a:cs typeface="Times New Roman"/>
              </a:rPr>
              <a:t> </a:t>
            </a:r>
            <a:r>
              <a:rPr lang="pt-BR" sz="3200" i="1" spc="45" dirty="0" smtClean="0">
                <a:latin typeface="Times New Roman"/>
                <a:cs typeface="Times New Roman"/>
              </a:rPr>
              <a:t>E[h</a:t>
            </a:r>
            <a:r>
              <a:rPr lang="pt-BR" sz="3200" i="1" spc="-5" dirty="0" smtClean="0">
                <a:latin typeface="Times New Roman"/>
                <a:cs typeface="Times New Roman"/>
              </a:rPr>
              <a:t>]</a:t>
            </a:r>
            <a:r>
              <a:rPr lang="pt-BR" sz="3200" i="1" spc="45" dirty="0" smtClean="0">
                <a:latin typeface="Times New Roman"/>
                <a:cs typeface="Times New Roman"/>
              </a:rPr>
              <a:t>E[</a:t>
            </a:r>
            <a:r>
              <a:rPr lang="pt-BR" sz="3200" i="1" dirty="0" smtClean="0">
                <a:latin typeface="Times New Roman"/>
                <a:cs typeface="Times New Roman"/>
              </a:rPr>
              <a:t>E[</a:t>
            </a:r>
            <a:r>
              <a:rPr lang="pt-BR" sz="3200" i="1" spc="-195" dirty="0" smtClean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 smtClean="0">
                <a:latin typeface="Times New Roman"/>
                <a:cs typeface="Times New Roman"/>
              </a:rPr>
              <a:t>]</a:t>
            </a:r>
            <a:r>
              <a:rPr lang="pt-BR" sz="3200" i="1" spc="-5" dirty="0" smtClean="0">
                <a:latin typeface="Times New Roman"/>
                <a:cs typeface="Times New Roman"/>
              </a:rPr>
              <a:t>]</a:t>
            </a:r>
            <a:r>
              <a:rPr lang="pt-BR" sz="3200" i="1" spc="-10" dirty="0" smtClean="0">
                <a:latin typeface="Symbol"/>
                <a:cs typeface="Symbol"/>
              </a:rPr>
              <a:t></a:t>
            </a:r>
            <a:r>
              <a:rPr lang="pt-BR" sz="3200" i="1" spc="-190" dirty="0" smtClean="0">
                <a:latin typeface="Times New Roman"/>
                <a:cs typeface="Times New Roman"/>
              </a:rPr>
              <a:t> </a:t>
            </a:r>
            <a:r>
              <a:rPr lang="pt-BR" sz="3200" i="1" spc="45" dirty="0">
                <a:latin typeface="Times New Roman"/>
                <a:cs typeface="Times New Roman"/>
              </a:rPr>
              <a:t>E[h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>
                <a:latin typeface="Times New Roman"/>
                <a:cs typeface="Times New Roman"/>
              </a:rPr>
              <a:t>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endParaRPr lang="pt-BR" sz="3200" i="1" spc="-195" dirty="0" smtClean="0">
              <a:latin typeface="Times New Roman"/>
              <a:cs typeface="Times New Roman"/>
            </a:endParaRP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180" dirty="0" smtClean="0">
                <a:latin typeface="Times New Roman"/>
                <a:cs typeface="Times New Roman"/>
              </a:rPr>
              <a:t>=</a:t>
            </a:r>
            <a:r>
              <a:rPr lang="pt-BR" sz="3200" i="1" spc="-395" dirty="0" smtClean="0">
                <a:latin typeface="Times New Roman"/>
                <a:cs typeface="Times New Roman"/>
              </a:rPr>
              <a:t> </a:t>
            </a:r>
            <a:r>
              <a:rPr lang="pt-BR" sz="3200" i="1" spc="-114" dirty="0">
                <a:latin typeface="Times New Roman"/>
                <a:cs typeface="Times New Roman"/>
              </a:rPr>
              <a:t>E[</a:t>
            </a:r>
            <a:r>
              <a:rPr lang="pt-BR" sz="3200" i="1" spc="-140" dirty="0">
                <a:latin typeface="Times New Roman"/>
                <a:cs typeface="Times New Roman"/>
              </a:rPr>
              <a:t> </a:t>
            </a:r>
            <a:r>
              <a:rPr lang="pt-BR" sz="3200" i="1" spc="15" dirty="0" smtClean="0">
                <a:latin typeface="Times New Roman"/>
                <a:cs typeface="Times New Roman"/>
              </a:rPr>
              <a:t>f]</a:t>
            </a:r>
            <a:r>
              <a:rPr lang="pt-BR" sz="3200" i="1" dirty="0" smtClean="0">
                <a:latin typeface="Times New Roman"/>
                <a:cs typeface="Times New Roman"/>
              </a:rPr>
              <a:t>E[</a:t>
            </a:r>
            <a:r>
              <a:rPr lang="pt-BR" sz="3200" i="1" spc="-195" dirty="0" smtClean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r>
              <a:rPr lang="pt-BR" sz="3200" i="1" spc="15" dirty="0" smtClean="0">
                <a:latin typeface="Times New Roman"/>
                <a:cs typeface="Times New Roman"/>
              </a:rPr>
              <a:t>-</a:t>
            </a:r>
            <a:r>
              <a:rPr lang="pt-BR" sz="3200" i="1" dirty="0" smtClean="0">
                <a:latin typeface="Times New Roman"/>
                <a:cs typeface="Times New Roman"/>
              </a:rPr>
              <a:t> E[</a:t>
            </a:r>
            <a:r>
              <a:rPr lang="pt-BR" sz="3200" i="1" spc="-195" dirty="0" smtClean="0">
                <a:latin typeface="Times New Roman"/>
                <a:cs typeface="Times New Roman"/>
              </a:rPr>
              <a:t>f</a:t>
            </a:r>
            <a:r>
              <a:rPr lang="pt-BR" sz="3200" i="1" dirty="0" smtClean="0">
                <a:latin typeface="Times New Roman"/>
                <a:cs typeface="Times New Roman"/>
              </a:rPr>
              <a:t>]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r>
              <a:rPr lang="pt-BR" sz="3200" i="1" spc="-10" dirty="0" smtClean="0">
                <a:latin typeface="Symbol"/>
                <a:cs typeface="Symbol"/>
              </a:rPr>
              <a:t></a:t>
            </a:r>
            <a:r>
              <a:rPr lang="pt-BR" sz="3200" i="1" spc="-185" dirty="0" smtClean="0">
                <a:latin typeface="Times New Roman"/>
                <a:cs typeface="Times New Roman"/>
              </a:rPr>
              <a:t> </a:t>
            </a:r>
            <a:r>
              <a:rPr lang="pt-BR" sz="3200" i="1" spc="45" dirty="0" smtClean="0">
                <a:latin typeface="Times New Roman"/>
                <a:cs typeface="Times New Roman"/>
              </a:rPr>
              <a:t>E[h</a:t>
            </a:r>
            <a:r>
              <a:rPr lang="pt-BR" sz="3200" i="1" spc="-5" dirty="0" smtClean="0">
                <a:latin typeface="Times New Roman"/>
                <a:cs typeface="Times New Roman"/>
              </a:rPr>
              <a:t>]</a:t>
            </a:r>
            <a:r>
              <a:rPr lang="pt-BR" sz="3200" i="1" dirty="0" smtClean="0">
                <a:latin typeface="Times New Roman"/>
                <a:cs typeface="Times New Roman"/>
              </a:rPr>
              <a:t>E[</a:t>
            </a:r>
            <a:r>
              <a:rPr lang="pt-BR" sz="3200" i="1" spc="-195" dirty="0" smtClean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r>
              <a:rPr lang="pt-BR" sz="3200" i="1" spc="-10" dirty="0" smtClean="0">
                <a:latin typeface="Symbol"/>
                <a:cs typeface="Symbol"/>
              </a:rPr>
              <a:t></a:t>
            </a:r>
            <a:r>
              <a:rPr lang="pt-BR" sz="3200" i="1" spc="-190" dirty="0" smtClean="0">
                <a:latin typeface="Times New Roman"/>
                <a:cs typeface="Times New Roman"/>
              </a:rPr>
              <a:t> </a:t>
            </a:r>
            <a:r>
              <a:rPr lang="pt-BR" sz="3200" i="1" spc="45" dirty="0">
                <a:latin typeface="Times New Roman"/>
                <a:cs typeface="Times New Roman"/>
              </a:rPr>
              <a:t>E[h</a:t>
            </a:r>
            <a:r>
              <a:rPr lang="pt-BR" sz="3200" i="1" spc="-5" dirty="0">
                <a:latin typeface="Times New Roman"/>
                <a:cs typeface="Times New Roman"/>
              </a:rPr>
              <a:t>]</a:t>
            </a:r>
            <a:r>
              <a:rPr lang="pt-BR" sz="3200" i="1" spc="-405" dirty="0">
                <a:latin typeface="Times New Roman"/>
                <a:cs typeface="Times New Roman"/>
              </a:rPr>
              <a:t> </a:t>
            </a:r>
            <a:r>
              <a:rPr lang="pt-BR" sz="3200" i="1" dirty="0">
                <a:latin typeface="Times New Roman"/>
                <a:cs typeface="Times New Roman"/>
              </a:rPr>
              <a:t>E[</a:t>
            </a:r>
            <a:r>
              <a:rPr lang="pt-BR" sz="3200" i="1" spc="-195" dirty="0">
                <a:latin typeface="Times New Roman"/>
                <a:cs typeface="Times New Roman"/>
              </a:rPr>
              <a:t>y</a:t>
            </a:r>
            <a:r>
              <a:rPr lang="pt-BR" sz="3200" i="1" spc="-292" baseline="3333" dirty="0">
                <a:latin typeface="Times New Roman"/>
                <a:cs typeface="Times New Roman"/>
              </a:rPr>
              <a:t>ˆ</a:t>
            </a:r>
            <a:r>
              <a:rPr lang="pt-BR" sz="3200" i="1" spc="-195" dirty="0">
                <a:latin typeface="Times New Roman"/>
                <a:cs typeface="Times New Roman"/>
              </a:rPr>
              <a:t>] </a:t>
            </a:r>
            <a:endParaRPr lang="pt-BR" sz="3200" i="1" spc="-195" dirty="0" smtClean="0">
              <a:latin typeface="Times New Roman"/>
              <a:cs typeface="Times New Roman"/>
            </a:endParaRP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r>
              <a:rPr lang="pt-BR" sz="3200" i="1" spc="-180" dirty="0" smtClean="0">
                <a:latin typeface="Times New Roman"/>
                <a:cs typeface="Times New Roman"/>
              </a:rPr>
              <a:t>=0</a:t>
            </a:r>
            <a:endParaRPr lang="pt-BR" sz="3200" i="1" baseline="-6329" dirty="0">
              <a:latin typeface="Symbol"/>
              <a:cs typeface="Symbol"/>
            </a:endParaRPr>
          </a:p>
          <a:p>
            <a:pPr marL="152400">
              <a:spcBef>
                <a:spcPts val="115"/>
              </a:spcBef>
            </a:pPr>
            <a:endParaRPr lang="pt-BR" sz="3200" i="1" baseline="-6329" dirty="0">
              <a:latin typeface="Symbol"/>
              <a:cs typeface="Symbol"/>
            </a:endParaRPr>
          </a:p>
          <a:p>
            <a:pPr marL="152400">
              <a:lnSpc>
                <a:spcPct val="100000"/>
              </a:lnSpc>
              <a:spcBef>
                <a:spcPts val="115"/>
              </a:spcBef>
            </a:pPr>
            <a:endParaRPr lang="pt-BR" sz="3200" baseline="-6329" dirty="0">
              <a:latin typeface="Symbol"/>
              <a:cs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14781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7489" y="617359"/>
            <a:ext cx="699897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Bias – </a:t>
            </a:r>
            <a:r>
              <a:rPr sz="3200" spc="-30" dirty="0">
                <a:solidFill>
                  <a:srgbClr val="3333CC"/>
                </a:solidFill>
                <a:latin typeface="Arial"/>
                <a:cs typeface="Arial"/>
              </a:rPr>
              <a:t>Variance </a:t>
            </a:r>
            <a:r>
              <a:rPr sz="3200" spc="-5" dirty="0">
                <a:solidFill>
                  <a:srgbClr val="3333CC"/>
                </a:solidFill>
                <a:latin typeface="Arial"/>
                <a:cs typeface="Arial"/>
              </a:rPr>
              <a:t>decomposition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of</a:t>
            </a:r>
            <a:r>
              <a:rPr sz="3200" spc="-15" dirty="0">
                <a:solidFill>
                  <a:srgbClr val="3333CC"/>
                </a:solidFill>
                <a:latin typeface="Arial"/>
                <a:cs typeface="Arial"/>
              </a:rPr>
              <a:t> </a:t>
            </a:r>
            <a:r>
              <a:rPr sz="3200" dirty="0">
                <a:solidFill>
                  <a:srgbClr val="3333CC"/>
                </a:solidFill>
                <a:latin typeface="Arial"/>
                <a:cs typeface="Arial"/>
              </a:rPr>
              <a:t>error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88359" y="1722364"/>
            <a:ext cx="281940" cy="2520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450" i="1" dirty="0">
                <a:latin typeface="Times New Roman"/>
                <a:cs typeface="Times New Roman"/>
              </a:rPr>
              <a:t>D</a:t>
            </a:r>
            <a:r>
              <a:rPr sz="1450" spc="-30" dirty="0">
                <a:latin typeface="Times New Roman"/>
                <a:cs typeface="Times New Roman"/>
              </a:rPr>
              <a:t>,</a:t>
            </a:r>
            <a:r>
              <a:rPr sz="1450" i="1" spc="-10" dirty="0">
                <a:latin typeface="Symbol"/>
                <a:cs typeface="Symbol"/>
              </a:rPr>
              <a:t></a:t>
            </a:r>
            <a:endParaRPr sz="1450" dirty="0">
              <a:latin typeface="Symbol"/>
              <a:cs typeface="Symbo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587205" y="1383674"/>
            <a:ext cx="1721485" cy="5797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524510" algn="l"/>
              </a:tabLst>
            </a:pPr>
            <a:r>
              <a:rPr sz="2500" i="1" spc="-10" dirty="0">
                <a:latin typeface="Times New Roman"/>
                <a:cs typeface="Times New Roman"/>
              </a:rPr>
              <a:t>E	</a:t>
            </a:r>
            <a:r>
              <a:rPr sz="5400" spc="-810" baseline="-6172" dirty="0">
                <a:latin typeface="Symbol"/>
                <a:cs typeface="Symbol"/>
              </a:rPr>
              <a:t></a:t>
            </a:r>
            <a:r>
              <a:rPr sz="5400" spc="-810" baseline="-6172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( </a:t>
            </a:r>
            <a:r>
              <a:rPr sz="2500" i="1" spc="-5" dirty="0">
                <a:latin typeface="Times New Roman"/>
                <a:cs typeface="Times New Roman"/>
              </a:rPr>
              <a:t>f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95" dirty="0">
                <a:latin typeface="Times New Roman"/>
                <a:cs typeface="Times New Roman"/>
              </a:rPr>
              <a:t> </a:t>
            </a:r>
            <a:r>
              <a:rPr sz="2500" i="1" spc="-190" dirty="0">
                <a:latin typeface="Times New Roman"/>
                <a:cs typeface="Times New Roman"/>
              </a:rPr>
              <a:t>y</a:t>
            </a:r>
            <a:r>
              <a:rPr sz="3750" spc="-284" baseline="3333" dirty="0">
                <a:latin typeface="Times New Roman"/>
                <a:cs typeface="Times New Roman"/>
              </a:rPr>
              <a:t>ˆ</a:t>
            </a:r>
            <a:r>
              <a:rPr sz="2500" spc="-190" dirty="0">
                <a:latin typeface="Times New Roman"/>
                <a:cs typeface="Times New Roman"/>
              </a:rPr>
              <a:t>)</a:t>
            </a:r>
            <a:r>
              <a:rPr sz="2175" spc="-284" baseline="42145" dirty="0">
                <a:latin typeface="Times New Roman"/>
                <a:cs typeface="Times New Roman"/>
              </a:rPr>
              <a:t>2</a:t>
            </a:r>
            <a:endParaRPr sz="2175" baseline="42145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189797" y="1405734"/>
            <a:ext cx="177165" cy="5797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3600" spc="-540" dirty="0">
                <a:latin typeface="Symbol"/>
                <a:cs typeface="Symbol"/>
              </a:rPr>
              <a:t></a:t>
            </a:r>
            <a:endParaRPr sz="3600" dirty="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75950" y="1752762"/>
            <a:ext cx="2951480" cy="694055"/>
          </a:xfrm>
          <a:prstGeom prst="rect">
            <a:avLst/>
          </a:prstGeom>
        </p:spPr>
        <p:txBody>
          <a:bodyPr vert="horz" wrap="square" lIns="0" tIns="571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45"/>
              </a:spcBef>
            </a:pPr>
            <a:endParaRPr sz="1300" dirty="0">
              <a:latin typeface="Times New Roman"/>
              <a:cs typeface="Times New Roman"/>
            </a:endParaRPr>
          </a:p>
          <a:p>
            <a:pPr marR="5080" algn="r">
              <a:lnSpc>
                <a:spcPts val="165"/>
              </a:lnSpc>
            </a:pPr>
            <a:r>
              <a:rPr sz="1450" spc="-10" dirty="0">
                <a:latin typeface="Times New Roman"/>
                <a:cs typeface="Times New Roman"/>
              </a:rPr>
              <a:t>2</a:t>
            </a:r>
            <a:endParaRPr sz="1450" dirty="0">
              <a:latin typeface="Times New Roman"/>
              <a:cs typeface="Times New Roman"/>
            </a:endParaRPr>
          </a:p>
          <a:p>
            <a:pPr marL="12700">
              <a:lnSpc>
                <a:spcPts val="3645"/>
              </a:lnSpc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80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6525" spc="-1350" baseline="-7662" dirty="0">
                <a:latin typeface="Symbol"/>
                <a:cs typeface="Symbol"/>
              </a:rPr>
              <a:t></a:t>
            </a:r>
            <a:r>
              <a:rPr sz="6525" spc="-1350" baseline="-7662" dirty="0">
                <a:latin typeface="Times New Roman"/>
                <a:cs typeface="Times New Roman"/>
              </a:rPr>
              <a:t>  </a:t>
            </a:r>
            <a:r>
              <a:rPr sz="4800" spc="-247" baseline="-5208" dirty="0">
                <a:latin typeface="Symbol"/>
                <a:cs typeface="Symbol"/>
              </a:rPr>
              <a:t></a:t>
            </a:r>
            <a:r>
              <a:rPr sz="2500" spc="-165" dirty="0">
                <a:latin typeface="Times New Roman"/>
                <a:cs typeface="Times New Roman"/>
              </a:rPr>
              <a:t>[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90" dirty="0">
                <a:latin typeface="Symbol"/>
                <a:cs typeface="Symbol"/>
              </a:rPr>
              <a:t></a:t>
            </a:r>
            <a:r>
              <a:rPr sz="2500" spc="90" dirty="0">
                <a:latin typeface="Times New Roman"/>
                <a:cs typeface="Times New Roman"/>
              </a:rPr>
              <a:t>[</a:t>
            </a:r>
            <a:r>
              <a:rPr sz="2500" i="1" spc="90" dirty="0">
                <a:latin typeface="Times New Roman"/>
                <a:cs typeface="Times New Roman"/>
              </a:rPr>
              <a:t>h</a:t>
            </a:r>
            <a:r>
              <a:rPr sz="2500" i="1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5" dirty="0">
                <a:latin typeface="Times New Roman"/>
                <a:cs typeface="Times New Roman"/>
              </a:rPr>
              <a:t> </a:t>
            </a:r>
            <a:r>
              <a:rPr sz="2500" i="1" spc="-275" dirty="0">
                <a:latin typeface="Times New Roman"/>
                <a:cs typeface="Times New Roman"/>
              </a:rPr>
              <a:t>y</a:t>
            </a:r>
            <a:r>
              <a:rPr sz="3750" spc="-412" baseline="3333" dirty="0">
                <a:latin typeface="Times New Roman"/>
                <a:cs typeface="Times New Roman"/>
              </a:rPr>
              <a:t>ˆ</a:t>
            </a:r>
            <a:r>
              <a:rPr sz="2500" spc="-275" dirty="0">
                <a:latin typeface="Times New Roman"/>
                <a:cs typeface="Times New Roman"/>
              </a:rPr>
              <a:t>]</a:t>
            </a:r>
            <a:r>
              <a:rPr sz="4800" spc="-412" baseline="-5208" dirty="0">
                <a:latin typeface="Symbol"/>
                <a:cs typeface="Symbol"/>
              </a:rPr>
              <a:t></a:t>
            </a:r>
            <a:endParaRPr sz="4800" baseline="-5208" dirty="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371583" y="1836435"/>
            <a:ext cx="177165" cy="6940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4350" spc="-900" dirty="0">
                <a:latin typeface="Symbol"/>
                <a:cs typeface="Symbol"/>
              </a:rPr>
              <a:t></a:t>
            </a:r>
            <a:endParaRPr sz="4350" dirty="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83952" y="2255139"/>
            <a:ext cx="5186680" cy="1413510"/>
          </a:xfrm>
          <a:prstGeom prst="rect">
            <a:avLst/>
          </a:prstGeom>
        </p:spPr>
        <p:txBody>
          <a:bodyPr vert="horz" wrap="square" lIns="0" tIns="28638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25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i="1" spc="-370" dirty="0">
                <a:latin typeface="Times New Roman"/>
                <a:cs typeface="Times New Roman"/>
              </a:rPr>
              <a:t> </a:t>
            </a:r>
            <a:r>
              <a:rPr sz="5400" spc="-810" baseline="-6172" dirty="0">
                <a:latin typeface="Symbol"/>
                <a:cs typeface="Symbol"/>
              </a:rPr>
              <a:t></a:t>
            </a:r>
            <a:r>
              <a:rPr sz="5400" spc="-390" baseline="-6172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7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h</a:t>
            </a:r>
            <a:r>
              <a:rPr sz="2500" spc="5" dirty="0">
                <a:latin typeface="Times New Roman"/>
                <a:cs typeface="Times New Roman"/>
              </a:rPr>
              <a:t>]</a:t>
            </a:r>
            <a:r>
              <a:rPr sz="2175" spc="7" baseline="42145" dirty="0">
                <a:latin typeface="Times New Roman"/>
                <a:cs typeface="Times New Roman"/>
              </a:rPr>
              <a:t>2</a:t>
            </a:r>
            <a:r>
              <a:rPr sz="2175" spc="-37" baseline="42145" dirty="0">
                <a:latin typeface="Times New Roman"/>
                <a:cs typeface="Times New Roman"/>
              </a:rPr>
              <a:t> </a:t>
            </a:r>
            <a:r>
              <a:rPr sz="2500" spc="90" dirty="0">
                <a:latin typeface="Symbol"/>
                <a:cs typeface="Symbol"/>
              </a:rPr>
              <a:t></a:t>
            </a:r>
            <a:r>
              <a:rPr sz="2500" spc="90" dirty="0">
                <a:latin typeface="Times New Roman"/>
                <a:cs typeface="Times New Roman"/>
              </a:rPr>
              <a:t>[</a:t>
            </a:r>
            <a:r>
              <a:rPr sz="2500" i="1" spc="90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5" dirty="0">
                <a:latin typeface="Times New Roman"/>
                <a:cs typeface="Times New Roman"/>
              </a:rPr>
              <a:t> </a:t>
            </a:r>
            <a:r>
              <a:rPr sz="2500" i="1" spc="-210" dirty="0">
                <a:latin typeface="Times New Roman"/>
                <a:cs typeface="Times New Roman"/>
              </a:rPr>
              <a:t>y</a:t>
            </a:r>
            <a:r>
              <a:rPr sz="3750" spc="-315" baseline="3333" dirty="0">
                <a:latin typeface="Times New Roman"/>
                <a:cs typeface="Times New Roman"/>
              </a:rPr>
              <a:t>ˆ</a:t>
            </a:r>
            <a:r>
              <a:rPr sz="2500" spc="-210" dirty="0">
                <a:latin typeface="Times New Roman"/>
                <a:cs typeface="Times New Roman"/>
              </a:rPr>
              <a:t>]</a:t>
            </a:r>
            <a:r>
              <a:rPr sz="2175" spc="-315" baseline="42145" dirty="0">
                <a:latin typeface="Times New Roman"/>
                <a:cs typeface="Times New Roman"/>
              </a:rPr>
              <a:t>2</a:t>
            </a:r>
            <a:r>
              <a:rPr sz="2175" spc="-262" baseline="421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250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Times New Roman"/>
                <a:cs typeface="Times New Roman"/>
              </a:rPr>
              <a:t>2[</a:t>
            </a:r>
            <a:r>
              <a:rPr sz="2500" spc="-140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spc="30" dirty="0">
                <a:latin typeface="Times New Roman"/>
                <a:cs typeface="Times New Roman"/>
              </a:rPr>
              <a:t>][</a:t>
            </a:r>
            <a:r>
              <a:rPr sz="2500" i="1" spc="30" dirty="0">
                <a:latin typeface="Times New Roman"/>
                <a:cs typeface="Times New Roman"/>
              </a:rPr>
              <a:t>h</a:t>
            </a:r>
            <a:r>
              <a:rPr sz="2500" i="1" spc="-24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260" dirty="0">
                <a:latin typeface="Times New Roman"/>
                <a:cs typeface="Times New Roman"/>
              </a:rPr>
              <a:t>y</a:t>
            </a:r>
            <a:r>
              <a:rPr sz="3750" spc="-390" baseline="3333" dirty="0">
                <a:latin typeface="Times New Roman"/>
                <a:cs typeface="Times New Roman"/>
              </a:rPr>
              <a:t>ˆ</a:t>
            </a:r>
            <a:r>
              <a:rPr sz="2500" spc="-260" dirty="0">
                <a:latin typeface="Times New Roman"/>
                <a:cs typeface="Times New Roman"/>
              </a:rPr>
              <a:t>]</a:t>
            </a:r>
            <a:r>
              <a:rPr sz="2500" spc="35" dirty="0">
                <a:latin typeface="Times New Roman"/>
                <a:cs typeface="Times New Roman"/>
              </a:rPr>
              <a:t> </a:t>
            </a:r>
            <a:r>
              <a:rPr sz="5400" spc="-810" baseline="-6172" dirty="0">
                <a:latin typeface="Symbol"/>
                <a:cs typeface="Symbol"/>
              </a:rPr>
              <a:t></a:t>
            </a:r>
            <a:endParaRPr sz="5400" baseline="-6172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1455"/>
              </a:spcBef>
            </a:pPr>
            <a:r>
              <a:rPr sz="2500" spc="-10" dirty="0">
                <a:latin typeface="Symbol"/>
                <a:cs typeface="Symbol"/>
              </a:rPr>
              <a:t>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-10" dirty="0">
                <a:latin typeface="Times New Roman"/>
                <a:cs typeface="Times New Roman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[(</a:t>
            </a:r>
            <a:r>
              <a:rPr sz="2500" spc="-195" dirty="0">
                <a:latin typeface="Times New Roman"/>
                <a:cs typeface="Times New Roman"/>
              </a:rPr>
              <a:t> </a:t>
            </a:r>
            <a:r>
              <a:rPr sz="2500" i="1" spc="-5" dirty="0">
                <a:latin typeface="Times New Roman"/>
                <a:cs typeface="Times New Roman"/>
              </a:rPr>
              <a:t>f</a:t>
            </a:r>
            <a:r>
              <a:rPr sz="2500" i="1" spc="16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245" dirty="0">
                <a:latin typeface="Times New Roman"/>
                <a:cs typeface="Times New Roman"/>
              </a:rPr>
              <a:t> </a:t>
            </a:r>
            <a:r>
              <a:rPr sz="2500" i="1" spc="25" dirty="0">
                <a:latin typeface="Times New Roman"/>
                <a:cs typeface="Times New Roman"/>
              </a:rPr>
              <a:t>h</a:t>
            </a:r>
            <a:r>
              <a:rPr sz="2500" spc="25" dirty="0">
                <a:latin typeface="Times New Roman"/>
                <a:cs typeface="Times New Roman"/>
              </a:rPr>
              <a:t>)</a:t>
            </a:r>
            <a:r>
              <a:rPr sz="2175" spc="37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r>
              <a:rPr sz="2500" spc="-40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</a:t>
            </a:r>
            <a:r>
              <a:rPr sz="2500" spc="-190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r>
              <a:rPr sz="2500" dirty="0">
                <a:latin typeface="Times New Roman"/>
                <a:cs typeface="Times New Roman"/>
              </a:rPr>
              <a:t>[(</a:t>
            </a:r>
            <a:r>
              <a:rPr sz="2500" i="1" dirty="0">
                <a:latin typeface="Times New Roman"/>
                <a:cs typeface="Times New Roman"/>
              </a:rPr>
              <a:t>h</a:t>
            </a:r>
            <a:r>
              <a:rPr sz="2500" i="1" spc="-24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Symbol"/>
                <a:cs typeface="Symbol"/>
              </a:rPr>
              <a:t></a:t>
            </a:r>
            <a:r>
              <a:rPr sz="2500" spc="-130" dirty="0">
                <a:latin typeface="Times New Roman"/>
                <a:cs typeface="Times New Roman"/>
              </a:rPr>
              <a:t> </a:t>
            </a:r>
            <a:r>
              <a:rPr sz="2500" i="1" spc="-190" dirty="0">
                <a:latin typeface="Times New Roman"/>
                <a:cs typeface="Times New Roman"/>
              </a:rPr>
              <a:t>y</a:t>
            </a:r>
            <a:r>
              <a:rPr sz="3750" spc="-284" baseline="3333" dirty="0">
                <a:latin typeface="Times New Roman"/>
                <a:cs typeface="Times New Roman"/>
              </a:rPr>
              <a:t>ˆ</a:t>
            </a:r>
            <a:r>
              <a:rPr sz="2500" spc="-190" dirty="0">
                <a:latin typeface="Times New Roman"/>
                <a:cs typeface="Times New Roman"/>
              </a:rPr>
              <a:t>)</a:t>
            </a:r>
            <a:r>
              <a:rPr sz="2175" spc="-284" baseline="42145" dirty="0">
                <a:latin typeface="Times New Roman"/>
                <a:cs typeface="Times New Roman"/>
              </a:rPr>
              <a:t>2</a:t>
            </a:r>
            <a:r>
              <a:rPr sz="2175" spc="-292" baseline="42145" dirty="0">
                <a:latin typeface="Times New Roman"/>
                <a:cs typeface="Times New Roman"/>
              </a:rPr>
              <a:t> </a:t>
            </a:r>
            <a:r>
              <a:rPr sz="2500" spc="-5" dirty="0">
                <a:latin typeface="Times New Roman"/>
                <a:cs typeface="Times New Roman"/>
              </a:rPr>
              <a:t>]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038600" y="4572000"/>
            <a:ext cx="4038600" cy="1600200"/>
          </a:xfrm>
          <a:prstGeom prst="rect">
            <a:avLst/>
          </a:prstGeom>
          <a:solidFill>
            <a:srgbClr val="D4FDD5"/>
          </a:solidFill>
        </p:spPr>
        <p:txBody>
          <a:bodyPr vert="horz" wrap="square" lIns="0" tIns="29845" rIns="0" bIns="0" rtlCol="0">
            <a:spAutoFit/>
          </a:bodyPr>
          <a:lstStyle/>
          <a:p>
            <a:pPr marL="110489" marR="97790" algn="ctr">
              <a:lnSpc>
                <a:spcPct val="100000"/>
              </a:lnSpc>
              <a:spcBef>
                <a:spcPts val="235"/>
              </a:spcBef>
            </a:pPr>
            <a:r>
              <a:rPr sz="2000" dirty="0">
                <a:latin typeface="Arial"/>
                <a:cs typeface="Arial"/>
              </a:rPr>
              <a:t>Squared </a:t>
            </a:r>
            <a:r>
              <a:rPr sz="2000" spc="-5" dirty="0">
                <a:latin typeface="Arial"/>
                <a:cs typeface="Arial"/>
              </a:rPr>
              <a:t>difference btwn </a:t>
            </a:r>
            <a:r>
              <a:rPr sz="2000" dirty="0">
                <a:latin typeface="Arial"/>
                <a:cs typeface="Arial"/>
              </a:rPr>
              <a:t>our</a:t>
            </a:r>
            <a:r>
              <a:rPr sz="2000" spc="-75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long-  </a:t>
            </a:r>
            <a:r>
              <a:rPr sz="2000" spc="-5" dirty="0">
                <a:latin typeface="Arial"/>
                <a:cs typeface="Arial"/>
              </a:rPr>
              <a:t>term expectation for the </a:t>
            </a:r>
            <a:r>
              <a:rPr sz="2000" dirty="0">
                <a:latin typeface="Arial"/>
                <a:cs typeface="Arial"/>
              </a:rPr>
              <a:t>learners  </a:t>
            </a:r>
            <a:r>
              <a:rPr sz="2000" spc="-5" dirty="0">
                <a:latin typeface="Arial"/>
                <a:cs typeface="Arial"/>
              </a:rPr>
              <a:t>performance, </a:t>
            </a:r>
            <a:r>
              <a:rPr sz="2000" dirty="0">
                <a:latin typeface="Arial"/>
                <a:cs typeface="Arial"/>
              </a:rPr>
              <a:t>E</a:t>
            </a:r>
            <a:r>
              <a:rPr sz="1950" baseline="-21367" dirty="0">
                <a:latin typeface="Arial"/>
                <a:cs typeface="Arial"/>
              </a:rPr>
              <a:t>D</a:t>
            </a:r>
            <a:r>
              <a:rPr sz="2000" dirty="0">
                <a:latin typeface="Arial"/>
                <a:cs typeface="Arial"/>
              </a:rPr>
              <a:t>[h</a:t>
            </a:r>
            <a:r>
              <a:rPr sz="1950" baseline="-21367" dirty="0">
                <a:latin typeface="Arial"/>
                <a:cs typeface="Arial"/>
              </a:rPr>
              <a:t>D</a:t>
            </a:r>
            <a:r>
              <a:rPr sz="2000" dirty="0">
                <a:latin typeface="Arial"/>
                <a:cs typeface="Arial"/>
              </a:rPr>
              <a:t>(x)], and what  </a:t>
            </a:r>
            <a:r>
              <a:rPr sz="2000" spc="-5" dirty="0">
                <a:latin typeface="Arial"/>
                <a:cs typeface="Arial"/>
              </a:rPr>
              <a:t>we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expect in a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representative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run </a:t>
            </a:r>
            <a:r>
              <a:rPr sz="2000" dirty="0">
                <a:latin typeface="Arial"/>
                <a:cs typeface="Arial"/>
              </a:rPr>
              <a:t>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on a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dataset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D</a:t>
            </a:r>
            <a:r>
              <a:rPr sz="2000" dirty="0">
                <a:latin typeface="Arial"/>
                <a:cs typeface="Arial"/>
              </a:rPr>
              <a:t> (hat</a:t>
            </a:r>
            <a:r>
              <a:rPr sz="2000" spc="-35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y)</a:t>
            </a:r>
            <a:endParaRPr sz="20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219031" y="3603066"/>
            <a:ext cx="819785" cy="953135"/>
          </a:xfrm>
          <a:custGeom>
            <a:avLst/>
            <a:gdLst/>
            <a:ahLst/>
            <a:cxnLst/>
            <a:rect l="l" t="t" r="r" b="b"/>
            <a:pathLst>
              <a:path w="819785" h="953135">
                <a:moveTo>
                  <a:pt x="819568" y="953058"/>
                </a:moveTo>
                <a:lnTo>
                  <a:pt x="0" y="0"/>
                </a:lnTo>
              </a:path>
            </a:pathLst>
          </a:custGeom>
          <a:ln w="28574">
            <a:solidFill>
              <a:srgbClr val="00A5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200400" y="3581400"/>
            <a:ext cx="88900" cy="93345"/>
          </a:xfrm>
          <a:custGeom>
            <a:avLst/>
            <a:gdLst/>
            <a:ahLst/>
            <a:cxnLst/>
            <a:rect l="l" t="t" r="r" b="b"/>
            <a:pathLst>
              <a:path w="88900" h="93345">
                <a:moveTo>
                  <a:pt x="0" y="0"/>
                </a:moveTo>
                <a:lnTo>
                  <a:pt x="23393" y="92951"/>
                </a:lnTo>
                <a:lnTo>
                  <a:pt x="88391" y="37045"/>
                </a:lnTo>
                <a:lnTo>
                  <a:pt x="0" y="0"/>
                </a:lnTo>
                <a:close/>
              </a:path>
            </a:pathLst>
          </a:custGeom>
          <a:solidFill>
            <a:srgbClr val="00A5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81000" y="4251325"/>
            <a:ext cx="3276600" cy="2225675"/>
          </a:xfrm>
          <a:custGeom>
            <a:avLst/>
            <a:gdLst/>
            <a:ahLst/>
            <a:cxnLst/>
            <a:rect l="l" t="t" r="r" b="b"/>
            <a:pathLst>
              <a:path w="3276600" h="2225675">
                <a:moveTo>
                  <a:pt x="0" y="0"/>
                </a:moveTo>
                <a:lnTo>
                  <a:pt x="3276600" y="0"/>
                </a:lnTo>
                <a:lnTo>
                  <a:pt x="3276600" y="2225675"/>
                </a:lnTo>
                <a:lnTo>
                  <a:pt x="0" y="2225675"/>
                </a:lnTo>
                <a:lnTo>
                  <a:pt x="0" y="0"/>
                </a:lnTo>
                <a:close/>
              </a:path>
            </a:pathLst>
          </a:custGeom>
          <a:solidFill>
            <a:srgbClr val="A8D6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484457" y="4284345"/>
            <a:ext cx="3075305" cy="18542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  <a:spcBef>
                <a:spcPts val="100"/>
              </a:spcBef>
              <a:tabLst>
                <a:tab pos="1889760" algn="l"/>
              </a:tabLst>
            </a:pPr>
            <a:r>
              <a:rPr sz="2000" dirty="0">
                <a:latin typeface="Arial"/>
                <a:cs typeface="Arial"/>
              </a:rPr>
              <a:t>Squared </a:t>
            </a:r>
            <a:r>
              <a:rPr sz="2000" spc="-5" dirty="0">
                <a:latin typeface="Arial"/>
                <a:cs typeface="Arial"/>
              </a:rPr>
              <a:t>difference  between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best possible </a:t>
            </a:r>
            <a:r>
              <a:rPr sz="2000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prediction</a:t>
            </a:r>
            <a:r>
              <a:rPr sz="2000" spc="10" dirty="0">
                <a:latin typeface="Arial"/>
                <a:cs typeface="Arial"/>
              </a:rPr>
              <a:t> </a:t>
            </a:r>
            <a:r>
              <a:rPr sz="2000" spc="-5" dirty="0">
                <a:latin typeface="Arial"/>
                <a:cs typeface="Arial"/>
              </a:rPr>
              <a:t>for</a:t>
            </a:r>
            <a:r>
              <a:rPr sz="2000" spc="1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x,	</a:t>
            </a:r>
            <a:r>
              <a:rPr sz="2000" spc="-5" dirty="0">
                <a:latin typeface="Arial"/>
                <a:cs typeface="Arial"/>
              </a:rPr>
              <a:t>f(x), </a:t>
            </a:r>
            <a:r>
              <a:rPr sz="2000" dirty="0">
                <a:latin typeface="Arial"/>
                <a:cs typeface="Arial"/>
              </a:rPr>
              <a:t>and  our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“long-term”</a:t>
            </a:r>
            <a:r>
              <a:rPr sz="2000" u="sng" spc="-1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expectation </a:t>
            </a:r>
            <a:r>
              <a:rPr sz="2000" spc="-5" dirty="0">
                <a:latin typeface="Arial"/>
                <a:cs typeface="Arial"/>
              </a:rPr>
              <a:t>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for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what </a:t>
            </a:r>
            <a:r>
              <a:rPr sz="2000" u="sng" spc="-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the </a:t>
            </a:r>
            <a:r>
              <a:rPr sz="2000" u="sng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learner will do </a:t>
            </a:r>
            <a:r>
              <a:rPr sz="2000" dirty="0">
                <a:latin typeface="Arial"/>
                <a:cs typeface="Arial"/>
              </a:rPr>
              <a:t> if we averaged over</a:t>
            </a:r>
            <a:r>
              <a:rPr sz="2000" spc="-9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many</a:t>
            </a:r>
            <a:endParaRPr sz="20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1447799" y="3609975"/>
            <a:ext cx="0" cy="657225"/>
          </a:xfrm>
          <a:custGeom>
            <a:avLst/>
            <a:gdLst/>
            <a:ahLst/>
            <a:cxnLst/>
            <a:rect l="l" t="t" r="r" b="b"/>
            <a:pathLst>
              <a:path h="657225">
                <a:moveTo>
                  <a:pt x="0" y="657224"/>
                </a:moveTo>
                <a:lnTo>
                  <a:pt x="0" y="0"/>
                </a:lnTo>
              </a:path>
            </a:pathLst>
          </a:custGeom>
          <a:ln w="28574">
            <a:solidFill>
              <a:srgbClr val="434DD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404937" y="3581400"/>
            <a:ext cx="85725" cy="85725"/>
          </a:xfrm>
          <a:custGeom>
            <a:avLst/>
            <a:gdLst/>
            <a:ahLst/>
            <a:cxnLst/>
            <a:rect l="l" t="t" r="r" b="b"/>
            <a:pathLst>
              <a:path w="85725" h="85725">
                <a:moveTo>
                  <a:pt x="42862" y="0"/>
                </a:moveTo>
                <a:lnTo>
                  <a:pt x="0" y="85725"/>
                </a:lnTo>
                <a:lnTo>
                  <a:pt x="85725" y="85725"/>
                </a:lnTo>
                <a:lnTo>
                  <a:pt x="42862" y="0"/>
                </a:lnTo>
                <a:close/>
              </a:path>
            </a:pathLst>
          </a:custGeom>
          <a:solidFill>
            <a:srgbClr val="434DD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7138841" y="1879403"/>
            <a:ext cx="751840" cy="314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561340" algn="l"/>
              </a:tabLst>
            </a:pPr>
            <a:r>
              <a:rPr sz="1900" i="1" spc="20" dirty="0">
                <a:latin typeface="Times New Roman"/>
                <a:cs typeface="Times New Roman"/>
              </a:rPr>
              <a:t>D	D</a:t>
            </a:r>
            <a:endParaRPr sz="1900" dirty="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244381" y="1656595"/>
            <a:ext cx="2329180" cy="5213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50925" algn="l"/>
                <a:tab pos="1631950" algn="l"/>
              </a:tabLst>
            </a:pPr>
            <a:r>
              <a:rPr sz="3250" i="1" spc="30" dirty="0">
                <a:latin typeface="Times New Roman"/>
                <a:cs typeface="Times New Roman"/>
              </a:rPr>
              <a:t>h</a:t>
            </a:r>
            <a:r>
              <a:rPr sz="3250" i="1" spc="-210" dirty="0">
                <a:latin typeface="Times New Roman"/>
                <a:cs typeface="Times New Roman"/>
              </a:rPr>
              <a:t> </a:t>
            </a:r>
            <a:r>
              <a:rPr sz="3250" spc="35" dirty="0">
                <a:latin typeface="Symbol"/>
                <a:cs typeface="Symbol"/>
              </a:rPr>
              <a:t></a:t>
            </a:r>
            <a:r>
              <a:rPr sz="3250" spc="-130" dirty="0">
                <a:latin typeface="Times New Roman"/>
                <a:cs typeface="Times New Roman"/>
              </a:rPr>
              <a:t> </a:t>
            </a:r>
            <a:r>
              <a:rPr sz="3250" i="1" spc="35" dirty="0">
                <a:latin typeface="Times New Roman"/>
                <a:cs typeface="Times New Roman"/>
              </a:rPr>
              <a:t>E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-165" dirty="0">
                <a:latin typeface="Times New Roman"/>
                <a:cs typeface="Times New Roman"/>
              </a:rPr>
              <a:t>{</a:t>
            </a:r>
            <a:r>
              <a:rPr sz="3250" i="1" spc="30" dirty="0">
                <a:latin typeface="Times New Roman"/>
                <a:cs typeface="Times New Roman"/>
              </a:rPr>
              <a:t>h</a:t>
            </a:r>
            <a:r>
              <a:rPr sz="3250" i="1" dirty="0">
                <a:latin typeface="Times New Roman"/>
                <a:cs typeface="Times New Roman"/>
              </a:rPr>
              <a:t>	</a:t>
            </a:r>
            <a:r>
              <a:rPr sz="3250" spc="160" dirty="0">
                <a:latin typeface="Times New Roman"/>
                <a:cs typeface="Times New Roman"/>
              </a:rPr>
              <a:t>(</a:t>
            </a:r>
            <a:r>
              <a:rPr sz="3250" i="1" dirty="0">
                <a:latin typeface="Times New Roman"/>
                <a:cs typeface="Times New Roman"/>
              </a:rPr>
              <a:t>x</a:t>
            </a:r>
            <a:r>
              <a:rPr sz="3250" spc="25" dirty="0">
                <a:latin typeface="Times New Roman"/>
                <a:cs typeface="Times New Roman"/>
              </a:rPr>
              <a:t>)}</a:t>
            </a:r>
            <a:endParaRPr sz="3250" dirty="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2076183" y="3866464"/>
            <a:ext cx="1295400" cy="396875"/>
          </a:xfrm>
          <a:custGeom>
            <a:avLst/>
            <a:gdLst/>
            <a:ahLst/>
            <a:cxnLst/>
            <a:rect l="l" t="t" r="r" b="b"/>
            <a:pathLst>
              <a:path w="1295400" h="396875">
                <a:moveTo>
                  <a:pt x="0" y="0"/>
                </a:moveTo>
                <a:lnTo>
                  <a:pt x="1295400" y="0"/>
                </a:lnTo>
                <a:lnTo>
                  <a:pt x="1295400" y="396875"/>
                </a:lnTo>
                <a:lnTo>
                  <a:pt x="0" y="396875"/>
                </a:lnTo>
                <a:lnTo>
                  <a:pt x="0" y="0"/>
                </a:lnTo>
                <a:close/>
              </a:path>
            </a:pathLst>
          </a:custGeom>
          <a:solidFill>
            <a:srgbClr val="FFFB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2076183" y="3998125"/>
            <a:ext cx="1295400" cy="228600"/>
          </a:xfrm>
          <a:prstGeom prst="rect">
            <a:avLst/>
          </a:prstGeom>
          <a:solidFill>
            <a:srgbClr val="FFFB00"/>
          </a:solidFill>
        </p:spPr>
        <p:txBody>
          <a:bodyPr vert="horz" wrap="square" lIns="0" tIns="0" rIns="0" bIns="0" rtlCol="0">
            <a:spAutoFit/>
          </a:bodyPr>
          <a:lstStyle/>
          <a:p>
            <a:pPr marL="313690">
              <a:lnSpc>
                <a:spcPts val="1435"/>
              </a:lnSpc>
            </a:pPr>
            <a:r>
              <a:rPr sz="2000" dirty="0">
                <a:latin typeface="Arial"/>
                <a:cs typeface="Arial"/>
              </a:rPr>
              <a:t>BIAS</a:t>
            </a:r>
            <a:r>
              <a:rPr sz="1950" baseline="25641" dirty="0">
                <a:latin typeface="Arial"/>
                <a:cs typeface="Arial"/>
              </a:rPr>
              <a:t>2</a:t>
            </a:r>
          </a:p>
        </p:txBody>
      </p:sp>
      <p:sp>
        <p:nvSpPr>
          <p:cNvPr id="20" name="object 20"/>
          <p:cNvSpPr txBox="1"/>
          <p:nvPr/>
        </p:nvSpPr>
        <p:spPr>
          <a:xfrm>
            <a:off x="5867400" y="4175125"/>
            <a:ext cx="2057400" cy="396875"/>
          </a:xfrm>
          <a:prstGeom prst="rect">
            <a:avLst/>
          </a:prstGeom>
          <a:solidFill>
            <a:srgbClr val="FFFB00"/>
          </a:solidFill>
        </p:spPr>
        <p:txBody>
          <a:bodyPr vert="horz" wrap="square" lIns="0" tIns="45720" rIns="0" bIns="0" rtlCol="0">
            <a:spAutoFit/>
          </a:bodyPr>
          <a:lstStyle/>
          <a:p>
            <a:pPr marL="391160">
              <a:lnSpc>
                <a:spcPct val="100000"/>
              </a:lnSpc>
              <a:spcBef>
                <a:spcPts val="360"/>
              </a:spcBef>
            </a:pPr>
            <a:r>
              <a:rPr sz="2000" spc="-20" dirty="0">
                <a:latin typeface="Arial"/>
                <a:cs typeface="Arial"/>
              </a:rPr>
              <a:t>VARIANCE</a:t>
            </a:r>
            <a:endParaRPr sz="20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35940" y="6090466"/>
            <a:ext cx="2672715" cy="582295"/>
          </a:xfrm>
          <a:prstGeom prst="rect">
            <a:avLst/>
          </a:prstGeom>
        </p:spPr>
        <p:txBody>
          <a:bodyPr vert="horz" wrap="square" lIns="0" tIns="34925" rIns="0" bIns="0" rtlCol="0">
            <a:spAutoFit/>
          </a:bodyPr>
          <a:lstStyle/>
          <a:p>
            <a:pPr marL="311785">
              <a:lnSpc>
                <a:spcPct val="100000"/>
              </a:lnSpc>
              <a:spcBef>
                <a:spcPts val="275"/>
              </a:spcBef>
            </a:pPr>
            <a:r>
              <a:rPr sz="2000" spc="-5" dirty="0">
                <a:latin typeface="Arial"/>
                <a:cs typeface="Arial"/>
              </a:rPr>
              <a:t>datasets </a:t>
            </a:r>
            <a:r>
              <a:rPr sz="2000" dirty="0">
                <a:latin typeface="Arial"/>
                <a:cs typeface="Arial"/>
              </a:rPr>
              <a:t>D,</a:t>
            </a:r>
            <a:r>
              <a:rPr sz="2000" spc="-30" dirty="0">
                <a:latin typeface="Arial"/>
                <a:cs typeface="Arial"/>
              </a:rPr>
              <a:t> </a:t>
            </a:r>
            <a:r>
              <a:rPr sz="2000" i="1" dirty="0">
                <a:latin typeface="Arial"/>
                <a:cs typeface="Arial"/>
              </a:rPr>
              <a:t>E</a:t>
            </a:r>
            <a:r>
              <a:rPr sz="1950" i="1" baseline="-21367" dirty="0">
                <a:latin typeface="Arial"/>
                <a:cs typeface="Arial"/>
              </a:rPr>
              <a:t>D</a:t>
            </a:r>
            <a:r>
              <a:rPr sz="2000" i="1" dirty="0">
                <a:latin typeface="Arial"/>
                <a:cs typeface="Arial"/>
              </a:rPr>
              <a:t>[h</a:t>
            </a:r>
            <a:r>
              <a:rPr sz="1950" i="1" baseline="-21367" dirty="0">
                <a:latin typeface="Arial"/>
                <a:cs typeface="Arial"/>
              </a:rPr>
              <a:t>D</a:t>
            </a:r>
            <a:r>
              <a:rPr sz="2000" i="1" dirty="0">
                <a:latin typeface="Arial"/>
                <a:cs typeface="Arial"/>
              </a:rPr>
              <a:t>(x)]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400" spc="-5" dirty="0">
                <a:latin typeface="Arial"/>
                <a:cs typeface="Arial"/>
              </a:rPr>
              <a:t>13</a:t>
            </a:r>
            <a:endParaRPr sz="14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270644" y="2116934"/>
            <a:ext cx="2325370" cy="9429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3575"/>
              </a:lnSpc>
              <a:spcBef>
                <a:spcPts val="100"/>
              </a:spcBef>
            </a:pPr>
            <a:r>
              <a:rPr sz="3250" i="1" spc="-600" dirty="0">
                <a:latin typeface="Times New Roman"/>
                <a:cs typeface="Times New Roman"/>
              </a:rPr>
              <a:t>y</a:t>
            </a:r>
            <a:r>
              <a:rPr sz="4875" spc="-900" baseline="2564" dirty="0">
                <a:latin typeface="Times New Roman"/>
                <a:cs typeface="Times New Roman"/>
              </a:rPr>
              <a:t>ˆ </a:t>
            </a:r>
            <a:r>
              <a:rPr sz="3250" spc="30" dirty="0">
                <a:latin typeface="Symbol"/>
                <a:cs typeface="Symbol"/>
              </a:rPr>
              <a:t>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345" dirty="0">
                <a:latin typeface="Times New Roman"/>
                <a:cs typeface="Times New Roman"/>
              </a:rPr>
              <a:t>y</a:t>
            </a:r>
            <a:r>
              <a:rPr sz="4875" spc="-517" baseline="2564" dirty="0">
                <a:latin typeface="Times New Roman"/>
                <a:cs typeface="Times New Roman"/>
              </a:rPr>
              <a:t>ˆ</a:t>
            </a:r>
            <a:r>
              <a:rPr sz="2850" i="1" spc="-517" baseline="-23391" dirty="0">
                <a:latin typeface="Times New Roman"/>
                <a:cs typeface="Times New Roman"/>
              </a:rPr>
              <a:t>D </a:t>
            </a:r>
            <a:r>
              <a:rPr sz="3250" spc="30" dirty="0">
                <a:latin typeface="Symbol"/>
                <a:cs typeface="Symbol"/>
              </a:rPr>
              <a:t></a:t>
            </a:r>
            <a:r>
              <a:rPr sz="3250" spc="30" dirty="0">
                <a:latin typeface="Times New Roman"/>
                <a:cs typeface="Times New Roman"/>
              </a:rPr>
              <a:t> </a:t>
            </a:r>
            <a:r>
              <a:rPr sz="3250" i="1" spc="-65" dirty="0">
                <a:latin typeface="Times New Roman"/>
                <a:cs typeface="Times New Roman"/>
              </a:rPr>
              <a:t>h</a:t>
            </a:r>
            <a:r>
              <a:rPr sz="2850" i="1" spc="-97" baseline="-23391" dirty="0">
                <a:latin typeface="Times New Roman"/>
                <a:cs typeface="Times New Roman"/>
              </a:rPr>
              <a:t>D</a:t>
            </a:r>
            <a:r>
              <a:rPr sz="2850" i="1" spc="-480" baseline="-23391" dirty="0">
                <a:latin typeface="Times New Roman"/>
                <a:cs typeface="Times New Roman"/>
              </a:rPr>
              <a:t> </a:t>
            </a:r>
            <a:r>
              <a:rPr sz="3250" spc="60" dirty="0">
                <a:latin typeface="Times New Roman"/>
                <a:cs typeface="Times New Roman"/>
              </a:rPr>
              <a:t>(</a:t>
            </a:r>
            <a:r>
              <a:rPr sz="3250" i="1" spc="60" dirty="0">
                <a:latin typeface="Times New Roman"/>
                <a:cs typeface="Times New Roman"/>
              </a:rPr>
              <a:t>x</a:t>
            </a:r>
            <a:r>
              <a:rPr sz="3250" spc="60" dirty="0">
                <a:latin typeface="Times New Roman"/>
                <a:cs typeface="Times New Roman"/>
              </a:rPr>
              <a:t>)</a:t>
            </a:r>
            <a:endParaRPr sz="3250" dirty="0">
              <a:latin typeface="Times New Roman"/>
              <a:cs typeface="Times New Roman"/>
            </a:endParaRPr>
          </a:p>
          <a:p>
            <a:pPr marL="41910">
              <a:lnSpc>
                <a:spcPts val="3635"/>
              </a:lnSpc>
            </a:pP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5" dirty="0">
                <a:latin typeface="Symbol"/>
                <a:cs typeface="Symbol"/>
              </a:rPr>
              <a:t></a:t>
            </a:r>
            <a:r>
              <a:rPr sz="3200" spc="15" dirty="0">
                <a:latin typeface="Times New Roman"/>
                <a:cs typeface="Times New Roman"/>
              </a:rPr>
              <a:t> </a:t>
            </a:r>
            <a:r>
              <a:rPr sz="3200" i="1" spc="5" dirty="0">
                <a:latin typeface="Times New Roman"/>
                <a:cs typeface="Times New Roman"/>
              </a:rPr>
              <a:t>f </a:t>
            </a:r>
            <a:r>
              <a:rPr sz="3200" spc="130" dirty="0">
                <a:latin typeface="Times New Roman"/>
                <a:cs typeface="Times New Roman"/>
              </a:rPr>
              <a:t>(</a:t>
            </a:r>
            <a:r>
              <a:rPr sz="3200" i="1" spc="130" dirty="0">
                <a:latin typeface="Times New Roman"/>
                <a:cs typeface="Times New Roman"/>
              </a:rPr>
              <a:t>x</a:t>
            </a:r>
            <a:r>
              <a:rPr sz="3200" spc="130" dirty="0">
                <a:latin typeface="Times New Roman"/>
                <a:cs typeface="Times New Roman"/>
              </a:rPr>
              <a:t>) </a:t>
            </a:r>
            <a:r>
              <a:rPr sz="3200" spc="15" dirty="0">
                <a:latin typeface="Symbol"/>
                <a:cs typeface="Symbol"/>
              </a:rPr>
              <a:t></a:t>
            </a:r>
            <a:r>
              <a:rPr sz="3200" spc="-585" dirty="0">
                <a:latin typeface="Times New Roman"/>
                <a:cs typeface="Times New Roman"/>
              </a:rPr>
              <a:t> </a:t>
            </a:r>
            <a:r>
              <a:rPr sz="3300" i="1" spc="-30" dirty="0">
                <a:latin typeface="Symbol"/>
                <a:cs typeface="Symbol"/>
              </a:rPr>
              <a:t></a:t>
            </a:r>
            <a:endParaRPr sz="3300" dirty="0">
              <a:latin typeface="Symbol"/>
              <a:cs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25252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between </a:t>
            </a:r>
            <a:br>
              <a:rPr lang="en-US" dirty="0" smtClean="0"/>
            </a:br>
            <a:r>
              <a:rPr lang="en-US" dirty="0" smtClean="0"/>
              <a:t>ln </a:t>
            </a:r>
            <a:r>
              <a:rPr lang="el-GR" dirty="0" smtClean="0"/>
              <a:t>λ</a:t>
            </a:r>
            <a:r>
              <a:rPr lang="en-US" dirty="0" smtClean="0"/>
              <a:t> and variance,  </a:t>
            </a:r>
            <a:r>
              <a:rPr lang="en-US" dirty="0"/>
              <a:t>ln </a:t>
            </a:r>
            <a:r>
              <a:rPr lang="el-GR" dirty="0"/>
              <a:t>λ</a:t>
            </a:r>
            <a:r>
              <a:rPr lang="en-US" dirty="0"/>
              <a:t> and </a:t>
            </a:r>
            <a:r>
              <a:rPr lang="en-US" dirty="0" smtClean="0"/>
              <a:t>bia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304" y="1371600"/>
            <a:ext cx="8686800" cy="4525963"/>
          </a:xfrm>
        </p:spPr>
        <p:txBody>
          <a:bodyPr/>
          <a:lstStyle/>
          <a:p>
            <a:r>
              <a:rPr lang="en-US" dirty="0" smtClean="0"/>
              <a:t>As </a:t>
            </a:r>
            <a:r>
              <a:rPr lang="el-GR" dirty="0" smtClean="0"/>
              <a:t>λ</a:t>
            </a:r>
            <a:r>
              <a:rPr lang="en-US" dirty="0" smtClean="0"/>
              <a:t> increases variance comes down(red line)</a:t>
            </a:r>
          </a:p>
          <a:p>
            <a:r>
              <a:rPr lang="en-US" dirty="0"/>
              <a:t>As </a:t>
            </a:r>
            <a:r>
              <a:rPr lang="el-GR" dirty="0"/>
              <a:t>λ</a:t>
            </a:r>
            <a:r>
              <a:rPr lang="en-US" dirty="0"/>
              <a:t> </a:t>
            </a:r>
            <a:r>
              <a:rPr lang="en-US" dirty="0" smtClean="0"/>
              <a:t>increases(w more constrained) bias also increases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758115"/>
            <a:ext cx="5061098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8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of regularization parameter </a:t>
            </a:r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304" y="1371600"/>
            <a:ext cx="8686800" cy="4525963"/>
          </a:xfrm>
        </p:spPr>
        <p:txBody>
          <a:bodyPr/>
          <a:lstStyle/>
          <a:p>
            <a:r>
              <a:rPr lang="en-US" dirty="0" smtClean="0"/>
              <a:t>If </a:t>
            </a:r>
            <a:r>
              <a:rPr lang="el-GR" dirty="0" smtClean="0"/>
              <a:t>λ</a:t>
            </a:r>
            <a:r>
              <a:rPr lang="en-US" dirty="0" smtClean="0"/>
              <a:t> small, more flexible model, w can take larger values </a:t>
            </a:r>
            <a:r>
              <a:rPr lang="en-US" dirty="0"/>
              <a:t>bias is low </a:t>
            </a:r>
            <a:r>
              <a:rPr lang="en-US" dirty="0" smtClean="0"/>
              <a:t>but variance is high</a:t>
            </a:r>
          </a:p>
          <a:p>
            <a:r>
              <a:rPr lang="en-US" dirty="0" smtClean="0"/>
              <a:t>As </a:t>
            </a:r>
            <a:r>
              <a:rPr lang="el-GR" dirty="0"/>
              <a:t>λ</a:t>
            </a:r>
            <a:r>
              <a:rPr lang="en-US" dirty="0"/>
              <a:t> </a:t>
            </a:r>
            <a:r>
              <a:rPr lang="en-US" dirty="0" smtClean="0"/>
              <a:t>increases, w more constrained. So bias also increases and variance is low</a:t>
            </a:r>
          </a:p>
          <a:p>
            <a:r>
              <a:rPr lang="en-US" dirty="0" smtClean="0"/>
              <a:t>Right choice of </a:t>
            </a:r>
            <a:r>
              <a:rPr lang="el-GR" dirty="0" smtClean="0"/>
              <a:t>λ</a:t>
            </a:r>
            <a:r>
              <a:rPr lang="en-US" dirty="0" smtClean="0"/>
              <a:t> is balance between bias and variance</a:t>
            </a:r>
          </a:p>
          <a:p>
            <a:r>
              <a:rPr lang="en-US" dirty="0"/>
              <a:t>0 &lt; </a:t>
            </a:r>
            <a:r>
              <a:rPr lang="el-GR" dirty="0"/>
              <a:t>λ</a:t>
            </a:r>
            <a:r>
              <a:rPr lang="en-US" dirty="0"/>
              <a:t> &lt; 1</a:t>
            </a:r>
          </a:p>
          <a:p>
            <a:r>
              <a:rPr lang="en-US" dirty="0"/>
              <a:t>Pickup </a:t>
            </a:r>
            <a:r>
              <a:rPr lang="el-GR" dirty="0"/>
              <a:t>λ</a:t>
            </a:r>
            <a:r>
              <a:rPr lang="en-US" dirty="0"/>
              <a:t> where the test error is minimum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21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1066800" y="2362200"/>
            <a:ext cx="6629400" cy="2057400"/>
          </a:xfrm>
        </p:spPr>
        <p:txBody>
          <a:bodyPr/>
          <a:lstStyle/>
          <a:p>
            <a:r>
              <a:rPr lang="en-US" dirty="0" smtClean="0"/>
              <a:t>Python Implementation </a:t>
            </a:r>
            <a:r>
              <a:rPr lang="en-US" dirty="0" smtClean="0"/>
              <a:t>Demo: </a:t>
            </a:r>
          </a:p>
          <a:p>
            <a:endParaRPr lang="en-US" dirty="0"/>
          </a:p>
          <a:p>
            <a:r>
              <a:rPr lang="en-US" dirty="0" smtClean="0"/>
              <a:t>Polynomial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638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67708"/>
            <a:ext cx="8637588" cy="769938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3600" b="1" spc="-150" dirty="0" smtClean="0">
                <a:latin typeface="Arial" pitchFamily="34" charset="0"/>
                <a:ea typeface="+mn-ea"/>
                <a:cs typeface="Arial" pitchFamily="34" charset="0"/>
              </a:rPr>
              <a:t>Decision trees </a:t>
            </a:r>
            <a:endParaRPr lang="en-US" sz="3600" b="1" spc="-15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822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/>
              <a:t>Decision Trees is one of the most widely used and practical methods of classification</a:t>
            </a:r>
            <a:endParaRPr lang="en-US" altLang="ja-JP" dirty="0"/>
          </a:p>
          <a:p>
            <a:pPr>
              <a:buFont typeface="Wingdings" charset="0"/>
              <a:buChar char="§"/>
              <a:defRPr/>
            </a:pPr>
            <a:r>
              <a:rPr lang="en-US" dirty="0" smtClean="0"/>
              <a:t>Method </a:t>
            </a:r>
            <a:r>
              <a:rPr lang="en-US" dirty="0"/>
              <a:t>for approximating discrete-valued functions</a:t>
            </a:r>
          </a:p>
          <a:p>
            <a:pPr>
              <a:buFont typeface="Wingdings" charset="0"/>
              <a:buChar char="§"/>
              <a:defRPr/>
            </a:pPr>
            <a:r>
              <a:rPr lang="en-US" altLang="ja-JP" dirty="0"/>
              <a:t>Learned functions are represented as decision trees (or if-then-else rules)</a:t>
            </a:r>
            <a:endParaRPr lang="en-US" dirty="0"/>
          </a:p>
          <a:p>
            <a:pPr>
              <a:buFont typeface="Wingdings" charset="0"/>
              <a:buChar char="§"/>
              <a:defRPr/>
            </a:pPr>
            <a:r>
              <a:rPr lang="en-US" dirty="0"/>
              <a:t>Expressive hypotheses space </a:t>
            </a:r>
          </a:p>
        </p:txBody>
      </p:sp>
    </p:spTree>
    <p:extLst>
      <p:ext uri="{BB962C8B-B14F-4D97-AF65-F5344CB8AC3E}">
        <p14:creationId xmlns:p14="http://schemas.microsoft.com/office/powerpoint/2010/main" val="3332461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cision Tre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/>
              <a:t>Advantages</a:t>
            </a:r>
            <a:r>
              <a:rPr lang="en-US" dirty="0"/>
              <a:t>: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Inexpensive </a:t>
            </a:r>
            <a:r>
              <a:rPr lang="en-US" dirty="0"/>
              <a:t>to construct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Extremely fast at classifying unknown records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Easy to interpret for small-sized trees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Can easily handle redundant or irrelevant attributes (unless the attributes are interacting) </a:t>
            </a:r>
            <a:endParaRPr lang="en-US" dirty="0" smtClean="0"/>
          </a:p>
          <a:p>
            <a:r>
              <a:rPr lang="en-US" b="1" dirty="0" smtClean="0"/>
              <a:t>Disadvantages</a:t>
            </a:r>
            <a:r>
              <a:rPr lang="en-US" dirty="0"/>
              <a:t>: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Space of possible decision trees is exponentially large. </a:t>
            </a:r>
            <a:endParaRPr lang="en-US" dirty="0" smtClean="0"/>
          </a:p>
          <a:p>
            <a:pPr marL="800100" lvl="2" indent="0">
              <a:buNone/>
            </a:pPr>
            <a:r>
              <a:rPr lang="en-US" dirty="0" smtClean="0"/>
              <a:t>Greedy </a:t>
            </a:r>
            <a:r>
              <a:rPr lang="en-US" dirty="0"/>
              <a:t>approaches are often unable to find the best tree.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Does not take into account interactions between attributes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– </a:t>
            </a:r>
            <a:r>
              <a:rPr lang="en-US" dirty="0"/>
              <a:t>Each decision boundary involves only a singl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3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" y="685801"/>
            <a:ext cx="7543800" cy="769937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Decision tree representation (PlayTennis)</a:t>
            </a:r>
          </a:p>
        </p:txBody>
      </p:sp>
      <p:pic>
        <p:nvPicPr>
          <p:cNvPr id="329732" name="Picture 4"/>
          <p:cNvPicPr>
            <a:picLocks noGrp="1" noChangeAspect="1" noChangeArrowheads="1"/>
          </p:cNvPicPr>
          <p:nvPr>
            <p:ph type="dgm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524000"/>
            <a:ext cx="7010400" cy="41148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1143000" y="5875338"/>
            <a:ext cx="70469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</a:t>
            </a:r>
            <a:r>
              <a:rPr lang="en-US" sz="2000" b="0" i="1" dirty="0">
                <a:latin typeface="Times New Roman" charset="0"/>
                <a:ea typeface="ＭＳ Ｐゴシック" charset="0"/>
              </a:rPr>
              <a:t>Outlook=Sunny, Temp=Hot, Humidity=High, Wind=Strong</a:t>
            </a: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     No</a:t>
            </a:r>
          </a:p>
        </p:txBody>
      </p:sp>
    </p:spTree>
    <p:extLst>
      <p:ext uri="{BB962C8B-B14F-4D97-AF65-F5344CB8AC3E}">
        <p14:creationId xmlns:p14="http://schemas.microsoft.com/office/powerpoint/2010/main" val="3868519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068638"/>
            <a:ext cx="5410200" cy="317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469900"/>
            <a:ext cx="8637588" cy="8302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Decision trees expressivity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458200" cy="489585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 smtClean="0"/>
              <a:t>Decision trees represent a disjunction of conjunctions on constraints on the value of attributes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Sunny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Humidity = Normal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Overcast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Rain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en-US" sz="20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Wind = Weak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9480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9525"/>
          <a:ext cx="9144000" cy="6867525"/>
          <a:chOff x="0" y="9525"/>
          <a:chExt cx="9144000" cy="6867525"/>
        </a:xfrm>
      </p:grpSpPr>
      <p:pic>
        <p:nvPicPr>
          <p:cNvPr id="2" name="Slid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40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IN" b="1" dirty="0"/>
              <a:t>Measure of Information</a:t>
            </a:r>
          </a:p>
        </p:txBody>
      </p:sp>
      <p:sp>
        <p:nvSpPr>
          <p:cNvPr id="8" name="Date Placeholder 11"/>
          <p:cNvSpPr txBox="1">
            <a:spLocks/>
          </p:cNvSpPr>
          <p:nvPr/>
        </p:nvSpPr>
        <p:spPr>
          <a:xfrm>
            <a:off x="3810000" y="6553200"/>
            <a:ext cx="1828800" cy="280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D86349-F964-4050-B3B2-6C0084D98C77}" type="datetime3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 October 202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30926" y="1524000"/>
            <a:ext cx="8610600" cy="259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2800" baseline="0" dirty="0" smtClean="0">
                <a:latin typeface="+mn-lt"/>
              </a:rPr>
              <a:t>The amount of information (surprise</a:t>
            </a:r>
            <a:r>
              <a:rPr lang="en-IN" sz="2800" dirty="0" smtClean="0">
                <a:latin typeface="+mn-lt"/>
              </a:rPr>
              <a:t> element) </a:t>
            </a:r>
            <a:r>
              <a:rPr lang="en-IN" sz="2800" baseline="0" dirty="0" smtClean="0">
                <a:latin typeface="+mn-lt"/>
              </a:rPr>
              <a:t>conveyed by a message is inversely proportional to its</a:t>
            </a:r>
            <a:r>
              <a:rPr lang="en-IN" sz="2800" dirty="0" smtClean="0">
                <a:latin typeface="+mn-lt"/>
              </a:rPr>
              <a:t> probability of occurrence. That is</a:t>
            </a:r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IN" sz="2800" dirty="0" smtClean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IN" sz="2800" dirty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IN" sz="2800" dirty="0" smtClean="0"/>
              <a:t>The mathematical </a:t>
            </a:r>
            <a:r>
              <a:rPr lang="en-IN" sz="2800" dirty="0"/>
              <a:t>operator satisfies above properties is the logarithmic operator. </a:t>
            </a:r>
            <a:endParaRPr lang="en-IN" sz="2800" dirty="0" smtClean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800" dirty="0" smtClean="0">
              <a:latin typeface="+mn-lt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IN" sz="280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62300" y="2788024"/>
          <a:ext cx="1295400" cy="110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3" imgW="787320" imgH="672840" progId="Equation.DSMT4">
                  <p:embed/>
                </p:oleObj>
              </mc:Choice>
              <mc:Fallback>
                <p:oleObj name="Equation" r:id="rId3" imgW="787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788024"/>
                        <a:ext cx="1295400" cy="1107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819400" y="4931127"/>
          <a:ext cx="30495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5" imgW="1854000" imgH="672840" progId="Equation.DSMT4">
                  <p:embed/>
                </p:oleObj>
              </mc:Choice>
              <mc:Fallback>
                <p:oleObj name="Equation" r:id="rId5" imgW="1854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31127"/>
                        <a:ext cx="304958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25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699" y="378084"/>
            <a:ext cx="6120680" cy="850106"/>
          </a:xfrm>
        </p:spPr>
        <p:txBody>
          <a:bodyPr/>
          <a:lstStyle/>
          <a:p>
            <a:r>
              <a:rPr lang="en-US" b="1" dirty="0"/>
              <a:t>Entr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Entropy of discrete random variable X={x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, x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…</a:t>
            </a:r>
            <a:r>
              <a:rPr lang="en-US" altLang="en-US" sz="24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sz="24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}</a:t>
            </a:r>
          </a:p>
          <a:p>
            <a:pPr>
              <a:lnSpc>
                <a:spcPct val="110000"/>
              </a:lnSpc>
            </a:pPr>
            <a:endParaRPr lang="en-US" altLang="en-US" sz="24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	; since: log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(1/P(event))= -log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P(event)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Arial" pitchFamily="34" charset="0"/>
                <a:cs typeface="Arial" pitchFamily="34" charset="0"/>
              </a:rPr>
              <a:t>As uncertainty increases, entropy 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increases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Entropy across all values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AutoShape 3" descr="E"/>
          <p:cNvSpPr>
            <a:spLocks noChangeAspect="1" noChangeArrowheads="1"/>
          </p:cNvSpPr>
          <p:nvPr/>
        </p:nvSpPr>
        <p:spPr bwMode="auto">
          <a:xfrm>
            <a:off x="3025775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{\displaystyle p(E)}"/>
          <p:cNvSpPr>
            <a:spLocks noChangeAspect="1" noChangeArrowheads="1"/>
          </p:cNvSpPr>
          <p:nvPr/>
        </p:nvSpPr>
        <p:spPr bwMode="auto">
          <a:xfrm>
            <a:off x="6127750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5" descr="{\displaystyle I(E)=-\log _{2}(p(E))=\log _{2}(1/p(E))}"/>
          <p:cNvSpPr>
            <a:spLocks noChangeAspect="1" noChangeArrowheads="1"/>
          </p:cNvSpPr>
          <p:nvPr/>
        </p:nvSpPr>
        <p:spPr bwMode="auto">
          <a:xfrm>
            <a:off x="7400925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6" descr="{\displaystyle p=1/6}"/>
          <p:cNvSpPr>
            <a:spLocks noChangeAspect="1" noChangeArrowheads="1"/>
          </p:cNvSpPr>
          <p:nvPr/>
        </p:nvSpPr>
        <p:spPr bwMode="auto">
          <a:xfrm>
            <a:off x="2765425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7" descr="p=1/2"/>
          <p:cNvSpPr>
            <a:spLocks noChangeAspect="1" noChangeArrowheads="1"/>
          </p:cNvSpPr>
          <p:nvPr/>
        </p:nvSpPr>
        <p:spPr bwMode="auto">
          <a:xfrm>
            <a:off x="4687888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2373" y="2057400"/>
            <a:ext cx="5783580" cy="457200"/>
          </a:xfrm>
          <a:prstGeom prst="rect">
            <a:avLst/>
          </a:prstGeom>
        </p:spPr>
      </p:pic>
      <p:sp>
        <p:nvSpPr>
          <p:cNvPr id="15" name="AutoShape 9" descr="{\textstyle X}"/>
          <p:cNvSpPr>
            <a:spLocks noChangeAspect="1" noChangeArrowheads="1"/>
          </p:cNvSpPr>
          <p:nvPr/>
        </p:nvSpPr>
        <p:spPr bwMode="auto">
          <a:xfrm>
            <a:off x="33210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AutoShape 10" descr="{\textstyle \left\{x_{1},\ldots ,x_{n}\right\}}"/>
          <p:cNvSpPr>
            <a:spLocks noChangeAspect="1" noChangeArrowheads="1"/>
          </p:cNvSpPr>
          <p:nvPr/>
        </p:nvSpPr>
        <p:spPr bwMode="auto">
          <a:xfrm>
            <a:off x="44989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428" y="4098925"/>
            <a:ext cx="3590843" cy="807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2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tabLst>
                <a:tab pos="987425" algn="l"/>
              </a:tabLst>
              <a:defRPr/>
            </a:pPr>
            <a:r>
              <a:rPr lang="en-US" b="1" dirty="0"/>
              <a:t>Entropy in general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371600"/>
            <a:ext cx="8596312" cy="4953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800" dirty="0" smtClean="0">
                <a:sym typeface="Symbol" panose="05050102010706020507" pitchFamily="18" charset="2"/>
              </a:rPr>
              <a:t>Entropy measures the amount of information in a random variabl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i="1" dirty="0"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altLang="en-US" sz="3300" i="1" dirty="0" smtClean="0">
                <a:latin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+</a:t>
            </a:r>
            <a:r>
              <a:rPr lang="en-US" altLang="en-US" sz="3300" dirty="0" smtClean="0"/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dirty="0" smtClean="0"/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+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dirty="0" smtClean="0"/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 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= {+,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}</a:t>
            </a:r>
            <a:endParaRPr lang="en-US" altLang="en-US" sz="3300" baseline="-250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Arial" panose="020B0604020202020204" pitchFamily="34" charset="0"/>
              </a:rPr>
              <a:t>	</a:t>
            </a:r>
            <a:endParaRPr lang="en-US" altLang="en-US" sz="33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Arial" panose="020B0604020202020204" pitchFamily="34" charset="0"/>
              </a:rPr>
              <a:t>	</a:t>
            </a:r>
            <a:r>
              <a:rPr lang="en-US" altLang="en-US" sz="3300" dirty="0" smtClean="0"/>
              <a:t>for binary classification [two-valued random variable]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/>
              <a:t>		           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c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	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                  c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 </a:t>
            </a:r>
            <a:endParaRPr lang="en-US" altLang="en-US" sz="3300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/>
              <a:t>	 </a:t>
            </a:r>
            <a:r>
              <a:rPr lang="en-US" altLang="en-US" sz="3300" i="1" dirty="0" smtClean="0">
                <a:latin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dirty="0" smtClean="0"/>
              <a:t> </a:t>
            </a:r>
            <a:r>
              <a:rPr lang="en-US" altLang="en-US" sz="3300" dirty="0" smtClean="0">
                <a:sym typeface="Symbol" panose="05050102010706020507" pitchFamily="18" charset="2"/>
              </a:rPr>
              <a:t>  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en-US" sz="3300" i="1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en-US" altLang="en-US" sz="3300" dirty="0" smtClean="0"/>
              <a:t> </a:t>
            </a:r>
            <a:r>
              <a:rPr lang="en-US" altLang="en-US" sz="3300" dirty="0" smtClean="0">
                <a:sym typeface="Symbol" panose="05050102010706020507" pitchFamily="18" charset="2"/>
              </a:rPr>
              <a:t> 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en-US" sz="3300" i="1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/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       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 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= {</a:t>
            </a:r>
            <a:r>
              <a:rPr lang="en-US" altLang="en-US" sz="33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, …, c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}</a:t>
            </a:r>
            <a:endParaRPr lang="en-US" altLang="en-US" sz="3300" dirty="0" smtClean="0"/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Times New Roman" panose="02020603050405020304" pitchFamily="18" charset="0"/>
              </a:rPr>
              <a:t>		        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=1	               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=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>
                <a:latin typeface="Times New Roman" panose="02020603050405020304" pitchFamily="18" charset="0"/>
              </a:rPr>
              <a:t>	</a:t>
            </a:r>
            <a:r>
              <a:rPr lang="en-US" altLang="en-US" sz="3300" dirty="0" smtClean="0"/>
              <a:t>for classification in </a:t>
            </a:r>
            <a:r>
              <a:rPr lang="en-US" altLang="en-US" sz="3300" i="1" dirty="0" smtClean="0"/>
              <a:t>c </a:t>
            </a:r>
            <a:r>
              <a:rPr lang="en-US" altLang="en-US" sz="3300" dirty="0" smtClean="0"/>
              <a:t>classe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dirty="0" smtClean="0"/>
              <a:t>	</a:t>
            </a:r>
            <a:endParaRPr lang="en-US" altLang="en-US" sz="1600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39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ntropy in binary classification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382000" cy="4535488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ntropy measures the </a:t>
            </a:r>
            <a:r>
              <a:rPr lang="en-US" altLang="en-US" i="1" dirty="0" smtClean="0"/>
              <a:t>impurity </a:t>
            </a:r>
            <a:r>
              <a:rPr lang="en-US" altLang="en-US" dirty="0" smtClean="0"/>
              <a:t>of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a collection of examples. It depends from the distribution of the random variable </a:t>
            </a:r>
            <a:r>
              <a:rPr lang="en-US" altLang="en-US" i="1" dirty="0" smtClean="0"/>
              <a:t>p.</a:t>
            </a:r>
            <a:endParaRPr lang="en-US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dirty="0" smtClean="0"/>
              <a:t> is a collection of training ex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baseline="-25000" dirty="0" smtClean="0">
                <a:latin typeface="Arial" panose="020B0604020202020204" pitchFamily="34" charset="0"/>
              </a:rPr>
              <a:t>+</a:t>
            </a:r>
            <a:r>
              <a:rPr lang="en-US" altLang="en-US" dirty="0" smtClean="0"/>
              <a:t> the proportion of positive examples in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endParaRPr lang="en-US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dirty="0" smtClean="0"/>
              <a:t> the proportion of negative examples in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endParaRPr lang="en-US" altLang="en-US" sz="1800" dirty="0" smtClean="0"/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dirty="0" smtClean="0"/>
              <a:t>	</a:t>
            </a:r>
            <a:r>
              <a:rPr lang="en-US" altLang="en-US" sz="2200" i="1" dirty="0" smtClean="0">
                <a:latin typeface="Times" panose="02020603050405020304" pitchFamily="18" charset="0"/>
              </a:rPr>
              <a:t>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</a:t>
            </a:r>
            <a:r>
              <a:rPr lang="en-US" altLang="en-US" sz="2200" i="1" dirty="0" smtClean="0">
                <a:latin typeface="Times" panose="02020603050405020304" pitchFamily="18" charset="0"/>
              </a:rPr>
              <a:t>S</a:t>
            </a:r>
            <a:r>
              <a:rPr lang="en-US" altLang="en-US" sz="2200" dirty="0" smtClean="0">
                <a:latin typeface="Times" panose="02020603050405020304" pitchFamily="18" charset="0"/>
              </a:rPr>
              <a:t>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 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+</a:t>
            </a:r>
            <a:r>
              <a:rPr lang="en-US" altLang="en-US" sz="2200" dirty="0" smtClean="0">
                <a:latin typeface="Times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+ </a:t>
            </a:r>
            <a:r>
              <a:rPr lang="en-US" altLang="en-US" sz="2200" dirty="0" smtClean="0">
                <a:latin typeface="Times" panose="02020603050405020304" pitchFamily="18" charset="0"/>
              </a:rPr>
              <a:t>–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2200" dirty="0" smtClean="0">
                <a:latin typeface="Times" panose="02020603050405020304" pitchFamily="18" charset="0"/>
              </a:rPr>
              <a:t>[0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0 = 0]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 smtClean="0">
                <a:latin typeface="Times" panose="02020603050405020304" pitchFamily="18" charset="0"/>
              </a:rPr>
              <a:t>	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14+, 0–]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14/14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(14/14)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 0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0) = 0</a:t>
            </a:r>
            <a:endParaRPr lang="en-US" altLang="en-US" sz="2200" i="1" dirty="0" smtClean="0">
              <a:latin typeface="Times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 smtClean="0">
                <a:latin typeface="Times" panose="02020603050405020304" pitchFamily="18" charset="0"/>
              </a:rPr>
              <a:t>	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9+, 5–]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9/14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(9/14)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 5/14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5/14) = 0.94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 smtClean="0">
                <a:latin typeface="Times" panose="02020603050405020304" pitchFamily="18" charset="0"/>
              </a:rPr>
              <a:t>	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7+, 7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]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200" dirty="0" smtClean="0">
                <a:latin typeface="Times" panose="02020603050405020304" pitchFamily="18" charset="0"/>
              </a:rPr>
              <a:t>7/14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(7/14)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7/14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7/14) =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dirty="0" smtClean="0">
                <a:latin typeface="Times" panose="02020603050405020304" pitchFamily="18" charset="0"/>
              </a:rPr>
              <a:t>				= 1/2 +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1/2 = 1	         	            	[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1/2 =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1]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Arial" panose="020B0604020202020204" pitchFamily="34" charset="0"/>
              </a:rPr>
              <a:t>	</a:t>
            </a:r>
            <a:r>
              <a:rPr lang="en-US" altLang="en-US" sz="2000" dirty="0" smtClean="0"/>
              <a:t>Note: the log of a number &lt; 1 is negative</a:t>
            </a:r>
            <a:r>
              <a:rPr lang="en-US" altLang="en-US" sz="2000" dirty="0" smtClean="0">
                <a:latin typeface="Arial" panose="020B0604020202020204" pitchFamily="34" charset="0"/>
              </a:rPr>
              <a:t>,  0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1, 0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1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en-US" sz="2000" dirty="0">
                <a:latin typeface="Arial" panose="020B0604020202020204" pitchFamily="34" charset="0"/>
              </a:rPr>
              <a:t>https://www.easycalculation.com/log-base2-calculator.php</a:t>
            </a:r>
            <a:endParaRPr lang="en-US" altLang="en-US" sz="20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8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0101"/>
            <a:ext cx="8956675" cy="769937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Information gain as entropy reduction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738313"/>
            <a:ext cx="8208962" cy="4354512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i="1" dirty="0" smtClean="0"/>
              <a:t>Information gain</a:t>
            </a:r>
            <a:r>
              <a:rPr lang="en-US" altLang="en-US" dirty="0" smtClean="0"/>
              <a:t> is the </a:t>
            </a:r>
            <a:r>
              <a:rPr lang="en-US" altLang="en-US" i="1" dirty="0" smtClean="0"/>
              <a:t>expected</a:t>
            </a:r>
            <a:r>
              <a:rPr lang="en-US" altLang="en-US" dirty="0" smtClean="0"/>
              <a:t> reduction in entropy caused by partitioning the examples on an attribute.</a:t>
            </a:r>
          </a:p>
          <a:p>
            <a:pPr eaLnBrk="1" hangingPunct="1"/>
            <a:r>
              <a:rPr lang="en-US" altLang="en-US" dirty="0" smtClean="0"/>
              <a:t>The higher the information gain the more effective the attribute in classifying training data.	</a:t>
            </a:r>
          </a:p>
          <a:p>
            <a:pPr eaLnBrk="1" hangingPunct="1">
              <a:spcAft>
                <a:spcPct val="40000"/>
              </a:spcAft>
            </a:pPr>
            <a:r>
              <a:rPr lang="en-US" altLang="en-US" dirty="0" smtClean="0"/>
              <a:t>Expected reduction in entropy knowing </a:t>
            </a:r>
            <a:r>
              <a:rPr lang="en-US" altLang="en-US" i="1" dirty="0" smtClean="0"/>
              <a:t>A   </a:t>
            </a:r>
            <a:r>
              <a:rPr lang="en-US" altLang="en-US" dirty="0" smtClean="0"/>
              <a:t>   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i="1" dirty="0" smtClean="0">
                <a:latin typeface="Times New Roman" panose="02020603050405020304" pitchFamily="18" charset="0"/>
              </a:rPr>
              <a:t>	Gain</a:t>
            </a:r>
            <a:r>
              <a:rPr lang="en-US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dirty="0" smtClean="0">
                <a:latin typeface="Times New Roman" panose="02020603050405020304" pitchFamily="18" charset="0"/>
              </a:rPr>
              <a:t>,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dirty="0" smtClean="0">
                <a:latin typeface="Times New Roman" panose="02020603050405020304" pitchFamily="18" charset="0"/>
              </a:rPr>
              <a:t>) =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dirty="0" smtClean="0">
                <a:latin typeface="Times New Roman" panose="02020603050405020304" pitchFamily="18" charset="0"/>
              </a:rPr>
              <a:t>)</a:t>
            </a:r>
            <a:r>
              <a:rPr lang="en-US" altLang="en-US" dirty="0"/>
              <a:t> </a:t>
            </a:r>
            <a:r>
              <a:rPr lang="en-US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−  </a:t>
            </a:r>
            <a:r>
              <a:rPr lang="en-US" altLang="en-US" sz="4000" dirty="0" smtClean="0">
                <a:latin typeface="Arial" panose="020B0604020202020204" pitchFamily="34" charset="0"/>
                <a:sym typeface="Symbol" panose="05050102010706020507" pitchFamily="18" charset="2"/>
              </a:rPr>
              <a:t></a:t>
            </a:r>
            <a:r>
              <a:rPr lang="en-US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          </a:t>
            </a:r>
            <a:r>
              <a:rPr lang="en-US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Entr</a:t>
            </a:r>
            <a:r>
              <a:rPr lang="en-US" altLang="en-US" i="1" dirty="0" smtClean="0">
                <a:latin typeface="Times New Roman" panose="02020603050405020304" pitchFamily="18" charset="0"/>
              </a:rPr>
              <a:t>opy</a:t>
            </a:r>
            <a:r>
              <a:rPr lang="en-US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en-US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i="1" baseline="-25000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dirty="0" smtClean="0">
                <a:latin typeface="Times New Roman" panose="02020603050405020304" pitchFamily="18" charset="0"/>
              </a:rPr>
              <a:t>)</a:t>
            </a:r>
            <a:r>
              <a:rPr lang="en-US" altLang="en-US" dirty="0" smtClean="0"/>
              <a:t> </a:t>
            </a:r>
            <a:endParaRPr lang="en-US" altLang="en-US" sz="28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				            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v </a:t>
            </a:r>
            <a:r>
              <a:rPr lang="en-US" altLang="en-US" sz="18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Value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 	</a:t>
            </a: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	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Values</a:t>
            </a:r>
            <a:r>
              <a:rPr lang="en-US" altLang="en-US" sz="21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1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100" dirty="0" smtClean="0"/>
              <a:t>possible values for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100" i="1" dirty="0" smtClean="0">
                <a:latin typeface="Times New Roman" panose="02020603050405020304" pitchFamily="18" charset="0"/>
              </a:rPr>
              <a:t>	</a:t>
            </a:r>
            <a:r>
              <a:rPr lang="en-US" altLang="en-US" sz="21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100" i="1" baseline="-25000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100" dirty="0" smtClean="0"/>
              <a:t>subset of</a:t>
            </a:r>
            <a:r>
              <a:rPr lang="en-US" altLang="en-US" sz="2100" i="1" dirty="0" smtClean="0"/>
              <a:t>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S </a:t>
            </a:r>
            <a:r>
              <a:rPr lang="en-US" altLang="en-US" sz="2100" dirty="0" smtClean="0"/>
              <a:t>for which</a:t>
            </a:r>
            <a:r>
              <a:rPr lang="en-US" altLang="en-US" sz="2100" i="1" dirty="0" smtClean="0"/>
              <a:t>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A </a:t>
            </a:r>
            <a:r>
              <a:rPr lang="en-US" altLang="en-US" sz="2100" dirty="0" smtClean="0"/>
              <a:t>has value</a:t>
            </a:r>
            <a:r>
              <a:rPr lang="en-US" altLang="en-US" sz="2100" i="1" dirty="0" smtClean="0"/>
              <a:t>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v</a:t>
            </a:r>
          </a:p>
        </p:txBody>
      </p:sp>
      <p:grpSp>
        <p:nvGrpSpPr>
          <p:cNvPr id="52229" name="Group 8"/>
          <p:cNvGrpSpPr>
            <a:grpSpLocks/>
          </p:cNvGrpSpPr>
          <p:nvPr/>
        </p:nvGrpSpPr>
        <p:grpSpPr bwMode="auto">
          <a:xfrm>
            <a:off x="5405438" y="3943350"/>
            <a:ext cx="598488" cy="1068388"/>
            <a:chOff x="3501" y="2436"/>
            <a:chExt cx="377" cy="673"/>
          </a:xfrm>
        </p:grpSpPr>
        <p:sp>
          <p:nvSpPr>
            <p:cNvPr id="314373" name="Text Box 5"/>
            <p:cNvSpPr txBox="1">
              <a:spLocks noChangeArrowheads="1"/>
            </p:cNvSpPr>
            <p:nvPr/>
          </p:nvSpPr>
          <p:spPr bwMode="auto">
            <a:xfrm>
              <a:off x="3501" y="2436"/>
              <a:ext cx="3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r>
                <a:rPr lang="en-US" b="0" i="1" dirty="0" err="1">
                  <a:latin typeface="Times New Roman" charset="0"/>
                  <a:ea typeface="ＭＳ Ｐゴシック" charset="0"/>
                </a:rPr>
                <a:t>Sv</a:t>
              </a: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endParaRPr lang="en-US" dirty="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14374" name="Text Box 6"/>
            <p:cNvSpPr txBox="1">
              <a:spLocks noChangeArrowheads="1"/>
            </p:cNvSpPr>
            <p:nvPr/>
          </p:nvSpPr>
          <p:spPr bwMode="auto">
            <a:xfrm>
              <a:off x="3523" y="2818"/>
              <a:ext cx="2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r>
                <a:rPr lang="en-US" b="0" i="1" dirty="0">
                  <a:latin typeface="Times New Roman" charset="0"/>
                  <a:ea typeface="ＭＳ Ｐゴシック" charset="0"/>
                </a:rPr>
                <a:t>S</a:t>
              </a: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endParaRPr lang="en-US" dirty="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14375" name="Line 7"/>
            <p:cNvSpPr>
              <a:spLocks noChangeShapeType="1"/>
            </p:cNvSpPr>
            <p:nvPr/>
          </p:nvSpPr>
          <p:spPr bwMode="auto">
            <a:xfrm>
              <a:off x="3501" y="272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625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398463"/>
            <a:ext cx="8637588" cy="830262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4780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1066800" y="1524000"/>
            <a:ext cx="69342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04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1" y="381000"/>
            <a:ext cx="6120680" cy="850106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: Information gain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idx="1"/>
          </p:nvPr>
        </p:nvSpPr>
        <p:spPr>
          <a:xfrm>
            <a:off x="34636" y="1447800"/>
            <a:ext cx="9220199" cy="51054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dirty="0" smtClean="0"/>
              <a:t>Let</a:t>
            </a:r>
          </a:p>
          <a:p>
            <a:pPr lvl="1" eaLnBrk="1" hangingPunct="1"/>
            <a:r>
              <a:rPr lang="en-US" altLang="en-US" sz="2400" i="1" dirty="0" smtClean="0">
                <a:latin typeface="Times New Roman" panose="02020603050405020304" pitchFamily="18" charset="0"/>
              </a:rPr>
              <a:t>Value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Win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 = {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Weak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}</a:t>
            </a:r>
          </a:p>
          <a:p>
            <a:pPr lvl="1" eaLnBrk="1" hangingPunct="1"/>
            <a:r>
              <a:rPr lang="en-US" altLang="en-US" sz="24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= [9+, 5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]</a:t>
            </a:r>
          </a:p>
          <a:p>
            <a:pPr lvl="1" eaLnBrk="1" hangingPunct="1"/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Weak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= [6+, 2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]</a:t>
            </a:r>
          </a:p>
          <a:p>
            <a:pPr lvl="1" eaLnBrk="1" hangingPunct="1"/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S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= [3+, 3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latin typeface="Arial" panose="020B0604020202020204" pitchFamily="34" charset="0"/>
              </a:rPr>
              <a:t>Information gain due to knowing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Wind</a:t>
            </a:r>
            <a:r>
              <a:rPr lang="en-US" altLang="en-US" dirty="0" smtClean="0">
                <a:latin typeface="Times New Roman" panose="02020603050405020304" pitchFamily="18" charset="0"/>
              </a:rPr>
              <a:t>: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400" i="1" dirty="0" smtClean="0">
                <a:latin typeface="Times New Roman" panose="02020603050405020304" pitchFamily="18" charset="0"/>
              </a:rPr>
              <a:t>Gain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Win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 =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 −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8/14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Weak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 −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6/14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S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 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dirty="0" smtClean="0">
                <a:latin typeface="Times New Roman" panose="02020603050405020304" pitchFamily="18" charset="0"/>
              </a:rPr>
              <a:t>		</a:t>
            </a:r>
            <a:r>
              <a:rPr lang="en-US" altLang="en-US" dirty="0">
                <a:latin typeface="Times New Roman" panose="02020603050405020304" pitchFamily="18" charset="0"/>
              </a:rPr>
              <a:t>	</a:t>
            </a:r>
            <a:r>
              <a:rPr lang="en-US" altLang="en-US" dirty="0" smtClean="0">
                <a:latin typeface="Times New Roman" panose="02020603050405020304" pitchFamily="18" charset="0"/>
              </a:rPr>
              <a:t>= </a:t>
            </a:r>
            <a:r>
              <a:rPr lang="en-US" altLang="en-US" sz="2400" i="1" dirty="0">
                <a:latin typeface="Times New Roman" panose="02020603050405020304" pitchFamily="18" charset="0"/>
              </a:rPr>
              <a:t>0.94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en-US" sz="2400" i="1" dirty="0">
                <a:latin typeface="Times New Roman" panose="02020603050405020304" pitchFamily="18" charset="0"/>
              </a:rPr>
              <a:t>8/14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 i="1" dirty="0">
                <a:latin typeface="Times New Roman" panose="02020603050405020304" pitchFamily="18" charset="0"/>
              </a:rPr>
              <a:t> 0.811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en-US" sz="2400" i="1" dirty="0">
                <a:latin typeface="Times New Roman" panose="02020603050405020304" pitchFamily="18" charset="0"/>
              </a:rPr>
              <a:t>6/14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 i="1" dirty="0">
                <a:latin typeface="Times New Roman" panose="02020603050405020304" pitchFamily="18" charset="0"/>
              </a:rPr>
              <a:t> 1.00  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400" i="1" dirty="0">
                <a:latin typeface="Times New Roman" panose="02020603050405020304" pitchFamily="18" charset="0"/>
              </a:rPr>
              <a:t>			  =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0.048 </a:t>
            </a:r>
            <a:endParaRPr lang="en-US" altLang="en-US" sz="2400" i="1" dirty="0" smtClean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Since,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= </a:t>
            </a:r>
            <a:r>
              <a:rPr lang="en-US" altLang="en-US" sz="2000" i="1" dirty="0" smtClean="0">
                <a:latin typeface="Times" panose="02020603050405020304" pitchFamily="18" charset="0"/>
              </a:rPr>
              <a:t>Entropy </a:t>
            </a:r>
            <a:r>
              <a:rPr lang="en-US" altLang="en-US" sz="2000" dirty="0">
                <a:latin typeface="Times" panose="02020603050405020304" pitchFamily="18" charset="0"/>
              </a:rPr>
              <a:t>([9+, 5</a:t>
            </a:r>
            <a:r>
              <a:rPr lang="en-US" altLang="en-US" sz="2000" dirty="0" smtClean="0">
                <a:latin typeface="Times" panose="02020603050405020304" pitchFamily="18" charset="0"/>
              </a:rPr>
              <a:t>–])=</a:t>
            </a:r>
            <a:r>
              <a:rPr lang="en-US" altLang="en-US" sz="2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" panose="02020603050405020304" pitchFamily="18" charset="0"/>
              </a:rPr>
              <a:t>–</a:t>
            </a:r>
            <a:r>
              <a:rPr lang="en-US" altLang="en-US" sz="20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" panose="02020603050405020304" pitchFamily="18" charset="0"/>
              </a:rPr>
              <a:t>9/14 </a:t>
            </a:r>
            <a:r>
              <a:rPr lang="en-US" altLang="en-US" sz="2000" i="1" dirty="0">
                <a:latin typeface="Times" panose="02020603050405020304" pitchFamily="18" charset="0"/>
              </a:rPr>
              <a:t>log</a:t>
            </a:r>
            <a:r>
              <a:rPr lang="en-US" altLang="en-US" sz="2000" baseline="-25000" dirty="0">
                <a:latin typeface="Times" panose="02020603050405020304" pitchFamily="18" charset="0"/>
              </a:rPr>
              <a:t>2</a:t>
            </a:r>
            <a:r>
              <a:rPr lang="en-US" altLang="en-US" sz="2000" dirty="0">
                <a:latin typeface="Times" panose="02020603050405020304" pitchFamily="18" charset="0"/>
              </a:rPr>
              <a:t> (9/14) –</a:t>
            </a:r>
            <a:r>
              <a:rPr lang="en-US" altLang="en-US" sz="20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" panose="02020603050405020304" pitchFamily="18" charset="0"/>
              </a:rPr>
              <a:t> 5/14</a:t>
            </a:r>
            <a:r>
              <a:rPr lang="en-US" altLang="en-US" sz="20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>
                <a:latin typeface="Times" panose="02020603050405020304" pitchFamily="18" charset="0"/>
              </a:rPr>
              <a:t>log</a:t>
            </a:r>
            <a:r>
              <a:rPr lang="en-US" altLang="en-US" sz="2000" baseline="-25000" dirty="0">
                <a:latin typeface="Times" panose="02020603050405020304" pitchFamily="18" charset="0"/>
              </a:rPr>
              <a:t>2</a:t>
            </a:r>
            <a:r>
              <a:rPr lang="en-US" altLang="en-US" sz="20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" panose="02020603050405020304" pitchFamily="18" charset="0"/>
              </a:rPr>
              <a:t>(5/14) = </a:t>
            </a:r>
            <a:r>
              <a:rPr lang="en-US" altLang="en-US" sz="2000" dirty="0" smtClean="0">
                <a:latin typeface="Times" panose="02020603050405020304" pitchFamily="18" charset="0"/>
              </a:rPr>
              <a:t>0.94</a:t>
            </a:r>
          </a:p>
          <a:p>
            <a:pPr lvl="1">
              <a:spcBef>
                <a:spcPct val="40000"/>
              </a:spcBef>
              <a:buNone/>
            </a:pPr>
            <a:r>
              <a:rPr lang="en-US" altLang="en-US" sz="2200" i="1" dirty="0">
                <a:latin typeface="Times New Roman" panose="02020603050405020304" pitchFamily="18" charset="0"/>
              </a:rPr>
              <a:t>Entropy</a:t>
            </a:r>
            <a:r>
              <a:rPr lang="en-US" altLang="en-US" sz="2200" dirty="0">
                <a:latin typeface="Times New Roman" panose="02020603050405020304" pitchFamily="18" charset="0"/>
              </a:rPr>
              <a:t>(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S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Weak</a:t>
            </a:r>
            <a:r>
              <a:rPr lang="en-US" altLang="en-US" sz="2200" dirty="0">
                <a:latin typeface="Times New Roman" panose="02020603050405020304" pitchFamily="18" charset="0"/>
              </a:rPr>
              <a:t>)</a:t>
            </a:r>
            <a:r>
              <a:rPr lang="en-US" alt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200" dirty="0">
                <a:latin typeface="Times New Roman" panose="02020603050405020304" pitchFamily="18" charset="0"/>
              </a:rPr>
              <a:t>= </a:t>
            </a:r>
            <a:r>
              <a:rPr lang="en-US" altLang="en-US" sz="2200" i="1" dirty="0">
                <a:latin typeface="Times" panose="02020603050405020304" pitchFamily="18" charset="0"/>
              </a:rPr>
              <a:t>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</a:t>
            </a:r>
            <a:r>
              <a:rPr lang="en-US" altLang="en-US" sz="2200" dirty="0">
                <a:latin typeface="Times New Roman" panose="02020603050405020304" pitchFamily="18" charset="0"/>
              </a:rPr>
              <a:t>6+, 2</a:t>
            </a:r>
            <a:r>
              <a:rPr lang="en-US" altLang="en-US" sz="2200" dirty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200" dirty="0" smtClean="0">
                <a:latin typeface="Times" panose="02020603050405020304" pitchFamily="18" charset="0"/>
              </a:rPr>
              <a:t>])=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en-US" sz="2200" dirty="0" smtClean="0">
                <a:latin typeface="Times" panose="02020603050405020304" pitchFamily="18" charset="0"/>
              </a:rPr>
              <a:t>/8 </a:t>
            </a:r>
            <a:r>
              <a:rPr lang="en-US" altLang="en-US" sz="2200" i="1" dirty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>
                <a:latin typeface="Times" panose="02020603050405020304" pitchFamily="18" charset="0"/>
              </a:rPr>
              <a:t>2</a:t>
            </a:r>
            <a:r>
              <a:rPr lang="en-US" altLang="en-US" sz="2200" dirty="0">
                <a:latin typeface="Times" panose="02020603050405020304" pitchFamily="18" charset="0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6/8) </a:t>
            </a:r>
            <a:r>
              <a:rPr lang="en-US" altLang="en-US" sz="2200" dirty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" panose="02020603050405020304" pitchFamily="18" charset="0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2/8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2/8) </a:t>
            </a:r>
            <a:r>
              <a:rPr lang="en-US" altLang="en-US" sz="2200" dirty="0">
                <a:latin typeface="Times" panose="02020603050405020304" pitchFamily="18" charset="0"/>
              </a:rPr>
              <a:t>=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0.811</a:t>
            </a:r>
          </a:p>
          <a:p>
            <a:pPr lvl="1">
              <a:spcBef>
                <a:spcPct val="40000"/>
              </a:spcBef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Entropy</a:t>
            </a: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S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Strong</a:t>
            </a:r>
            <a:r>
              <a:rPr lang="en-US" altLang="en-US" sz="22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200" dirty="0">
                <a:latin typeface="Times New Roman" panose="02020603050405020304" pitchFamily="18" charset="0"/>
              </a:rPr>
              <a:t>= </a:t>
            </a:r>
            <a:r>
              <a:rPr lang="en-US" altLang="en-US" sz="2200" i="1" dirty="0">
                <a:latin typeface="Times" panose="02020603050405020304" pitchFamily="18" charset="0"/>
              </a:rPr>
              <a:t>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</a:t>
            </a:r>
            <a:r>
              <a:rPr lang="en-US" altLang="en-US" sz="2200" dirty="0" smtClean="0">
                <a:latin typeface="Times New Roman" panose="02020603050405020304" pitchFamily="18" charset="0"/>
              </a:rPr>
              <a:t>3+, 3</a:t>
            </a:r>
            <a:r>
              <a:rPr lang="en-US" altLang="en-US" sz="22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200" dirty="0">
                <a:latin typeface="Times" panose="02020603050405020304" pitchFamily="18" charset="0"/>
              </a:rPr>
              <a:t>])=</a:t>
            </a:r>
            <a:r>
              <a:rPr lang="en-US" altLang="en-US" sz="22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200" dirty="0" smtClean="0">
                <a:latin typeface="Times" panose="02020603050405020304" pitchFamily="18" charset="0"/>
              </a:rPr>
              <a:t>/6 </a:t>
            </a:r>
            <a:r>
              <a:rPr lang="en-US" altLang="en-US" sz="2200" i="1" dirty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>
                <a:latin typeface="Times" panose="02020603050405020304" pitchFamily="18" charset="0"/>
              </a:rPr>
              <a:t>2</a:t>
            </a:r>
            <a:r>
              <a:rPr lang="en-US" altLang="en-US" sz="2200" dirty="0">
                <a:latin typeface="Times" panose="02020603050405020304" pitchFamily="18" charset="0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3/6) </a:t>
            </a:r>
            <a:r>
              <a:rPr lang="en-US" altLang="en-US" sz="2200" dirty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latin typeface="Times" panose="02020603050405020304" pitchFamily="18" charset="0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3/6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3/6) </a:t>
            </a:r>
            <a:r>
              <a:rPr lang="en-US" altLang="en-US" sz="2200" dirty="0">
                <a:latin typeface="Times" panose="02020603050405020304" pitchFamily="18" charset="0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1</a:t>
            </a:r>
            <a:endParaRPr lang="en-US" altLang="en-US" sz="2000" i="1" dirty="0"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None/>
            </a:pPr>
            <a:endParaRPr lang="en-US" altLang="en-US" sz="2200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474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398463"/>
            <a:ext cx="8637588" cy="830262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4780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1066800" y="1524000"/>
            <a:ext cx="69342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803960" y="2616480"/>
              <a:ext cx="920160" cy="45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88120" y="2552760"/>
                <a:ext cx="95184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776960" y="3866400"/>
              <a:ext cx="920160" cy="54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61120" y="3803040"/>
                <a:ext cx="95184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1803960" y="5429160"/>
              <a:ext cx="964800" cy="36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88120" y="5365800"/>
                <a:ext cx="9964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/>
              <p14:cNvContentPartPr/>
              <p14:nvPr/>
            </p14:nvContentPartPr>
            <p14:xfrm>
              <a:off x="1857600" y="5768640"/>
              <a:ext cx="866520" cy="62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41760" y="5704920"/>
                <a:ext cx="89820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" name="Ink 5"/>
              <p14:cNvContentPartPr/>
              <p14:nvPr/>
            </p14:nvContentPartPr>
            <p14:xfrm>
              <a:off x="7224120" y="2571840"/>
              <a:ext cx="348840" cy="27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208280" y="2508120"/>
                <a:ext cx="38052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" name="Ink 6"/>
              <p14:cNvContentPartPr/>
              <p14:nvPr/>
            </p14:nvContentPartPr>
            <p14:xfrm>
              <a:off x="7197480" y="3813120"/>
              <a:ext cx="375480" cy="626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181640" y="3749400"/>
                <a:ext cx="40716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8" name="Ink 7"/>
              <p14:cNvContentPartPr/>
              <p14:nvPr/>
            </p14:nvContentPartPr>
            <p14:xfrm>
              <a:off x="7161840" y="5491800"/>
              <a:ext cx="446760" cy="36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146000" y="5428080"/>
                <a:ext cx="4784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9" name="Ink 8"/>
              <p14:cNvContentPartPr/>
              <p14:nvPr/>
            </p14:nvContentPartPr>
            <p14:xfrm>
              <a:off x="7188480" y="5830920"/>
              <a:ext cx="312840" cy="27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172640" y="5767560"/>
                <a:ext cx="34452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" name="Ink 9"/>
              <p14:cNvContentPartPr/>
              <p14:nvPr/>
            </p14:nvContentPartPr>
            <p14:xfrm>
              <a:off x="5857920" y="2598480"/>
              <a:ext cx="572040" cy="27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842080" y="2535120"/>
                <a:ext cx="60372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" name="Ink 10"/>
              <p14:cNvContentPartPr/>
              <p14:nvPr/>
            </p14:nvContentPartPr>
            <p14:xfrm>
              <a:off x="5982840" y="2000160"/>
              <a:ext cx="429120" cy="93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967000" y="1936800"/>
                <a:ext cx="46080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2" name="Ink 11"/>
              <p14:cNvContentPartPr/>
              <p14:nvPr/>
            </p14:nvContentPartPr>
            <p14:xfrm>
              <a:off x="5929560" y="2910960"/>
              <a:ext cx="536040" cy="36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913720" y="2847600"/>
                <a:ext cx="5677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3" name="Ink 12"/>
              <p14:cNvContentPartPr/>
              <p14:nvPr/>
            </p14:nvContentPartPr>
            <p14:xfrm>
              <a:off x="5902560" y="3178800"/>
              <a:ext cx="616680" cy="986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86720" y="3115440"/>
                <a:ext cx="64836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4" name="Ink 13"/>
              <p14:cNvContentPartPr/>
              <p14:nvPr/>
            </p14:nvContentPartPr>
            <p14:xfrm>
              <a:off x="5875920" y="4232520"/>
              <a:ext cx="518400" cy="183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860080" y="4169160"/>
                <a:ext cx="55008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" name="Ink 14"/>
              <p14:cNvContentPartPr/>
              <p14:nvPr/>
            </p14:nvContentPartPr>
            <p14:xfrm>
              <a:off x="5929560" y="4527360"/>
              <a:ext cx="536040" cy="183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13720" y="4464000"/>
                <a:ext cx="567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" name="Ink 15"/>
              <p14:cNvContentPartPr/>
              <p14:nvPr/>
            </p14:nvContentPartPr>
            <p14:xfrm>
              <a:off x="5974200" y="4822200"/>
              <a:ext cx="473400" cy="626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958360" y="4758480"/>
                <a:ext cx="50508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7" name="Ink 16"/>
              <p14:cNvContentPartPr/>
              <p14:nvPr/>
            </p14:nvContentPartPr>
            <p14:xfrm>
              <a:off x="5956200" y="5786280"/>
              <a:ext cx="464760" cy="27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40360" y="5722920"/>
                <a:ext cx="4964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8" name="Ink 17"/>
              <p14:cNvContentPartPr/>
              <p14:nvPr/>
            </p14:nvContentPartPr>
            <p14:xfrm>
              <a:off x="4723920" y="3187800"/>
              <a:ext cx="741600" cy="810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708080" y="3124440"/>
                <a:ext cx="77328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9" name="Ink 18"/>
              <p14:cNvContentPartPr/>
              <p14:nvPr/>
            </p14:nvContentPartPr>
            <p14:xfrm>
              <a:off x="4688280" y="3527280"/>
              <a:ext cx="875520" cy="4500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672440" y="3463560"/>
                <a:ext cx="90720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0" name="Ink 19"/>
              <p14:cNvContentPartPr/>
              <p14:nvPr/>
            </p14:nvContentPartPr>
            <p14:xfrm>
              <a:off x="4643640" y="3875400"/>
              <a:ext cx="830880" cy="183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627800" y="3812040"/>
                <a:ext cx="86256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1" name="Ink 20"/>
              <p14:cNvContentPartPr/>
              <p14:nvPr/>
            </p14:nvContentPartPr>
            <p14:xfrm>
              <a:off x="4670280" y="4491720"/>
              <a:ext cx="795240" cy="1072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654440" y="4428000"/>
                <a:ext cx="82692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2" name="Ink 21"/>
              <p14:cNvContentPartPr/>
              <p14:nvPr/>
            </p14:nvContentPartPr>
            <p14:xfrm>
              <a:off x="4661280" y="4875480"/>
              <a:ext cx="830880" cy="3636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645440" y="4812120"/>
                <a:ext cx="86256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3" name="Ink 22"/>
              <p14:cNvContentPartPr/>
              <p14:nvPr/>
            </p14:nvContentPartPr>
            <p14:xfrm>
              <a:off x="4705920" y="5152320"/>
              <a:ext cx="902520" cy="540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690080" y="5088960"/>
                <a:ext cx="93420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4" name="Ink 23"/>
              <p14:cNvContentPartPr/>
              <p14:nvPr/>
            </p14:nvContentPartPr>
            <p14:xfrm>
              <a:off x="4705920" y="5777640"/>
              <a:ext cx="786240" cy="626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690080" y="5713920"/>
                <a:ext cx="81792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5" name="Ink 24"/>
              <p14:cNvContentPartPr/>
              <p14:nvPr/>
            </p14:nvContentPartPr>
            <p14:xfrm>
              <a:off x="3393360" y="4795200"/>
              <a:ext cx="491400" cy="360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377520" y="4731840"/>
                <a:ext cx="5230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6" name="Ink 25"/>
              <p14:cNvContentPartPr/>
              <p14:nvPr/>
            </p14:nvContentPartPr>
            <p14:xfrm>
              <a:off x="3438000" y="5090040"/>
              <a:ext cx="678960" cy="2700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22160" y="5026320"/>
                <a:ext cx="7106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7" name="Ink 26"/>
              <p14:cNvContentPartPr/>
              <p14:nvPr/>
            </p14:nvContentPartPr>
            <p14:xfrm>
              <a:off x="3473640" y="5429160"/>
              <a:ext cx="447120" cy="3600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457800" y="5365800"/>
                <a:ext cx="47880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8" name="Ink 27"/>
              <p14:cNvContentPartPr/>
              <p14:nvPr/>
            </p14:nvContentPartPr>
            <p14:xfrm>
              <a:off x="3393360" y="4196880"/>
              <a:ext cx="500400" cy="18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377520" y="4133520"/>
                <a:ext cx="53208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9" name="Ink 28"/>
              <p14:cNvContentPartPr/>
              <p14:nvPr/>
            </p14:nvContentPartPr>
            <p14:xfrm>
              <a:off x="3366720" y="2910960"/>
              <a:ext cx="554040" cy="183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350880" y="2847600"/>
                <a:ext cx="585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0" name="Ink 29"/>
              <p14:cNvContentPartPr/>
              <p14:nvPr/>
            </p14:nvContentPartPr>
            <p14:xfrm>
              <a:off x="3375720" y="6107760"/>
              <a:ext cx="562680" cy="183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359520" y="6044400"/>
                <a:ext cx="594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1" name="Ink 30"/>
              <p14:cNvContentPartPr/>
              <p14:nvPr/>
            </p14:nvContentPartPr>
            <p14:xfrm>
              <a:off x="2062800" y="3053880"/>
              <a:ext cx="5384880" cy="32151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053440" y="3044520"/>
                <a:ext cx="5403600" cy="323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44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Which attribute is the best classifier?</a:t>
            </a:r>
          </a:p>
        </p:txBody>
      </p:sp>
      <p:pic>
        <p:nvPicPr>
          <p:cNvPr id="332804" name="Picture 4"/>
          <p:cNvPicPr>
            <a:picLocks noGrp="1" noChangeAspect="1" noChangeArrowheads="1"/>
          </p:cNvPicPr>
          <p:nvPr>
            <p:ph type="dgm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84313"/>
            <a:ext cx="8509000" cy="495617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</p:spTree>
    <p:extLst>
      <p:ext uri="{BB962C8B-B14F-4D97-AF65-F5344CB8AC3E}">
        <p14:creationId xmlns:p14="http://schemas.microsoft.com/office/powerpoint/2010/main" val="1350175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7469" y="693762"/>
            <a:ext cx="8637588" cy="70802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First step: which attribute to test at the root?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Which attribute should be tested at the root?</a:t>
            </a:r>
            <a:endParaRPr lang="en-US" i="1" smtClean="0">
              <a:latin typeface="Times New Roman" charset="0"/>
              <a:ea typeface="+mn-ea"/>
              <a:cs typeface="+mn-cs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  <a:r>
              <a:rPr lang="en-US" smtClean="0">
                <a:latin typeface="Times New Roman" charset="0"/>
                <a:ea typeface="+mn-ea"/>
              </a:rPr>
              <a:t>) = 0.246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  <a:r>
              <a:rPr lang="en-US" smtClean="0">
                <a:latin typeface="Times New Roman" charset="0"/>
                <a:ea typeface="+mn-ea"/>
              </a:rPr>
              <a:t>) = 0.15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Wind</a:t>
            </a:r>
            <a:r>
              <a:rPr lang="en-US" smtClean="0">
                <a:latin typeface="Times New Roman" charset="0"/>
                <a:ea typeface="+mn-ea"/>
              </a:rPr>
              <a:t>) = 0.084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Temperature</a:t>
            </a:r>
            <a:r>
              <a:rPr lang="en-US" smtClean="0">
                <a:latin typeface="Times New Roman" charset="0"/>
                <a:ea typeface="+mn-ea"/>
              </a:rPr>
              <a:t>) = 0.029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  <a:cs typeface="+mn-cs"/>
              </a:rPr>
              <a:t>Outlook</a:t>
            </a:r>
            <a:r>
              <a:rPr lang="en-US" smtClean="0">
                <a:ea typeface="+mn-ea"/>
                <a:cs typeface="+mn-cs"/>
              </a:rPr>
              <a:t> provides the best prediction for the target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Lets grow the tree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add to the tree a successor for each possible value of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partition the training samples according to the value of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i="1" smtClean="0">
              <a:latin typeface="Times New Roman" charset="0"/>
              <a:ea typeface="+mn-ea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mtClean="0">
              <a:latin typeface="Times New Roman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43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Linear Regression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304800" y="1493837"/>
                <a:ext cx="8229600" cy="356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( x</a:t>
                </a:r>
                <a:r>
                  <a:rPr lang="en-US" sz="2400" baseline="-25000" dirty="0" smtClean="0"/>
                  <a:t>1</a:t>
                </a:r>
                <a:r>
                  <a:rPr lang="en-US" sz="2400" dirty="0" smtClean="0"/>
                  <a:t>y</a:t>
                </a:r>
                <a:r>
                  <a:rPr lang="en-US" sz="2400" baseline="-25000" dirty="0" smtClean="0"/>
                  <a:t>1</a:t>
                </a:r>
                <a:r>
                  <a:rPr lang="en-US" sz="2400" dirty="0" smtClean="0"/>
                  <a:t>, x</a:t>
                </a:r>
                <a:r>
                  <a:rPr lang="en-US" sz="2400" baseline="-25000" dirty="0"/>
                  <a:t>2</a:t>
                </a:r>
                <a:r>
                  <a:rPr lang="en-US" sz="2400" dirty="0" smtClean="0"/>
                  <a:t>y</a:t>
                </a:r>
                <a:r>
                  <a:rPr lang="en-US" sz="2400" baseline="-25000" dirty="0" smtClean="0"/>
                  <a:t>2</a:t>
                </a:r>
                <a:r>
                  <a:rPr lang="en-US" sz="2400" dirty="0" smtClean="0"/>
                  <a:t>,…………. </a:t>
                </a:r>
                <a:r>
                  <a:rPr lang="en-US" sz="2400" dirty="0" err="1" smtClean="0"/>
                  <a:t>x</a:t>
                </a:r>
                <a:r>
                  <a:rPr lang="en-US" sz="2400" baseline="-25000" dirty="0" err="1"/>
                  <a:t>n</a:t>
                </a:r>
                <a:r>
                  <a:rPr lang="en-US" sz="2400" dirty="0" err="1" smtClean="0"/>
                  <a:t>y</a:t>
                </a:r>
                <a:r>
                  <a:rPr lang="en-US" sz="2400" baseline="-25000" dirty="0" err="1" smtClean="0"/>
                  <a:t>n</a:t>
                </a:r>
                <a:r>
                  <a:rPr lang="en-US" sz="2400" dirty="0" smtClean="0"/>
                  <a:t>)</a:t>
                </a:r>
              </a:p>
              <a:p>
                <a:endParaRPr lang="en-US" dirty="0"/>
              </a:p>
              <a:p>
                <a:r>
                  <a:rPr lang="en-US" dirty="0" smtClean="0"/>
                  <a:t>y(</a:t>
                </a:r>
                <a:r>
                  <a:rPr lang="en-US" dirty="0" err="1" smtClean="0"/>
                  <a:t>x,w</a:t>
                </a:r>
                <a:r>
                  <a:rPr lang="en-US" dirty="0" smtClean="0"/>
                  <a:t>) = w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+w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x</a:t>
                </a:r>
                <a:endParaRPr lang="en-US" baseline="30000" dirty="0"/>
              </a:p>
              <a:p>
                <a:endParaRPr lang="en-US" dirty="0"/>
              </a:p>
              <a:p>
                <a:r>
                  <a:rPr lang="en-US" dirty="0"/>
                  <a:t>m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dirty="0"/>
                          <m:t>w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dirty="0" smtClean="0"/>
                          <m:t>+</m:t>
                        </m:r>
                        <m:r>
                          <m:rPr>
                            <m:nor/>
                          </m:rPr>
                          <a:rPr lang="en-US" dirty="0" smtClean="0"/>
                          <m:t>w</m:t>
                        </m:r>
                        <m:r>
                          <m:rPr>
                            <m:nor/>
                          </m:rPr>
                          <a:rPr lang="en-US" baseline="-25000" dirty="0" smtClean="0"/>
                          <m:t>1</m:t>
                        </m:r>
                        <m:r>
                          <m:rPr>
                            <m:nor/>
                          </m:rPr>
                          <a:rPr lang="en-US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 smtClean="0"/>
                          <m:t>n</m:t>
                        </m:r>
                        <m:r>
                          <m:rPr>
                            <m:nor/>
                          </m:rPr>
                          <a:rPr lang="en-US" baseline="30000" dirty="0" smtClean="0"/>
                          <m:t> </m:t>
                        </m:r>
                        <m:r>
                          <m:rPr>
                            <m:nor/>
                          </m:rPr>
                          <a:rPr lang="en-US" dirty="0"/>
                          <m:t>) −</m:t>
                        </m:r>
                        <m:r>
                          <m:rPr>
                            <m:nor/>
                          </m:rPr>
                          <a:rPr lang="en-US" dirty="0"/>
                          <m:t>yn</m:t>
                        </m:r>
                        <m:r>
                          <m:rPr>
                            <m:nor/>
                          </m:rPr>
                          <a:rPr lang="en-US" dirty="0"/>
                          <m:t>]2</m:t>
                        </m:r>
                      </m:e>
                    </m:nary>
                  </m:oMath>
                </a14:m>
                <a:r>
                  <a:rPr lang="en-US" sz="3600" dirty="0"/>
                  <a:t> </a:t>
                </a:r>
              </a:p>
              <a:p>
                <a:endParaRPr lang="en-US" sz="36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93837"/>
                <a:ext cx="8229600" cy="3564053"/>
              </a:xfrm>
              <a:prstGeom prst="rect">
                <a:avLst/>
              </a:prstGeom>
              <a:blipFill rotWithShape="0">
                <a:blip r:embed="rId2"/>
                <a:stretch>
                  <a:fillRect l="-1111" t="-1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3" descr="Figure1.4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5276" y="1511766"/>
            <a:ext cx="400050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algn="l">
              <a:defRPr/>
            </a:pPr>
            <a:r>
              <a:rPr lang="en-US" sz="3200" b="1" dirty="0"/>
              <a:t>After first step</a:t>
            </a:r>
          </a:p>
        </p:txBody>
      </p:sp>
      <p:pic>
        <p:nvPicPr>
          <p:cNvPr id="333830" name="Picture 6"/>
          <p:cNvPicPr>
            <a:picLocks noGrp="1" noChangeAspect="1" noChangeArrowheads="1"/>
          </p:cNvPicPr>
          <p:nvPr>
            <p:ph type="dgm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081" r="-12081"/>
          <a:stretch>
            <a:fillRect/>
          </a:stretch>
        </p:blipFill>
        <p:spPr>
          <a:xfrm>
            <a:off x="328613" y="1773238"/>
            <a:ext cx="8208962" cy="428307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</p:spTree>
    <p:extLst>
      <p:ext uri="{BB962C8B-B14F-4D97-AF65-F5344CB8AC3E}">
        <p14:creationId xmlns:p14="http://schemas.microsoft.com/office/powerpoint/2010/main" val="36520529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Second step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77500" lnSpcReduction="2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Working on </a:t>
            </a:r>
            <a:r>
              <a:rPr lang="en-US" i="1" smtClean="0">
                <a:latin typeface="Times New Roman" charset="0"/>
                <a:ea typeface="+mn-ea"/>
                <a:cs typeface="+mn-cs"/>
              </a:rPr>
              <a:t>Outlook=Sunny</a:t>
            </a:r>
            <a:r>
              <a:rPr lang="en-US" smtClean="0">
                <a:ea typeface="+mn-ea"/>
                <a:cs typeface="+mn-cs"/>
              </a:rPr>
              <a:t> node: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i="1" baseline="-25000" smtClean="0">
                <a:latin typeface="Times New Roman" charset="0"/>
                <a:ea typeface="+mn-ea"/>
              </a:rPr>
              <a:t>Sunny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  <a:r>
              <a:rPr lang="en-US" smtClean="0">
                <a:latin typeface="Times New Roman" charset="0"/>
                <a:ea typeface="+mn-ea"/>
              </a:rPr>
              <a:t>) = 0.97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3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= 0.970 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i="1" baseline="-25000" smtClean="0">
                <a:latin typeface="Times New Roman" charset="0"/>
                <a:ea typeface="+mn-ea"/>
              </a:rPr>
              <a:t>Sunny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Wind</a:t>
            </a:r>
            <a:r>
              <a:rPr lang="en-US" smtClean="0">
                <a:latin typeface="Times New Roman" charset="0"/>
                <a:ea typeface="+mn-ea"/>
              </a:rPr>
              <a:t>) = 0.97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1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3.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918 = 0 .019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i="1" baseline="-25000" smtClean="0">
                <a:latin typeface="Times New Roman" charset="0"/>
                <a:ea typeface="+mn-ea"/>
              </a:rPr>
              <a:t>Sunny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Temp.</a:t>
            </a:r>
            <a:r>
              <a:rPr lang="en-US" smtClean="0">
                <a:latin typeface="Times New Roman" charset="0"/>
                <a:ea typeface="+mn-ea"/>
              </a:rPr>
              <a:t>) = 0.97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1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1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= 0.570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  <a:cs typeface="+mn-cs"/>
              </a:rPr>
              <a:t>Humidity</a:t>
            </a:r>
            <a:r>
              <a:rPr lang="en-US" smtClean="0">
                <a:ea typeface="+mn-ea"/>
                <a:cs typeface="+mn-cs"/>
              </a:rPr>
              <a:t> provides the best prediction for the target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Lets grow the tree: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add to the tree a successor for each possible value of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partition the training samples according to the value of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smtClean="0">
                <a:latin typeface="Times New Roman" charset="0"/>
                <a:ea typeface="+mn-e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057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Second and third steps</a:t>
            </a:r>
          </a:p>
        </p:txBody>
      </p:sp>
      <p:pic>
        <p:nvPicPr>
          <p:cNvPr id="3471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351588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47149" name="Group 13"/>
          <p:cNvGrpSpPr>
            <a:grpSpLocks/>
          </p:cNvGrpSpPr>
          <p:nvPr/>
        </p:nvGrpSpPr>
        <p:grpSpPr bwMode="auto">
          <a:xfrm>
            <a:off x="838200" y="3886200"/>
            <a:ext cx="2625725" cy="2200275"/>
            <a:chOff x="528" y="2448"/>
            <a:chExt cx="1654" cy="1386"/>
          </a:xfrm>
        </p:grpSpPr>
        <p:pic>
          <p:nvPicPr>
            <p:cNvPr id="34714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" y="2448"/>
              <a:ext cx="1376" cy="1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7144" name="Text Box 8"/>
            <p:cNvSpPr txBox="1">
              <a:spLocks noChangeArrowheads="1"/>
            </p:cNvSpPr>
            <p:nvPr/>
          </p:nvSpPr>
          <p:spPr bwMode="auto">
            <a:xfrm>
              <a:off x="528" y="3504"/>
              <a:ext cx="743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1, D2, D8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No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47145" name="Text Box 9"/>
            <p:cNvSpPr txBox="1">
              <a:spLocks noChangeArrowheads="1"/>
            </p:cNvSpPr>
            <p:nvPr/>
          </p:nvSpPr>
          <p:spPr bwMode="auto">
            <a:xfrm>
              <a:off x="1584" y="3504"/>
              <a:ext cx="598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9, D11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Yes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347150" name="Group 14"/>
          <p:cNvGrpSpPr>
            <a:grpSpLocks/>
          </p:cNvGrpSpPr>
          <p:nvPr/>
        </p:nvGrpSpPr>
        <p:grpSpPr bwMode="auto">
          <a:xfrm>
            <a:off x="5029200" y="4064000"/>
            <a:ext cx="2635250" cy="2098675"/>
            <a:chOff x="3168" y="2560"/>
            <a:chExt cx="1660" cy="1322"/>
          </a:xfrm>
        </p:grpSpPr>
        <p:pic>
          <p:nvPicPr>
            <p:cNvPr id="347146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560"/>
              <a:ext cx="1272" cy="1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7147" name="Text Box 11"/>
            <p:cNvSpPr txBox="1">
              <a:spLocks noChangeArrowheads="1"/>
            </p:cNvSpPr>
            <p:nvPr/>
          </p:nvSpPr>
          <p:spPr bwMode="auto">
            <a:xfrm>
              <a:off x="3168" y="3552"/>
              <a:ext cx="799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4, D5, D10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Yes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47148" name="Text Box 12"/>
            <p:cNvSpPr txBox="1">
              <a:spLocks noChangeArrowheads="1"/>
            </p:cNvSpPr>
            <p:nvPr/>
          </p:nvSpPr>
          <p:spPr bwMode="auto">
            <a:xfrm>
              <a:off x="4224" y="3552"/>
              <a:ext cx="60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6, D14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No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38190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1026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ID3: algorithm</a:t>
            </a:r>
          </a:p>
        </p:txBody>
      </p:sp>
      <p:sp>
        <p:nvSpPr>
          <p:cNvPr id="423939" name="Rectangle 1027"/>
          <p:cNvSpPr>
            <a:spLocks noGrp="1" noChangeArrowheads="1"/>
          </p:cNvSpPr>
          <p:nvPr>
            <p:ph idx="1"/>
          </p:nvPr>
        </p:nvSpPr>
        <p:spPr>
          <a:xfrm>
            <a:off x="328613" y="1628775"/>
            <a:ext cx="8662987" cy="4427538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ID3(</a:t>
            </a:r>
            <a:r>
              <a:rPr lang="en-US" altLang="en-US" sz="1800" i="1" dirty="0" smtClean="0"/>
              <a:t>X, T, 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)	</a:t>
            </a:r>
            <a:r>
              <a:rPr lang="en-US" altLang="en-US" sz="1800" i="1" dirty="0" smtClean="0"/>
              <a:t>X</a:t>
            </a:r>
            <a:r>
              <a:rPr lang="en-US" altLang="en-US" sz="1800" dirty="0" smtClean="0"/>
              <a:t>: training examples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		T</a:t>
            </a:r>
            <a:r>
              <a:rPr lang="en-US" altLang="en-US" sz="1800" dirty="0" smtClean="0"/>
              <a:t>: target attribute (e.g.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PlayTennis</a:t>
            </a:r>
            <a:r>
              <a:rPr lang="en-US" altLang="en-US" sz="1800" dirty="0" smtClean="0"/>
              <a:t>), 		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		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: other attributes, initially all attribute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  Create </a:t>
            </a:r>
            <a:r>
              <a:rPr lang="en-US" altLang="en-US" sz="1800" i="1" dirty="0" smtClean="0"/>
              <a:t>Root</a:t>
            </a:r>
            <a:r>
              <a:rPr lang="en-US" altLang="en-US" sz="1800" dirty="0" smtClean="0"/>
              <a:t> nod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dirty="0" smtClean="0">
                <a:solidFill>
                  <a:schemeClr val="tx2"/>
                </a:solidFill>
              </a:rPr>
              <a:t> </a:t>
            </a:r>
            <a:r>
              <a:rPr lang="en-US" altLang="en-US" sz="1800" dirty="0" smtClean="0"/>
              <a:t>all X's are +,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</a:t>
            </a:r>
            <a:r>
              <a:rPr lang="en-US" altLang="en-US" sz="1800" dirty="0" smtClean="0"/>
              <a:t> with class +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dirty="0" smtClean="0"/>
              <a:t> all X's are </a:t>
            </a:r>
            <a:r>
              <a:rPr lang="en-US" altLang="en-US" sz="1800" dirty="0" smtClean="0">
                <a:latin typeface="Times" panose="02020603050405020304" pitchFamily="18" charset="0"/>
              </a:rPr>
              <a:t>–</a:t>
            </a:r>
            <a:r>
              <a:rPr lang="en-US" altLang="en-US" sz="1800" dirty="0" smtClean="0"/>
              <a:t>,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 </a:t>
            </a:r>
            <a:r>
              <a:rPr lang="en-US" altLang="en-US" sz="1800" dirty="0" smtClean="0"/>
              <a:t>with class</a:t>
            </a:r>
            <a:r>
              <a:rPr lang="en-US" altLang="en-US" sz="1800" b="1" dirty="0" smtClean="0"/>
              <a:t> </a:t>
            </a:r>
            <a:r>
              <a:rPr lang="en-US" altLang="en-US" sz="1800" dirty="0" smtClean="0">
                <a:latin typeface="Times" panose="02020603050405020304" pitchFamily="18" charset="0"/>
              </a:rPr>
              <a:t>–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 is empty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 </a:t>
            </a:r>
            <a:r>
              <a:rPr lang="en-US" altLang="en-US" sz="1800" dirty="0" smtClean="0"/>
              <a:t>with class</a:t>
            </a:r>
            <a:r>
              <a:rPr lang="en-US" altLang="en-US" sz="1800" i="1" dirty="0" smtClean="0"/>
              <a:t> </a:t>
            </a:r>
            <a:r>
              <a:rPr lang="en-US" altLang="en-US" sz="1800" dirty="0" smtClean="0"/>
              <a:t>most common value of </a:t>
            </a:r>
            <a:r>
              <a:rPr lang="en-US" altLang="en-US" sz="1800" i="1" dirty="0" smtClean="0"/>
              <a:t>T </a:t>
            </a:r>
            <a:r>
              <a:rPr lang="en-US" altLang="en-US" sz="1800" dirty="0" smtClean="0"/>
              <a:t>in</a:t>
            </a:r>
            <a:r>
              <a:rPr lang="en-US" altLang="en-US" sz="1800" i="1" dirty="0" smtClean="0"/>
              <a:t> X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else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A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</a:t>
            </a:r>
            <a:r>
              <a:rPr lang="en-US" altLang="en-US" sz="1800" dirty="0" smtClean="0"/>
              <a:t>best attribute; decision attribute for Root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A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</a:t>
            </a:r>
            <a:r>
              <a:rPr lang="en-US" altLang="en-US" sz="1800" dirty="0" smtClean="0">
                <a:solidFill>
                  <a:schemeClr val="tx2"/>
                </a:solidFill>
                <a:sym typeface="Symbol" panose="05050102010706020507" pitchFamily="18" charset="2"/>
              </a:rPr>
              <a:t>For each</a:t>
            </a:r>
            <a:r>
              <a:rPr lang="en-US" altLang="en-US" sz="1800" dirty="0" smtClean="0">
                <a:sym typeface="Symbol" panose="05050102010706020507" pitchFamily="18" charset="2"/>
              </a:rPr>
              <a:t> possible value</a:t>
            </a:r>
            <a:r>
              <a:rPr lang="en-US" altLang="en-US" sz="1800" i="1" dirty="0" smtClean="0">
                <a:sym typeface="Symbol" panose="05050102010706020507" pitchFamily="18" charset="2"/>
              </a:rPr>
              <a:t>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of </a:t>
            </a:r>
            <a:r>
              <a:rPr lang="en-US" altLang="en-US" sz="1800" i="1" dirty="0" smtClean="0">
                <a:sym typeface="Symbol" panose="05050102010706020507" pitchFamily="18" charset="2"/>
              </a:rPr>
              <a:t>A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</a:t>
            </a:r>
            <a:r>
              <a:rPr lang="en-US" altLang="en-US" sz="1800" dirty="0" smtClean="0">
                <a:sym typeface="Symbol" panose="05050102010706020507" pitchFamily="18" charset="2"/>
              </a:rPr>
              <a:t>add a new branch below</a:t>
            </a:r>
            <a:r>
              <a:rPr lang="en-US" altLang="en-US" sz="1800" i="1" dirty="0" smtClean="0">
                <a:sym typeface="Symbol" panose="05050102010706020507" pitchFamily="18" charset="2"/>
              </a:rPr>
              <a:t> Root, </a:t>
            </a:r>
            <a:r>
              <a:rPr lang="en-US" altLang="en-US" sz="1800" dirty="0" smtClean="0">
                <a:sym typeface="Symbol" panose="05050102010706020507" pitchFamily="18" charset="2"/>
              </a:rPr>
              <a:t>for test</a:t>
            </a:r>
            <a:r>
              <a:rPr lang="en-US" altLang="en-US" sz="1800" i="1" dirty="0" smtClean="0">
                <a:sym typeface="Symbol" panose="05050102010706020507" pitchFamily="18" charset="2"/>
              </a:rPr>
              <a:t> A =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endParaRPr lang="en-US" altLang="en-US" sz="1800" i="1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</a:t>
            </a:r>
            <a:r>
              <a:rPr lang="en-US" altLang="en-US" sz="1800" dirty="0" smtClean="0">
                <a:sym typeface="Symbol" panose="05050102010706020507" pitchFamily="18" charset="2"/>
              </a:rPr>
              <a:t>subset of</a:t>
            </a:r>
            <a:r>
              <a:rPr lang="en-US" altLang="en-US" sz="1800" i="1" dirty="0" smtClean="0">
                <a:sym typeface="Symbol" panose="05050102010706020507" pitchFamily="18" charset="2"/>
              </a:rPr>
              <a:t> X </a:t>
            </a:r>
            <a:r>
              <a:rPr lang="en-US" altLang="en-US" sz="1800" dirty="0" smtClean="0">
                <a:sym typeface="Symbol" panose="05050102010706020507" pitchFamily="18" charset="2"/>
              </a:rPr>
              <a:t>with</a:t>
            </a:r>
            <a:r>
              <a:rPr lang="en-US" altLang="en-US" sz="1800" i="1" dirty="0" smtClean="0">
                <a:sym typeface="Symbol" panose="05050102010706020507" pitchFamily="18" charset="2"/>
              </a:rPr>
              <a:t> A =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If</a:t>
            </a:r>
            <a:r>
              <a:rPr lang="en-US" altLang="en-US" sz="1800" i="1" dirty="0" smtClean="0">
                <a:sym typeface="Symbol" panose="05050102010706020507" pitchFamily="18" charset="2"/>
              </a:rPr>
              <a:t> 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is empty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then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add a new leaf with class the most common value of </a:t>
            </a:r>
            <a:r>
              <a:rPr lang="en-US" altLang="en-US" sz="1800" i="1" dirty="0" smtClean="0">
                <a:sym typeface="Symbol" panose="05050102010706020507" pitchFamily="18" charset="2"/>
              </a:rPr>
              <a:t>T</a:t>
            </a:r>
            <a:r>
              <a:rPr lang="en-US" altLang="en-US" sz="1800" dirty="0" smtClean="0">
                <a:sym typeface="Symbol" panose="05050102010706020507" pitchFamily="18" charset="2"/>
              </a:rPr>
              <a:t> in </a:t>
            </a:r>
            <a:r>
              <a:rPr lang="en-US" altLang="en-US" sz="1800" i="1" dirty="0" smtClean="0">
                <a:sym typeface="Symbol" panose="05050102010706020507" pitchFamily="18" charset="2"/>
              </a:rPr>
              <a:t>X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    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else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add the subtree generated by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ID3(</a:t>
            </a:r>
            <a:r>
              <a:rPr lang="en-US" altLang="en-US" sz="1800" i="1" dirty="0" smtClean="0">
                <a:sym typeface="Symbol" panose="05050102010706020507" pitchFamily="18" charset="2"/>
              </a:rPr>
              <a:t>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, T, </a:t>
            </a:r>
            <a:r>
              <a:rPr lang="en-US" altLang="en-US" sz="1800" i="1" dirty="0" err="1" smtClean="0">
                <a:sym typeface="Symbol" panose="05050102010706020507" pitchFamily="18" charset="2"/>
              </a:rPr>
              <a:t>Attrs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b="1" dirty="0" smtClean="0">
                <a:sym typeface="Symbol" panose="05050102010706020507" pitchFamily="18" charset="2"/>
              </a:rPr>
              <a:t>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{</a:t>
            </a:r>
            <a:r>
              <a:rPr lang="en-US" altLang="en-US" sz="1800" i="1" dirty="0" smtClean="0">
                <a:sym typeface="Symbol" panose="05050102010706020507" pitchFamily="18" charset="2"/>
              </a:rPr>
              <a:t>A</a:t>
            </a:r>
            <a:r>
              <a:rPr lang="en-US" altLang="en-US" sz="1800" dirty="0" smtClean="0">
                <a:sym typeface="Symbol" panose="05050102010706020507" pitchFamily="18" charset="2"/>
              </a:rPr>
              <a:t>})</a:t>
            </a:r>
            <a:endParaRPr lang="en-US" altLang="en-US" sz="1800" i="1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 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return</a:t>
            </a:r>
            <a:r>
              <a:rPr lang="en-US" altLang="en-US" sz="1800" i="1" dirty="0" smtClean="0">
                <a:sym typeface="Symbol" panose="05050102010706020507" pitchFamily="18" charset="2"/>
              </a:rPr>
              <a:t> Root</a:t>
            </a:r>
          </a:p>
        </p:txBody>
      </p:sp>
    </p:spTree>
    <p:extLst>
      <p:ext uri="{BB962C8B-B14F-4D97-AF65-F5344CB8AC3E}">
        <p14:creationId xmlns:p14="http://schemas.microsoft.com/office/powerpoint/2010/main" val="197225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-33337" y="533400"/>
            <a:ext cx="8637587" cy="70802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Prefer shorter hypotheses:  Occam's </a:t>
            </a:r>
            <a:r>
              <a:rPr lang="en-US" b="1" dirty="0" smtClean="0"/>
              <a:t>razor</a:t>
            </a:r>
            <a:endParaRPr lang="en-US" b="1" dirty="0"/>
          </a:p>
        </p:txBody>
      </p:sp>
      <p:sp>
        <p:nvSpPr>
          <p:cNvPr id="32051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208962" cy="496887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Why prefer shorter hypotheses?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Arguments in favor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There are fewer short hypotheses than long on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If a short hypothesis fits data unlikely to be a coincidenc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Elegance and aesthetic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Arguments against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Not every short hypothesis is a reasonable one.</a:t>
            </a:r>
          </a:p>
          <a:p>
            <a:pPr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/>
              <a:t>Occam's </a:t>
            </a:r>
            <a:r>
              <a:rPr lang="en-US" dirty="0"/>
              <a:t>razor says that when presented with competing </a:t>
            </a:r>
            <a:r>
              <a:rPr lang="en-US" dirty="0">
                <a:hlinkClick r:id="rId3" tooltip="Hypothesis"/>
              </a:rPr>
              <a:t>hypotheses</a:t>
            </a:r>
            <a:r>
              <a:rPr lang="en-US" dirty="0"/>
              <a:t> that make the </a:t>
            </a:r>
            <a:r>
              <a:rPr lang="en-US" b="1" u="sng" dirty="0"/>
              <a:t>same</a:t>
            </a:r>
            <a:r>
              <a:rPr lang="en-US" dirty="0"/>
              <a:t> predictions, one should select the solution </a:t>
            </a:r>
            <a:r>
              <a:rPr lang="en-US" dirty="0" smtClean="0"/>
              <a:t>which is simple</a:t>
            </a:r>
            <a:r>
              <a:rPr lang="en-US" dirty="0" smtClean="0">
                <a:ea typeface="+mn-ea"/>
                <a:cs typeface="+mn-cs"/>
              </a:rPr>
              <a:t>"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dirty="0" smtClean="0">
              <a:ea typeface="+mn-ea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dirty="0" smtClean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0276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6120680" cy="850106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Issues in decision trees learning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Overfitting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Reduced error pruning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Rule post-pruning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xtension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Continuous valued attribut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Handling training examples with missing attribute value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591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Overfitting: definition</a:t>
            </a:r>
          </a:p>
        </p:txBody>
      </p:sp>
      <p:sp>
        <p:nvSpPr>
          <p:cNvPr id="388100" name="Rectangle 4"/>
          <p:cNvSpPr>
            <a:spLocks noGrp="1" noChangeArrowheads="1"/>
          </p:cNvSpPr>
          <p:nvPr>
            <p:ph idx="1"/>
          </p:nvPr>
        </p:nvSpPr>
        <p:spPr>
          <a:xfrm>
            <a:off x="328613" y="1628775"/>
            <a:ext cx="8208962" cy="4427538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overfitting</a:t>
            </a:r>
            <a:r>
              <a:rPr lang="en-US" dirty="0" smtClean="0"/>
              <a:t> </a:t>
            </a:r>
            <a:r>
              <a:rPr lang="en-US" dirty="0"/>
              <a:t>is "the production of an analysis that corresponds too closely or exactly to a particular set of </a:t>
            </a:r>
            <a:r>
              <a:rPr lang="en-US" dirty="0" smtClean="0"/>
              <a:t>data</a:t>
            </a:r>
          </a:p>
          <a:p>
            <a:r>
              <a:rPr lang="en-US" altLang="en-US" dirty="0"/>
              <a:t>Building trees that “adapt too much” to the training examples may lead to “</a:t>
            </a:r>
            <a:r>
              <a:rPr lang="en-US" altLang="ja-JP" dirty="0"/>
              <a:t>overfitting</a:t>
            </a:r>
            <a:r>
              <a:rPr lang="en-US" altLang="en-US" dirty="0"/>
              <a:t>”</a:t>
            </a:r>
            <a:r>
              <a:rPr lang="en-US" altLang="ja-JP" dirty="0"/>
              <a:t>.</a:t>
            </a:r>
          </a:p>
          <a:p>
            <a:r>
              <a:rPr lang="en-US" dirty="0" smtClean="0"/>
              <a:t>May </a:t>
            </a:r>
            <a:r>
              <a:rPr lang="en-US" dirty="0"/>
              <a:t>therefore fail to fit additional data or predict future observations </a:t>
            </a:r>
            <a:r>
              <a:rPr lang="en-US" dirty="0" smtClean="0"/>
              <a:t>reliably </a:t>
            </a:r>
          </a:p>
          <a:p>
            <a:r>
              <a:rPr lang="en-US" b="1" dirty="0" smtClean="0"/>
              <a:t>overfitted </a:t>
            </a:r>
            <a:r>
              <a:rPr lang="en-US" b="1" dirty="0"/>
              <a:t>model</a:t>
            </a:r>
            <a:r>
              <a:rPr lang="en-US" dirty="0"/>
              <a:t> is a </a:t>
            </a:r>
            <a:r>
              <a:rPr lang="en-US" dirty="0">
                <a:hlinkClick r:id="rId3" tooltip="Statistical model"/>
              </a:rPr>
              <a:t>statistical model</a:t>
            </a:r>
            <a:r>
              <a:rPr lang="en-US" dirty="0"/>
              <a:t> that contains more </a:t>
            </a:r>
            <a:r>
              <a:rPr lang="en-US" dirty="0">
                <a:hlinkClick r:id="rId4" tooltip="Parameter"/>
              </a:rPr>
              <a:t>parameters</a:t>
            </a:r>
            <a:r>
              <a:rPr lang="en-US" dirty="0"/>
              <a:t> than can be justified by the data</a:t>
            </a: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50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74650"/>
            <a:ext cx="8637588" cy="8302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85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7635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5028" name="Rectangle 4"/>
          <p:cNvSpPr>
            <a:spLocks noChangeArrowheads="1"/>
          </p:cNvSpPr>
          <p:nvPr/>
        </p:nvSpPr>
        <p:spPr bwMode="auto">
          <a:xfrm>
            <a:off x="511735" y="1371600"/>
            <a:ext cx="6934200" cy="518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auto">
          <a:xfrm>
            <a:off x="533400" y="5991225"/>
            <a:ext cx="6629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 </a:t>
            </a:r>
            <a:r>
              <a:rPr lang="en-US" sz="2000" b="0" dirty="0">
                <a:solidFill>
                  <a:schemeClr val="tx2"/>
                </a:solidFill>
                <a:latin typeface="Times New Roman" charset="0"/>
                <a:ea typeface="ＭＳ Ｐゴシック" charset="0"/>
                <a:sym typeface="Symbol" charset="0"/>
              </a:rPr>
              <a:t>D15     </a:t>
            </a:r>
            <a:r>
              <a:rPr lang="en-US" sz="2000" b="0" dirty="0">
                <a:solidFill>
                  <a:schemeClr val="tx2"/>
                </a:solidFill>
                <a:latin typeface="Times New Roman" charset="0"/>
                <a:ea typeface="ＭＳ Ｐゴシック" charset="0"/>
              </a:rPr>
              <a:t>Sunny              Hot             Normal     Strong           No</a:t>
            </a:r>
            <a:endParaRPr lang="en-US" sz="2000" b="0" dirty="0">
              <a:solidFill>
                <a:schemeClr val="tx2"/>
              </a:solidFill>
              <a:latin typeface="Times New Roman" charset="0"/>
              <a:ea typeface="ＭＳ Ｐゴシック" charset="0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30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98463"/>
            <a:ext cx="8637588" cy="830262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Overfitting in decision trees</a:t>
            </a:r>
          </a:p>
        </p:txBody>
      </p:sp>
      <p:pic>
        <p:nvPicPr>
          <p:cNvPr id="334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6705600" cy="398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381000" y="5410200"/>
            <a:ext cx="85455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b="0">
                <a:sym typeface="Symbol" panose="05050102010706020507" pitchFamily="18" charset="2"/>
              </a:rPr>
              <a:t></a:t>
            </a:r>
            <a:r>
              <a:rPr lang="en-US" altLang="en-US" sz="2000" b="0" i="1"/>
              <a:t>Outlook=Sunny, Temp=Hot, Humidity=Normal, Wind=Strong, PlayTennis=No </a:t>
            </a:r>
            <a:r>
              <a:rPr lang="en-US" altLang="en-US" sz="2000" b="0">
                <a:sym typeface="Symbol" panose="05050102010706020507" pitchFamily="18" charset="2"/>
              </a:rPr>
              <a:t></a:t>
            </a:r>
          </a:p>
          <a:p>
            <a:pPr eaLnBrk="1" hangingPunct="1"/>
            <a:endParaRPr lang="en-US" altLang="en-US" sz="2000" b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2000" b="0">
                <a:latin typeface="Arial" panose="020B0604020202020204" pitchFamily="34" charset="0"/>
              </a:rPr>
              <a:t>New noisy example causes splitting of second leaf node.</a:t>
            </a:r>
            <a:endParaRPr lang="en-US" altLang="en-US" sz="2000" b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332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6120680" cy="850106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Avoid overfitting in Decision Trees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773238"/>
            <a:ext cx="8208962" cy="4367212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Two strategies: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dirty="0" smtClean="0">
                <a:ea typeface="+mn-ea"/>
              </a:rPr>
              <a:t>Stop growing the tree earlier </a:t>
            </a:r>
            <a:r>
              <a:rPr lang="en-US" dirty="0" smtClean="0"/>
              <a:t>the tree</a:t>
            </a:r>
            <a:r>
              <a:rPr lang="en-US" dirty="0" smtClean="0">
                <a:ea typeface="+mn-ea"/>
              </a:rPr>
              <a:t>, before perfect classification</a:t>
            </a:r>
          </a:p>
          <a:p>
            <a:pPr marL="914400" lvl="1" indent="-45720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dirty="0" smtClean="0">
                <a:ea typeface="+mn-ea"/>
              </a:rPr>
              <a:t>Allow the tree to </a:t>
            </a:r>
            <a:r>
              <a:rPr lang="en-US" i="1" dirty="0" smtClean="0">
                <a:ea typeface="+mn-ea"/>
              </a:rPr>
              <a:t>overfit</a:t>
            </a:r>
            <a:r>
              <a:rPr lang="en-US" dirty="0" smtClean="0">
                <a:ea typeface="+mn-ea"/>
              </a:rPr>
              <a:t> the data, and then </a:t>
            </a:r>
            <a:r>
              <a:rPr lang="en-US" i="1" dirty="0" smtClean="0">
                <a:ea typeface="+mn-ea"/>
              </a:rPr>
              <a:t>post-prune</a:t>
            </a:r>
            <a:r>
              <a:rPr lang="en-US" dirty="0" smtClean="0">
                <a:ea typeface="+mn-ea"/>
              </a:rPr>
              <a:t> the tre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Training and validation set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split the training in two parts (training and validation) and use validation to assess the utility of</a:t>
            </a:r>
            <a:r>
              <a:rPr lang="en-US" i="1" dirty="0" smtClean="0">
                <a:ea typeface="+mn-ea"/>
              </a:rPr>
              <a:t> post-pruning</a:t>
            </a:r>
          </a:p>
          <a:p>
            <a:pPr lvl="2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dirty="0">
                <a:ea typeface="+mn-ea"/>
              </a:rPr>
              <a:t>Reduced error pruning</a:t>
            </a:r>
          </a:p>
          <a:p>
            <a:pPr lvl="2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dirty="0" smtClean="0">
                <a:ea typeface="+mn-ea"/>
              </a:rPr>
              <a:t>Rule </a:t>
            </a:r>
            <a:r>
              <a:rPr lang="en-US" i="1" smtClean="0">
                <a:ea typeface="+mn-ea"/>
              </a:rPr>
              <a:t>post pruning</a:t>
            </a:r>
            <a:endParaRPr lang="en-US" i="1" dirty="0" smtClean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0234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 smtClean="0"/>
              <a:t>Model Selection - </a:t>
            </a:r>
            <a:r>
              <a:rPr lang="en-GB" altLang="en-US" dirty="0"/>
              <a:t>1</a:t>
            </a:r>
            <a:r>
              <a:rPr lang="en-GB" altLang="en-US" baseline="30000" dirty="0"/>
              <a:t>st</a:t>
            </a:r>
            <a:r>
              <a:rPr lang="en-GB" altLang="en-US" dirty="0"/>
              <a:t> Order </a:t>
            </a:r>
            <a:r>
              <a:rPr lang="en-GB" altLang="en-US" dirty="0" smtClean="0"/>
              <a:t>Polynomial</a:t>
            </a:r>
            <a:endParaRPr lang="en-IN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42900" y="10632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endParaRPr lang="en-GB" altLang="en-US" sz="2400" dirty="0"/>
          </a:p>
        </p:txBody>
      </p:sp>
      <p:pic>
        <p:nvPicPr>
          <p:cNvPr id="4" name="Content Placeholder 3" descr="Figure1.4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23780" y="1607037"/>
            <a:ext cx="4000500" cy="2971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51780" y="1660963"/>
                <a:ext cx="4572000" cy="21014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400" dirty="0"/>
                  <a:t>( x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y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, x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y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,…………. </a:t>
                </a:r>
                <a:r>
                  <a:rPr lang="en-US" sz="2400" dirty="0" smtClean="0"/>
                  <a:t>x</a:t>
                </a:r>
                <a:r>
                  <a:rPr lang="en-US" sz="2400" baseline="-25000" dirty="0" smtClean="0"/>
                  <a:t>n, </a:t>
                </a:r>
                <a:r>
                  <a:rPr lang="en-US" sz="2400" dirty="0" smtClean="0"/>
                  <a:t>y</a:t>
                </a:r>
                <a:r>
                  <a:rPr lang="en-US" sz="2400" baseline="-25000" dirty="0" smtClean="0"/>
                  <a:t>n</a:t>
                </a:r>
                <a:r>
                  <a:rPr lang="en-US" sz="2400" dirty="0"/>
                  <a:t>)</a:t>
                </a:r>
              </a:p>
              <a:p>
                <a:endParaRPr lang="en-US" sz="2400" dirty="0"/>
              </a:p>
              <a:p>
                <a:r>
                  <a:rPr lang="en-US" sz="2400" dirty="0" smtClean="0"/>
                  <a:t>y(x , w</a:t>
                </a:r>
                <a:r>
                  <a:rPr lang="en-US" sz="2400" dirty="0"/>
                  <a:t>) = w</a:t>
                </a:r>
                <a:r>
                  <a:rPr lang="en-US" sz="2400" baseline="-25000" dirty="0"/>
                  <a:t>0</a:t>
                </a:r>
                <a:r>
                  <a:rPr lang="en-US" sz="2400" dirty="0"/>
                  <a:t>+w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x</a:t>
                </a:r>
                <a:endParaRPr lang="en-US" sz="2400" baseline="30000" dirty="0"/>
              </a:p>
              <a:p>
                <a:endParaRPr lang="en-US" sz="2400" dirty="0"/>
              </a:p>
              <a:p>
                <a:r>
                  <a:rPr lang="en-US" sz="2400" dirty="0"/>
                  <a:t>m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2400" dirty="0"/>
                          <m:t>+</m:t>
                        </m:r>
                        <m:r>
                          <m:rPr>
                            <m:nor/>
                          </m:rPr>
                          <a:rPr lang="en-US" sz="2400" dirty="0"/>
                          <m:t>w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1</m:t>
                        </m:r>
                        <m:r>
                          <m:rPr>
                            <m:nor/>
                          </m:rPr>
                          <a:rPr lang="en-US" sz="2400" dirty="0"/>
                          <m:t>x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2400" baseline="30000" dirty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) −</m:t>
                        </m:r>
                        <m:r>
                          <m:rPr>
                            <m:nor/>
                          </m:rPr>
                          <a:rPr lang="en-US" sz="2400" dirty="0"/>
                          <m:t>yn</m:t>
                        </m:r>
                        <m:r>
                          <m:rPr>
                            <m:nor/>
                          </m:rPr>
                          <a:rPr lang="en-US" sz="2400" dirty="0"/>
                          <m:t>]2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80" y="1660963"/>
                <a:ext cx="4572000" cy="2101409"/>
              </a:xfrm>
              <a:prstGeom prst="rect">
                <a:avLst/>
              </a:prstGeom>
              <a:blipFill rotWithShape="0">
                <a:blip r:embed="rId3"/>
                <a:stretch>
                  <a:fillRect l="-2133" t="-2319" b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337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714375"/>
            <a:ext cx="8637588" cy="769938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Reduced-error </a:t>
            </a:r>
            <a:r>
              <a:rPr lang="en-US" b="1" dirty="0" smtClean="0"/>
              <a:t>pruning</a:t>
            </a:r>
            <a:endParaRPr lang="en-US" b="1" dirty="0"/>
          </a:p>
        </p:txBody>
      </p:sp>
      <p:sp>
        <p:nvSpPr>
          <p:cNvPr id="322563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ach node is a candidate for pruning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i="1" dirty="0" smtClean="0">
                <a:ea typeface="+mn-ea"/>
                <a:cs typeface="+mn-cs"/>
              </a:rPr>
              <a:t>Pruning </a:t>
            </a:r>
            <a:r>
              <a:rPr lang="en-US" dirty="0" smtClean="0">
                <a:ea typeface="+mn-ea"/>
                <a:cs typeface="+mn-cs"/>
              </a:rPr>
              <a:t>consists in removing a </a:t>
            </a:r>
            <a:r>
              <a:rPr lang="en-US" dirty="0" err="1" smtClean="0">
                <a:ea typeface="+mn-ea"/>
                <a:cs typeface="+mn-cs"/>
              </a:rPr>
              <a:t>subtree</a:t>
            </a:r>
            <a:r>
              <a:rPr lang="en-US" dirty="0" smtClean="0">
                <a:ea typeface="+mn-ea"/>
                <a:cs typeface="+mn-cs"/>
              </a:rPr>
              <a:t> rooted in a node: the node becomes a leaf and is assigned the most common classification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Nodes are removed only if the resulting tree performs no worse </a:t>
            </a:r>
            <a:r>
              <a:rPr lang="en-US" dirty="0" smtClean="0">
                <a:solidFill>
                  <a:srgbClr val="007373"/>
                </a:solidFill>
                <a:ea typeface="+mn-ea"/>
                <a:cs typeface="+mn-cs"/>
              </a:rPr>
              <a:t>on the validation set</a:t>
            </a:r>
            <a:r>
              <a:rPr lang="en-US" dirty="0" smtClean="0">
                <a:ea typeface="+mn-ea"/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Nodes are pruned iteratively: at each iteration the node  whose removal most increases accuracy on the validation set is pruned.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Pruning stops when no pruning increases accuracy</a:t>
            </a:r>
          </a:p>
        </p:txBody>
      </p:sp>
    </p:spTree>
    <p:extLst>
      <p:ext uri="{BB962C8B-B14F-4D97-AF65-F5344CB8AC3E}">
        <p14:creationId xmlns:p14="http://schemas.microsoft.com/office/powerpoint/2010/main" val="101891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Rule post-pruning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700213"/>
            <a:ext cx="8208962" cy="43561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85000" lnSpcReduction="10000"/>
          </a:bodyPr>
          <a:lstStyle/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Create the decision tree from the training set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Convert the tree into an equivalent set of rules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path corresponds to a rule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node along a path corresponds to a pre-condition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leaf classification to the post-condition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Prune (generalize) each rule by removing those preconditions whose removal improves accuracy …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… over validation set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Sort the rules in estimated order of accuracy, and consider them in sequence when classifying new instances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000" dirty="0" smtClean="0"/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53629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algn="l">
              <a:defRPr/>
            </a:pPr>
            <a:r>
              <a:rPr lang="en-US" sz="3200" b="1" dirty="0"/>
              <a:t>Converting to rules</a:t>
            </a:r>
          </a:p>
        </p:txBody>
      </p:sp>
      <p:pic>
        <p:nvPicPr>
          <p:cNvPr id="3379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71628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685800" y="5791200"/>
            <a:ext cx="7848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/>
              <a:t>(</a:t>
            </a:r>
            <a:r>
              <a:rPr lang="en-US" altLang="en-US" b="0" i="1"/>
              <a:t>Outlook=Sunny</a:t>
            </a:r>
            <a:r>
              <a:rPr lang="en-US" altLang="en-US" b="0"/>
              <a:t>)</a:t>
            </a:r>
            <a:r>
              <a:rPr lang="en-US" altLang="en-US" b="0">
                <a:sym typeface="Symbol" panose="05050102010706020507" pitchFamily="18" charset="2"/>
              </a:rPr>
              <a:t></a:t>
            </a:r>
            <a:r>
              <a:rPr lang="en-US" altLang="en-US" b="0"/>
              <a:t>(</a:t>
            </a:r>
            <a:r>
              <a:rPr lang="en-US" altLang="en-US" b="0" i="1"/>
              <a:t>Humidity</a:t>
            </a:r>
            <a:r>
              <a:rPr lang="en-US" altLang="en-US" b="0"/>
              <a:t>=</a:t>
            </a:r>
            <a:r>
              <a:rPr lang="en-US" altLang="en-US" b="0" i="1"/>
              <a:t>High</a:t>
            </a:r>
            <a:r>
              <a:rPr lang="en-US" altLang="en-US" b="0"/>
              <a:t>) ⇒ (</a:t>
            </a:r>
            <a:r>
              <a:rPr lang="en-US" altLang="en-US" b="0" i="1"/>
              <a:t>PlayTennis=No</a:t>
            </a:r>
            <a:r>
              <a:rPr lang="en-US" altLang="en-US" b="0"/>
              <a:t>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2281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le Post-Prun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altLang="en-US"/>
              <a:t>Convert tree to rules (one for each path from root to a leaf)</a:t>
            </a:r>
          </a:p>
          <a:p>
            <a:r>
              <a:rPr lang="en-US" altLang="en-US"/>
              <a:t>For each antecedent in a rule, remove it if error rate on validation set does not decrease</a:t>
            </a:r>
          </a:p>
          <a:p>
            <a:r>
              <a:rPr lang="en-US" altLang="en-US"/>
              <a:t>Sort final rule set by accuracy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4878388"/>
            <a:ext cx="482917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Courier New" panose="02070309020205020404" pitchFamily="49" charset="0"/>
              </a:rPr>
              <a:t>Outlook=sunny ^ humidity=high -&gt; 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sunny ^ humidity=normal -&gt; Yes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overcast -&gt; Yes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rain ^ wind=strong -&gt; 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rain ^ wind=weak -&gt; Ye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410200" y="4721225"/>
            <a:ext cx="311785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mpare first rule to: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    Outlook=sunny-&gt;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    Humidity=high-&gt;No</a:t>
            </a:r>
          </a:p>
          <a:p>
            <a:r>
              <a:rPr lang="en-US" altLang="en-US"/>
              <a:t>Calculate accuracy of 3 rules</a:t>
            </a:r>
          </a:p>
          <a:p>
            <a:r>
              <a:rPr lang="en-US" altLang="en-US"/>
              <a:t>based on validation set and </a:t>
            </a:r>
          </a:p>
          <a:p>
            <a:r>
              <a:rPr lang="en-US" altLang="en-US"/>
              <a:t>pick best version.</a:t>
            </a:r>
          </a:p>
        </p:txBody>
      </p:sp>
    </p:spTree>
    <p:extLst>
      <p:ext uri="{BB962C8B-B14F-4D97-AF65-F5344CB8AC3E}">
        <p14:creationId xmlns:p14="http://schemas.microsoft.com/office/powerpoint/2010/main" val="318810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Why converting to rules?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ach distinct path produces a different rule: a condition removal may be based on a local (contextual) criterion. Node pruning is global and affects all the rules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/>
              <a:t>Provides flexibility of not removing entire node</a:t>
            </a:r>
            <a:endParaRPr lang="en-US" dirty="0" smtClean="0">
              <a:ea typeface="+mn-ea"/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In rule form, tests are not ordered and there is no book-keeping involved when conditions (nodes) are removed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Converting to rules improves readability for humans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dirty="0" smtClean="0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151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644525"/>
            <a:ext cx="8637588" cy="76835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Dealing with continuous-valued attribute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idx="1"/>
          </p:nvPr>
        </p:nvSpPr>
        <p:spPr>
          <a:xfrm>
            <a:off x="151747" y="1412875"/>
            <a:ext cx="8763000" cy="5040313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spcAft>
                <a:spcPct val="20000"/>
              </a:spcAft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Given a continuous-valued attribute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A</a:t>
            </a:r>
            <a:r>
              <a:rPr lang="en-US" dirty="0" smtClean="0">
                <a:ea typeface="+mn-ea"/>
                <a:cs typeface="+mn-cs"/>
              </a:rPr>
              <a:t>, dynamically create a new attribute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A</a:t>
            </a:r>
            <a:r>
              <a:rPr lang="en-US" i="1" baseline="-25000" dirty="0" smtClean="0">
                <a:latin typeface="Times New Roman" charset="0"/>
                <a:ea typeface="+mn-ea"/>
                <a:cs typeface="+mn-cs"/>
              </a:rPr>
              <a:t>c</a:t>
            </a:r>
            <a:endParaRPr lang="en-US" dirty="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  <a:cs typeface="+mn-cs"/>
              </a:rPr>
              <a:t>		A</a:t>
            </a:r>
            <a:r>
              <a:rPr lang="en-US" i="1" baseline="-25000" dirty="0" smtClean="0">
                <a:latin typeface="Times New Roman" charset="0"/>
                <a:ea typeface="+mn-ea"/>
                <a:cs typeface="+mn-cs"/>
              </a:rPr>
              <a:t>c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= </a:t>
            </a:r>
            <a:r>
              <a:rPr lang="en-US" dirty="0" smtClean="0">
                <a:latin typeface="Times New Roman" charset="0"/>
                <a:ea typeface="+mn-ea"/>
                <a:cs typeface="+mn-cs"/>
              </a:rPr>
              <a:t>True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 if A &lt;</a:t>
            </a:r>
            <a:r>
              <a:rPr lang="en-US" dirty="0" smtClean="0">
                <a:latin typeface="Times New Roman" charset="0"/>
                <a:ea typeface="+mn-ea"/>
                <a:cs typeface="+mn-cs"/>
              </a:rPr>
              <a:t>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c, </a:t>
            </a:r>
            <a:r>
              <a:rPr lang="en-US" dirty="0" smtClean="0">
                <a:latin typeface="Times New Roman" charset="0"/>
                <a:ea typeface="+mn-ea"/>
                <a:cs typeface="+mn-cs"/>
              </a:rPr>
              <a:t>False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 otherwis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How to determine threshold value </a:t>
            </a:r>
            <a:r>
              <a:rPr lang="en-US" i="1" dirty="0" smtClean="0">
                <a:ea typeface="+mn-ea"/>
                <a:cs typeface="Tw Cen MT"/>
              </a:rPr>
              <a:t>c </a:t>
            </a:r>
            <a:r>
              <a:rPr lang="en-US" dirty="0" smtClean="0">
                <a:ea typeface="+mn-ea"/>
                <a:cs typeface="Tw Cen MT"/>
              </a:rPr>
              <a:t>? 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Example.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Temperature </a:t>
            </a:r>
            <a:r>
              <a:rPr lang="en-US" dirty="0" smtClean="0">
                <a:ea typeface="+mn-ea"/>
                <a:cs typeface="Tw Cen MT"/>
              </a:rPr>
              <a:t>in the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PlayTennis</a:t>
            </a:r>
            <a:r>
              <a:rPr lang="en-US" dirty="0" smtClean="0">
                <a:latin typeface="Arial" charset="0"/>
                <a:ea typeface="+mn-ea"/>
                <a:cs typeface="+mn-cs"/>
              </a:rPr>
              <a:t> </a:t>
            </a:r>
            <a:r>
              <a:rPr lang="en-US" dirty="0" smtClean="0">
                <a:ea typeface="+mn-ea"/>
                <a:cs typeface="Tw Cen MT"/>
              </a:rPr>
              <a:t>exampl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Sort </a:t>
            </a:r>
            <a:r>
              <a:rPr lang="en-US" dirty="0">
                <a:ea typeface="+mn-ea"/>
                <a:cs typeface="Tw Cen MT"/>
              </a:rPr>
              <a:t>the examples according to </a:t>
            </a:r>
            <a:r>
              <a:rPr lang="en-US" i="1" dirty="0" smtClean="0">
                <a:ea typeface="+mn-ea"/>
                <a:cs typeface="Tw Cen MT"/>
              </a:rPr>
              <a:t>Temperature</a:t>
            </a:r>
            <a:endParaRPr lang="en-US" dirty="0" smtClean="0">
              <a:ea typeface="+mn-ea"/>
              <a:cs typeface="Tw Cen MT"/>
            </a:endParaRP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</a:rPr>
              <a:t>	Temperature   </a:t>
            </a:r>
            <a:r>
              <a:rPr lang="en-US" dirty="0" smtClean="0">
                <a:latin typeface="Times New Roman" charset="0"/>
                <a:ea typeface="+mn-ea"/>
              </a:rPr>
              <a:t>40    48      </a:t>
            </a:r>
            <a:r>
              <a:rPr lang="en-US" sz="2400" b="1" dirty="0" smtClean="0">
                <a:solidFill>
                  <a:schemeClr val="tx2"/>
                </a:solidFill>
                <a:latin typeface="Times New Roman" charset="0"/>
                <a:ea typeface="+mn-ea"/>
              </a:rPr>
              <a:t>|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    </a:t>
            </a:r>
            <a:r>
              <a:rPr lang="en-US" dirty="0" smtClean="0">
                <a:latin typeface="Times New Roman" charset="0"/>
                <a:ea typeface="+mn-ea"/>
              </a:rPr>
              <a:t>60    72	 80       </a:t>
            </a:r>
            <a:r>
              <a:rPr lang="en-US" sz="2400" b="1" dirty="0" smtClean="0">
                <a:solidFill>
                  <a:schemeClr val="tx2"/>
                </a:solidFill>
                <a:latin typeface="Times New Roman" charset="0"/>
                <a:ea typeface="+mn-ea"/>
              </a:rPr>
              <a:t>|</a:t>
            </a:r>
            <a:r>
              <a:rPr lang="en-US" dirty="0" smtClean="0">
                <a:latin typeface="Times New Roman" charset="0"/>
                <a:ea typeface="+mn-ea"/>
              </a:rPr>
              <a:t>      90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</a:rPr>
              <a:t>	PlayTennis</a:t>
            </a:r>
            <a:r>
              <a:rPr lang="en-US" i="1" dirty="0">
                <a:latin typeface="Times New Roman" charset="0"/>
              </a:rPr>
              <a:t> </a:t>
            </a:r>
            <a:r>
              <a:rPr lang="en-US" i="1" dirty="0" smtClean="0">
                <a:latin typeface="Times New Roman" charset="0"/>
              </a:rPr>
              <a:t>    </a:t>
            </a:r>
            <a:r>
              <a:rPr lang="en-US" dirty="0" smtClean="0">
                <a:latin typeface="Times New Roman" charset="0"/>
                <a:ea typeface="+mn-ea"/>
              </a:rPr>
              <a:t>No   No  </a:t>
            </a:r>
            <a:r>
              <a:rPr lang="en-US" i="1" dirty="0" smtClean="0">
                <a:solidFill>
                  <a:srgbClr val="CC3300"/>
                </a:solidFill>
                <a:latin typeface="Times New Roman" charset="0"/>
                <a:ea typeface="+mn-ea"/>
              </a:rPr>
              <a:t>  54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  </a:t>
            </a:r>
            <a:r>
              <a:rPr lang="en-US" dirty="0" smtClean="0">
                <a:latin typeface="Times New Roman" charset="0"/>
                <a:ea typeface="+mn-ea"/>
              </a:rPr>
              <a:t>Yes</a:t>
            </a:r>
            <a:r>
              <a:rPr lang="en-US" dirty="0" smtClean="0">
                <a:latin typeface="Times New Roman" charset="0"/>
              </a:rPr>
              <a:t>   </a:t>
            </a:r>
            <a:r>
              <a:rPr lang="en-US" dirty="0" smtClean="0">
                <a:latin typeface="Times New Roman" charset="0"/>
                <a:ea typeface="+mn-ea"/>
              </a:rPr>
              <a:t>Yes	 Yes   </a:t>
            </a:r>
            <a:r>
              <a:rPr lang="en-US" i="1" dirty="0" smtClean="0">
                <a:solidFill>
                  <a:srgbClr val="CC3300"/>
                </a:solidFill>
                <a:latin typeface="Times New Roman" charset="0"/>
                <a:ea typeface="+mn-ea"/>
              </a:rPr>
              <a:t>85     </a:t>
            </a:r>
            <a:r>
              <a:rPr lang="en-US" dirty="0" smtClean="0">
                <a:latin typeface="Times New Roman" charset="0"/>
                <a:ea typeface="+mn-ea"/>
              </a:rPr>
              <a:t>No</a:t>
            </a:r>
            <a:endParaRPr lang="en-US" dirty="0" smtClean="0">
              <a:latin typeface="Arial" charset="0"/>
              <a:ea typeface="+mn-ea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Determine candidate thresholds by averaging consecutive values where there is a change in classification: (48+60)/2=54 and (80+90)/2=85</a:t>
            </a:r>
          </a:p>
        </p:txBody>
      </p:sp>
    </p:spTree>
    <p:extLst>
      <p:ext uri="{BB962C8B-B14F-4D97-AF65-F5344CB8AC3E}">
        <p14:creationId xmlns:p14="http://schemas.microsoft.com/office/powerpoint/2010/main" val="62468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8463" y="476250"/>
            <a:ext cx="8637587" cy="83185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Problems with information gai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628775"/>
            <a:ext cx="8208962" cy="41148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atural bias of information gain: it favors attributes with many possible valu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onsider the attribute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in the</a:t>
            </a:r>
            <a:r>
              <a:rPr lang="en-US" altLang="en-US" i="1" dirty="0" smtClean="0"/>
              <a:t>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PlayTennis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example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dirty="0" smtClean="0"/>
              <a:t> would have the highest information gain since it perfectly separates the training data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t would be selected at the root resulting in a very broad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Very good on the training, this tree would perform poorly in predicting unknown instances. Overfitting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problem is that the partition is too specific, too many small classes are generat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e need to look at alternative measures …</a:t>
            </a:r>
          </a:p>
        </p:txBody>
      </p:sp>
    </p:spTree>
    <p:extLst>
      <p:ext uri="{BB962C8B-B14F-4D97-AF65-F5344CB8AC3E}">
        <p14:creationId xmlns:p14="http://schemas.microsoft.com/office/powerpoint/2010/main" val="181403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An alternative measure: gain ratio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52600"/>
            <a:ext cx="8610600" cy="44958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i="1" dirty="0" smtClean="0">
                <a:latin typeface="Times New Roman" panose="02020603050405020304" pitchFamily="18" charset="0"/>
              </a:rPr>
              <a:t>			         c     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S</a:t>
            </a:r>
            <a:r>
              <a:rPr lang="en-US" altLang="en-US" sz="2000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	  |S</a:t>
            </a:r>
            <a:r>
              <a:rPr lang="en-US" altLang="en-US" sz="2000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	SplitInformatio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 − </a:t>
            </a:r>
            <a:r>
              <a:rPr lang="en-US" altLang="en-US" sz="2800" dirty="0" smtClean="0">
                <a:sym typeface="Symbol" panose="05050102010706020507" pitchFamily="18" charset="2"/>
              </a:rPr>
              <a:t></a:t>
            </a:r>
            <a:r>
              <a:rPr lang="en-US" altLang="en-US" sz="2000" dirty="0" smtClean="0">
                <a:sym typeface="Symbol" panose="05050102010706020507" pitchFamily="18" charset="2"/>
              </a:rPr>
              <a:t> 	       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2000" dirty="0" smtClean="0"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					        	                   </a:t>
            </a:r>
            <a:r>
              <a:rPr lang="en-US" altLang="en-US" sz="16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1600" i="1" dirty="0" smtClean="0">
                <a:latin typeface="Times New Roman" panose="02020603050405020304" pitchFamily="18" charset="0"/>
              </a:rPr>
              <a:t>=1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 	|S |            |S |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8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/>
              <a:t>are the sets obtained by partitioning on value </a:t>
            </a:r>
            <a:r>
              <a:rPr lang="en-US" altLang="en-US" sz="20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smtClean="0"/>
              <a:t>of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endParaRPr lang="en-US" altLang="en-US" sz="2000" i="1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2000" i="1" dirty="0" smtClean="0"/>
              <a:t>SplitInformation </a:t>
            </a:r>
            <a:r>
              <a:rPr lang="en-US" altLang="en-US" sz="2000" dirty="0" smtClean="0"/>
              <a:t>measures the entropy of </a:t>
            </a:r>
            <a:r>
              <a:rPr lang="en-US" altLang="en-US" sz="2000" i="1" dirty="0" smtClean="0"/>
              <a:t>S</a:t>
            </a:r>
            <a:r>
              <a:rPr lang="en-US" altLang="en-US" sz="2000" dirty="0" smtClean="0"/>
              <a:t> with respect to the values of </a:t>
            </a:r>
            <a:r>
              <a:rPr lang="en-US" altLang="en-US" sz="2000" i="1" dirty="0" smtClean="0"/>
              <a:t>A</a:t>
            </a:r>
            <a:r>
              <a:rPr lang="en-US" altLang="en-US" sz="2000" dirty="0" smtClean="0"/>
              <a:t>. The more uniformly dispersed the data the higher it is</a:t>
            </a:r>
            <a:r>
              <a:rPr lang="en-US" altLang="en-US" sz="2000" dirty="0" smtClean="0">
                <a:latin typeface="Arial" panose="020B0604020202020204" pitchFamily="34" charset="0"/>
              </a:rPr>
              <a:t>.</a:t>
            </a:r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				             Gai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    		GainRatio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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dirty="0" smtClean="0">
                <a:sym typeface="Symbol" panose="05050102010706020507" pitchFamily="18" charset="2"/>
              </a:rPr>
              <a:t>				    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GainRatio </a:t>
            </a:r>
            <a:r>
              <a:rPr lang="en-US" altLang="en-US" sz="2000" dirty="0" smtClean="0"/>
              <a:t>penalizes attributes that split examples in many small classes such as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sz="2000" i="1" dirty="0" smtClean="0"/>
              <a:t>. </a:t>
            </a:r>
            <a:r>
              <a:rPr lang="en-US" altLang="en-US" sz="2000" dirty="0" smtClean="0"/>
              <a:t>Let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S |=n, Date </a:t>
            </a:r>
            <a:r>
              <a:rPr lang="en-US" altLang="en-US" sz="2000" dirty="0" smtClean="0"/>
              <a:t>splits examples in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n </a:t>
            </a:r>
            <a:r>
              <a:rPr lang="en-US" altLang="en-US" sz="2000" dirty="0" smtClean="0"/>
              <a:t>classes</a:t>
            </a:r>
            <a:endParaRPr lang="en-US" altLang="en-US" sz="2000" i="1" dirty="0" smtClean="0"/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= −[(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+…+ (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]= −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=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2000" dirty="0" smtClean="0"/>
              <a:t>Compare with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Arial" panose="020B0604020202020204" pitchFamily="34" charset="0"/>
              </a:rPr>
              <a:t>, </a:t>
            </a:r>
            <a:r>
              <a:rPr lang="en-US" altLang="en-US" sz="2000" dirty="0" smtClean="0"/>
              <a:t>which splits data in two even classes</a:t>
            </a:r>
            <a:r>
              <a:rPr lang="en-US" altLang="en-US" sz="2000" dirty="0" smtClean="0">
                <a:latin typeface="Arial" panose="020B0604020202020204" pitchFamily="34" charset="0"/>
              </a:rPr>
              <a:t>: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= − [(1/2 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2)+ (1/2 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2) ]= − [− 1/2 −1/2]=1</a:t>
            </a:r>
            <a:endParaRPr lang="en-US" altLang="en-US" sz="18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2000" i="1" dirty="0" smtClean="0">
              <a:latin typeface="Times New Roman" panose="02020603050405020304" pitchFamily="18" charset="0"/>
            </a:endParaRPr>
          </a:p>
        </p:txBody>
      </p:sp>
      <p:sp>
        <p:nvSpPr>
          <p:cNvPr id="391172" name="Line 4"/>
          <p:cNvSpPr>
            <a:spLocks noChangeShapeType="1"/>
          </p:cNvSpPr>
          <p:nvPr/>
        </p:nvSpPr>
        <p:spPr bwMode="auto">
          <a:xfrm>
            <a:off x="3886200" y="22764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91173" name="Line 5"/>
          <p:cNvSpPr>
            <a:spLocks noChangeShapeType="1"/>
          </p:cNvSpPr>
          <p:nvPr/>
        </p:nvSpPr>
        <p:spPr bwMode="auto">
          <a:xfrm>
            <a:off x="5076825" y="22764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91174" name="Line 6"/>
          <p:cNvSpPr>
            <a:spLocks noChangeShapeType="1"/>
          </p:cNvSpPr>
          <p:nvPr/>
        </p:nvSpPr>
        <p:spPr bwMode="auto">
          <a:xfrm>
            <a:off x="3433763" y="40767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71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Handling </a:t>
            </a:r>
            <a:r>
              <a:rPr lang="en-US" b="1" dirty="0" smtClean="0"/>
              <a:t>missing values training </a:t>
            </a:r>
            <a:r>
              <a:rPr lang="en-US" b="1" dirty="0"/>
              <a:t>data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8208962" cy="4611687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lnSpcReduction="10000"/>
          </a:bodyPr>
          <a:lstStyle/>
          <a:p>
            <a:pPr marL="457200" indent="-457200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How to cope with the problem that the value of some attribute may be missing?</a:t>
            </a:r>
          </a:p>
          <a:p>
            <a:pPr marL="457200" indent="-457200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The strategy: use other examples to guess attribute</a:t>
            </a:r>
          </a:p>
          <a:p>
            <a:pPr marL="838200" lvl="1" indent="-381000" eaLnBrk="1" hangingPunct="1">
              <a:buFont typeface="Arial" charset="0"/>
              <a:buAutoNum type="arabicPeriod"/>
              <a:defRPr/>
            </a:pPr>
            <a:r>
              <a:rPr lang="en-US" dirty="0" smtClean="0">
                <a:ea typeface="+mn-ea"/>
              </a:rPr>
              <a:t>Assign the value that is most common among the training examples at the node</a:t>
            </a:r>
          </a:p>
          <a:p>
            <a:pPr marL="838200" lvl="1" indent="-381000" eaLnBrk="1" hangingPunct="1">
              <a:buFont typeface="Arial" charset="0"/>
              <a:buAutoNum type="arabicPeriod"/>
              <a:defRPr/>
            </a:pPr>
            <a:r>
              <a:rPr lang="en-US" dirty="0" smtClean="0">
                <a:ea typeface="+mn-ea"/>
              </a:rPr>
              <a:t>Assign a probability to each value, based on frequencies, and assign values to missing attribute, according to this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3003660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Suited for following classification problems:</a:t>
            </a:r>
          </a:p>
          <a:p>
            <a:r>
              <a:rPr lang="en-US" dirty="0" smtClean="0"/>
              <a:t>Applications whose Instances </a:t>
            </a:r>
            <a:r>
              <a:rPr lang="en-US" dirty="0"/>
              <a:t>are represented by attribute-value pairs. </a:t>
            </a:r>
            <a:endParaRPr lang="en-US" dirty="0" smtClean="0"/>
          </a:p>
          <a:p>
            <a:r>
              <a:rPr lang="en-US" dirty="0"/>
              <a:t>The </a:t>
            </a:r>
            <a:r>
              <a:rPr lang="en-US" dirty="0" smtClean="0"/>
              <a:t>target function </a:t>
            </a:r>
            <a:r>
              <a:rPr lang="en-US" dirty="0"/>
              <a:t>has discrete output values</a:t>
            </a:r>
            <a:endParaRPr lang="en-US" dirty="0" smtClean="0"/>
          </a:p>
          <a:p>
            <a:r>
              <a:rPr lang="en-US" dirty="0"/>
              <a:t> Disjunctive descriptions may be required</a:t>
            </a:r>
            <a:endParaRPr lang="en-US" dirty="0" smtClean="0"/>
          </a:p>
          <a:p>
            <a:r>
              <a:rPr lang="en-US" dirty="0"/>
              <a:t> The training data may contain missing attribute </a:t>
            </a:r>
            <a:r>
              <a:rPr lang="en-US" dirty="0" smtClean="0"/>
              <a:t>value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al world applications</a:t>
            </a:r>
          </a:p>
          <a:p>
            <a:r>
              <a:rPr lang="en-US" dirty="0" smtClean="0"/>
              <a:t>Biomedical applications</a:t>
            </a:r>
          </a:p>
          <a:p>
            <a:r>
              <a:rPr lang="en-US" dirty="0" smtClean="0"/>
              <a:t>Manufacturing</a:t>
            </a:r>
          </a:p>
          <a:p>
            <a:r>
              <a:rPr lang="en-US" dirty="0" smtClean="0"/>
              <a:t>Banking sector</a:t>
            </a:r>
          </a:p>
          <a:p>
            <a:r>
              <a:rPr lang="en-US" dirty="0" smtClean="0"/>
              <a:t>Make-Buy decis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42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 smtClean="0"/>
              <a:t>Model Selection - </a:t>
            </a:r>
            <a:r>
              <a:rPr lang="en-GB" altLang="en-US" dirty="0"/>
              <a:t>3</a:t>
            </a:r>
            <a:r>
              <a:rPr lang="en-GB" altLang="en-US" baseline="30000" dirty="0"/>
              <a:t>rd</a:t>
            </a:r>
            <a:r>
              <a:rPr lang="en-GB" altLang="en-US" dirty="0"/>
              <a:t> Order </a:t>
            </a:r>
            <a:r>
              <a:rPr lang="en-GB" altLang="en-US" dirty="0" smtClean="0"/>
              <a:t>Polynomial</a:t>
            </a:r>
            <a:endParaRPr lang="en-IN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42900" y="10632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endParaRPr lang="en-GB" altLang="en-US" sz="2400" dirty="0"/>
          </a:p>
        </p:txBody>
      </p:sp>
      <p:pic>
        <p:nvPicPr>
          <p:cNvPr id="4" name="Content Placeholder 3" descr="Figure1.4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9592" y="3200400"/>
            <a:ext cx="4000500" cy="2971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9592" y="2082639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= w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x+w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3</a:t>
            </a:r>
            <a:endParaRPr lang="en-US" sz="2800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356347" y="1373693"/>
            <a:ext cx="42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………. </a:t>
            </a:r>
            <a:r>
              <a:rPr lang="en-US" sz="2400" dirty="0" err="1" smtClean="0"/>
              <a:t>x</a:t>
            </a:r>
            <a:r>
              <a:rPr lang="en-US" sz="2400" baseline="-25000" dirty="0" err="1"/>
              <a:t>n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17816" y="2840254"/>
                <a:ext cx="40005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E(w</a:t>
                </a:r>
                <a:r>
                  <a:rPr lang="en-US" sz="2400" baseline="-25000" dirty="0" smtClean="0"/>
                  <a:t>0</a:t>
                </a:r>
                <a:r>
                  <a:rPr lang="en-US" sz="2400" dirty="0" smtClean="0"/>
                  <a:t>,w</a:t>
                </a:r>
                <a:r>
                  <a:rPr lang="en-US" sz="2400" baseline="-25000" dirty="0" smtClean="0"/>
                  <a:t>1,</a:t>
                </a:r>
                <a:r>
                  <a:rPr lang="en-US" sz="2400" dirty="0" smtClean="0"/>
                  <a:t>w</a:t>
                </a:r>
                <a:r>
                  <a:rPr lang="en-US" sz="2400" baseline="-25000" dirty="0" smtClean="0"/>
                  <a:t>2,</a:t>
                </a:r>
                <a:r>
                  <a:rPr lang="en-US" sz="2400" dirty="0" smtClean="0"/>
                  <a:t>w</a:t>
                </a:r>
                <a:r>
                  <a:rPr lang="en-US" sz="2400" baseline="-25000" dirty="0" smtClean="0"/>
                  <a:t>3</a:t>
                </a:r>
                <a:r>
                  <a:rPr lang="en-US" sz="2400" dirty="0" smtClean="0"/>
                  <a:t>) </a:t>
                </a:r>
                <a:r>
                  <a:rPr lang="en-US" sz="2400" b="1" dirty="0"/>
                  <a:t>= 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1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1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2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2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3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3 </m:t>
                        </m:r>
                        <m:r>
                          <m:rPr>
                            <m:nor/>
                          </m:rPr>
                          <a:rPr lang="en-US" sz="1400" b="1" dirty="0"/>
                          <m:t>) −</m:t>
                        </m:r>
                        <m:r>
                          <m:rPr>
                            <m:nor/>
                          </m:rPr>
                          <a:rPr lang="en-US" sz="1800" dirty="0"/>
                          <m:t>y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400" b="1" dirty="0"/>
                          <m:t>]</m:t>
                        </m:r>
                        <m:r>
                          <m:rPr>
                            <m:nor/>
                          </m:rPr>
                          <a:rPr lang="en-US" sz="1400" b="1" baseline="30000" dirty="0"/>
                          <m:t>2</m:t>
                        </m:r>
                        <m:r>
                          <m:rPr>
                            <m:nor/>
                          </m:rPr>
                          <a:rPr lang="en-US" sz="1400" b="1" dirty="0"/>
                          <m:t> </m:t>
                        </m:r>
                      </m:e>
                    </m:nary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816" y="2840254"/>
                <a:ext cx="4000500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2439" t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124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1066800" y="2362200"/>
            <a:ext cx="6629400" cy="2057400"/>
          </a:xfrm>
        </p:spPr>
        <p:txBody>
          <a:bodyPr/>
          <a:lstStyle/>
          <a:p>
            <a:r>
              <a:rPr lang="en-US" dirty="0" smtClean="0"/>
              <a:t>Python </a:t>
            </a:r>
            <a:r>
              <a:rPr lang="en-US" smtClean="0"/>
              <a:t>Implementation </a:t>
            </a:r>
            <a:r>
              <a:rPr lang="en-US" smtClean="0"/>
              <a:t>Demo: </a:t>
            </a:r>
          </a:p>
          <a:p>
            <a:endParaRPr lang="en-US"/>
          </a:p>
          <a:p>
            <a:r>
              <a:rPr lang="en-US" smtClean="0"/>
              <a:t>Decision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30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667000"/>
            <a:ext cx="8229600" cy="1143000"/>
          </a:xfrm>
        </p:spPr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94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wness or Kurtosi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Skewness is the measure of symmetry or asymmetry of data distribution.</a:t>
            </a:r>
          </a:p>
          <a:p>
            <a:r>
              <a:rPr lang="en-US" dirty="0"/>
              <a:t>A distribution or data set is said to be symmetric if it looks the same to the left and right points of the center.</a:t>
            </a:r>
          </a:p>
          <a:p>
            <a:r>
              <a:rPr lang="en-US" dirty="0"/>
              <a:t>Kurtosis is the characteristic of being flat or peaked. It is a measure of whether data is heavy-tailed or light-tailed in a normal </a:t>
            </a:r>
            <a:r>
              <a:rPr lang="en-US" dirty="0" smtClean="0"/>
              <a:t>distribution</a:t>
            </a:r>
          </a:p>
          <a:p>
            <a:r>
              <a:rPr lang="en-US" dirty="0"/>
              <a:t>histogram is an effective way to show both the skewness and kurtosis of a data set because you can easily spot if something is wrong with your data. A probability plot is also a great tool because a normal distribution would just follow the straight </a:t>
            </a:r>
            <a:r>
              <a:rPr lang="en-US" dirty="0" smtClean="0"/>
              <a:t>line</a:t>
            </a:r>
          </a:p>
          <a:p>
            <a:r>
              <a:rPr lang="en-US" dirty="0"/>
              <a:t>best way to fix it is to perform a log transform of the same data, with the intent to reduce the </a:t>
            </a:r>
            <a:r>
              <a:rPr lang="en-US" dirty="0" smtClean="0"/>
              <a:t>skewness</a:t>
            </a:r>
          </a:p>
          <a:p>
            <a:r>
              <a:rPr lang="en-US" dirty="0"/>
              <a:t>you can also conduct a </a:t>
            </a:r>
            <a:r>
              <a:rPr lang="en-US" dirty="0" err="1">
                <a:hlinkClick r:id="rId2"/>
              </a:rPr>
              <a:t>boxcox</a:t>
            </a:r>
            <a:r>
              <a:rPr lang="en-US" dirty="0">
                <a:hlinkClick r:id="rId2"/>
              </a:rPr>
              <a:t> transform</a:t>
            </a:r>
            <a:r>
              <a:rPr lang="en-US" dirty="0" smtClean="0"/>
              <a:t>.</a:t>
            </a:r>
            <a:r>
              <a:rPr lang="en-US" dirty="0">
                <a:hlinkClick r:id="rId3"/>
              </a:rPr>
              <a:t> </a:t>
            </a:r>
            <a:r>
              <a:rPr lang="en-US" dirty="0" err="1">
                <a:hlinkClick r:id="rId3"/>
              </a:rPr>
              <a:t>scipy</a:t>
            </a:r>
            <a:r>
              <a:rPr lang="en-US" dirty="0">
                <a:hlinkClick r:id="rId3"/>
              </a:rPr>
              <a:t> does all the </a:t>
            </a:r>
            <a:r>
              <a:rPr lang="en-US" dirty="0" err="1">
                <a:hlinkClick r:id="rId3"/>
              </a:rPr>
              <a:t>hardwork</a:t>
            </a:r>
            <a:r>
              <a:rPr lang="en-US" dirty="0">
                <a:hlinkClick r:id="rId3"/>
              </a:rPr>
              <a:t> for you</a:t>
            </a:r>
            <a:r>
              <a:rPr lang="en-US" dirty="0" smtClean="0">
                <a:hlinkClick r:id="rId3"/>
              </a:rPr>
              <a:t>.</a:t>
            </a:r>
            <a:endParaRPr lang="en-US" dirty="0" smtClean="0"/>
          </a:p>
          <a:p>
            <a:r>
              <a:rPr lang="en-US" altLang="en-US" dirty="0">
                <a:solidFill>
                  <a:srgbClr val="292929"/>
                </a:solidFill>
                <a:latin typeface="medium-content-serif-font"/>
              </a:rPr>
              <a:t>apply a square root transformation via </a:t>
            </a:r>
            <a:r>
              <a:rPr lang="en-US" altLang="en-US" i="1" dirty="0" err="1">
                <a:solidFill>
                  <a:srgbClr val="292929"/>
                </a:solidFill>
                <a:latin typeface="medium-content-serif-font"/>
              </a:rPr>
              <a:t>Numpy</a:t>
            </a:r>
            <a:r>
              <a:rPr lang="en-US" altLang="en-US" dirty="0">
                <a:solidFill>
                  <a:srgbClr val="292929"/>
                </a:solidFill>
                <a:latin typeface="medium-content-serif-font"/>
              </a:rPr>
              <a:t>, by calling the </a:t>
            </a:r>
            <a:r>
              <a:rPr lang="en-US" altLang="en-US" sz="2000" dirty="0" err="1">
                <a:solidFill>
                  <a:srgbClr val="292929"/>
                </a:solidFill>
                <a:latin typeface="Menlo"/>
              </a:rPr>
              <a:t>sqrt</a:t>
            </a:r>
            <a:r>
              <a:rPr lang="en-US" altLang="en-US" sz="2000" dirty="0">
                <a:solidFill>
                  <a:srgbClr val="292929"/>
                </a:solidFill>
                <a:latin typeface="Menlo"/>
              </a:rPr>
              <a:t>()</a:t>
            </a:r>
            <a:r>
              <a:rPr lang="en-US" altLang="en-US" dirty="0">
                <a:solidFill>
                  <a:srgbClr val="292929"/>
                </a:solidFill>
                <a:latin typeface="medium-content-serif-font"/>
              </a:rPr>
              <a:t> </a:t>
            </a:r>
            <a:r>
              <a:rPr lang="en-US" altLang="en-US" dirty="0" smtClean="0">
                <a:solidFill>
                  <a:srgbClr val="292929"/>
                </a:solidFill>
                <a:latin typeface="medium-content-serif-font"/>
              </a:rPr>
              <a:t>function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57813" y="4896669"/>
            <a:ext cx="33147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solidFill>
                  <a:srgbClr val="0000FF"/>
                </a:solidFill>
              </a:rPr>
              <a:t>Predicting sales of an item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3314700" y="2366000"/>
              <a:ext cx="2356560" cy="19467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01020" y="2350521"/>
                <a:ext cx="2384280" cy="1976577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6086536"/>
              </p:ext>
            </p:extLst>
          </p:nvPr>
        </p:nvGraphicFramePr>
        <p:xfrm>
          <a:off x="6343650" y="1714500"/>
          <a:ext cx="2343150" cy="2613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200150"/>
              </a:tblGrid>
              <a:tr h="68580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dvertising</a:t>
                      </a:r>
                    </a:p>
                    <a:p>
                      <a:r>
                        <a:rPr lang="en-US" sz="1400" dirty="0" smtClean="0"/>
                        <a:t>(in</a:t>
                      </a:r>
                      <a:r>
                        <a:rPr lang="en-US" sz="1400" baseline="0" dirty="0" smtClean="0"/>
                        <a:t> lakhs of rupees)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ales</a:t>
                      </a:r>
                    </a:p>
                    <a:p>
                      <a:r>
                        <a:rPr lang="en-US" sz="1400" dirty="0" smtClean="0"/>
                        <a:t>(in lakhs of</a:t>
                      </a:r>
                      <a:r>
                        <a:rPr lang="en-US" sz="1400" baseline="0" dirty="0" smtClean="0"/>
                        <a:t> rupees)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20</a:t>
                      </a:r>
                    </a:p>
                    <a:p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2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0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8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0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428810" y="2211840"/>
              <a:ext cx="1856250" cy="189729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19091" y="2200319"/>
                <a:ext cx="1873527" cy="191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/>
              <p14:cNvContentPartPr/>
              <p14:nvPr/>
            </p14:nvContentPartPr>
            <p14:xfrm>
              <a:off x="3815100" y="1631610"/>
              <a:ext cx="3017790" cy="24651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04299" y="1626930"/>
                <a:ext cx="3038312" cy="24755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/>
              <p14:cNvContentPartPr/>
              <p14:nvPr/>
            </p14:nvContentPartPr>
            <p14:xfrm>
              <a:off x="115830" y="1214460"/>
              <a:ext cx="8364060" cy="457029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1070" y="1201500"/>
                <a:ext cx="8390341" cy="4596931"/>
              </a:xfrm>
              <a:prstGeom prst="rect">
                <a:avLst/>
              </a:prstGeom>
            </p:spPr>
          </p:pic>
        </mc:Fallback>
      </mc:AlternateContent>
      <p:sp>
        <p:nvSpPr>
          <p:cNvPr id="9" name="TextBox 8"/>
          <p:cNvSpPr txBox="1"/>
          <p:nvPr/>
        </p:nvSpPr>
        <p:spPr>
          <a:xfrm>
            <a:off x="88936" y="5767602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Variability without considering the independent variable is much more than the variability considering the dependent variable. </a:t>
            </a:r>
            <a:r>
              <a:rPr lang="en-US" b="1" dirty="0" err="1" smtClean="0"/>
              <a:t>i.e</a:t>
            </a:r>
            <a:r>
              <a:rPr lang="en-US" b="1" dirty="0" smtClean="0"/>
              <a:t> TSS &gt;&gt; RSS</a:t>
            </a:r>
            <a:endParaRPr lang="en-US" b="1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0" y="647524"/>
            <a:ext cx="8382000" cy="76517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3200" b="1" dirty="0" smtClean="0"/>
              <a:t>R^2 Error - </a:t>
            </a:r>
            <a:r>
              <a:rPr lang="en-US" sz="3200" b="1" dirty="0">
                <a:solidFill>
                  <a:srgbClr val="222222"/>
                </a:solidFill>
              </a:rPr>
              <a:t>BIASED ESTIMATE</a:t>
            </a:r>
            <a:r>
              <a:rPr lang="en-US" sz="3200" b="1" dirty="0" smtClean="0"/>
              <a:t> </a:t>
            </a:r>
            <a:endParaRPr lang="en-US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-44640" y="1205640"/>
              <a:ext cx="5313600" cy="3920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-54000" y="1196280"/>
                <a:ext cx="5332320" cy="393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824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ood Referenc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534400" cy="47545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Decision Tree</a:t>
            </a:r>
            <a:endParaRPr lang="en-US" dirty="0" smtClean="0">
              <a:hlinkClick r:id=""/>
            </a:endParaRPr>
          </a:p>
          <a:p>
            <a:r>
              <a:rPr lang="en-US" dirty="0" smtClean="0">
                <a:hlinkClick r:id=""/>
              </a:rPr>
              <a:t>https</a:t>
            </a:r>
            <a:r>
              <a:rPr lang="en-US" dirty="0" smtClean="0">
                <a:hlinkClick r:id="rId2"/>
              </a:rPr>
              <a:t>://www.youtube.com/watch?v=eKD5gxPPeY0&amp;list=PLBv09BD7ez_4temBw7vLA19p3tdQH6FYO&amp;index=1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verfitting</a:t>
            </a:r>
          </a:p>
          <a:p>
            <a:r>
              <a:rPr lang="en-US" dirty="0" smtClean="0">
                <a:hlinkClick r:id="rId3"/>
              </a:rPr>
              <a:t>https://www.youtube.com/watch?time_continue=1&amp;v=t56Nid85Thg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s://www.youtube.com/watch?v=y6SpA2Wuyt8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>
              <a:hlinkClick r:id="rId5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88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 li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hlinkClick r:id="rId2"/>
              </a:rPr>
              <a:t>https://towardsdatascience.com/regularization-in-machine-learning-76441ddcf99a</a:t>
            </a:r>
          </a:p>
          <a:p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www.youtube.com/watch?v=SjQyLhQIXSM</a:t>
            </a:r>
            <a:endParaRPr lang="en-US" dirty="0" smtClean="0"/>
          </a:p>
          <a:p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www.youtube.com/watch?v=2BH49JG_sTs&amp;feature=emb_rel_pause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s</a:t>
            </a:r>
            <a:r>
              <a:rPr lang="en-US" dirty="0">
                <a:hlinkClick r:id="rId4"/>
              </a:rPr>
              <a:t>://</a:t>
            </a:r>
            <a:r>
              <a:rPr lang="en-US" dirty="0" smtClean="0">
                <a:hlinkClick r:id="rId4"/>
              </a:rPr>
              <a:t>www.youtube.com/watch?v=EuBBz3bI-aA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Polynomial regression Python code</a:t>
            </a:r>
          </a:p>
          <a:p>
            <a:pPr marL="0" indent="0">
              <a:buNone/>
            </a:pPr>
            <a:r>
              <a:rPr lang="en-US" dirty="0">
                <a:hlinkClick r:id="rId5"/>
              </a:rPr>
              <a:t>https://</a:t>
            </a:r>
            <a:r>
              <a:rPr lang="en-US" dirty="0" smtClean="0">
                <a:hlinkClick r:id="rId5"/>
              </a:rPr>
              <a:t>acadgild.com/blog/polynomial-regression-understand-power-of-polynomials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hlinkClick r:id="rId6"/>
              </a:rPr>
              <a:t>https://www.youtube.com/watch?v=NGf0voTMlcs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52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code 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446" y="1371600"/>
            <a:ext cx="86106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hlinkClick r:id=""/>
              </a:rPr>
              <a:t>Detecting outliers</a:t>
            </a:r>
          </a:p>
          <a:p>
            <a:r>
              <a:rPr lang="en-US" dirty="0" smtClean="0">
                <a:hlinkClick r:id="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towardsdatascience.com/ways-to-detect-and-remove-the-outliers-404d16608dba</a:t>
            </a:r>
            <a:endParaRPr lang="en-US" dirty="0" smtClean="0"/>
          </a:p>
          <a:p>
            <a:r>
              <a:rPr lang="en-US" dirty="0">
                <a:hlinkClick r:id="rId3"/>
              </a:rPr>
              <a:t>https://mc.ai/difference-between-batch-gradient-descent-bgd-minibatch-gradient-descentmgd-and-stochastic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r>
              <a:rPr lang="en-US" dirty="0">
                <a:hlinkClick r:id="rId4"/>
              </a:rPr>
              <a:t>https://</a:t>
            </a:r>
            <a:r>
              <a:rPr lang="en-US" dirty="0" smtClean="0">
                <a:hlinkClick r:id="rId4"/>
              </a:rPr>
              <a:t>towardsdatascience.com/learning-parameters-part-3-ee8558f65dd7</a:t>
            </a:r>
            <a:endParaRPr lang="en-US" dirty="0" smtClean="0"/>
          </a:p>
          <a:p>
            <a:r>
              <a:rPr lang="en-US" dirty="0">
                <a:hlinkClick r:id="rId5"/>
              </a:rPr>
              <a:t>https://www.geeksforgeeks.org/gradient-descent-algorithm-and-its-variants/?</a:t>
            </a:r>
            <a:r>
              <a:rPr lang="en-US" dirty="0" smtClean="0">
                <a:hlinkClick r:id="rId5"/>
              </a:rPr>
              <a:t>ref=rp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79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 smtClean="0"/>
              <a:t>Model Selection - </a:t>
            </a:r>
            <a:r>
              <a:rPr lang="en-GB" altLang="en-US" dirty="0"/>
              <a:t>9</a:t>
            </a:r>
            <a:r>
              <a:rPr lang="en-GB" altLang="en-US" baseline="30000" dirty="0"/>
              <a:t>th</a:t>
            </a:r>
            <a:r>
              <a:rPr lang="en-GB" altLang="en-US" dirty="0"/>
              <a:t> Order </a:t>
            </a:r>
            <a:r>
              <a:rPr lang="en-GB" altLang="en-US" dirty="0" smtClean="0"/>
              <a:t>Polynomial</a:t>
            </a:r>
            <a:endParaRPr lang="en-IN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42900" y="1063229"/>
            <a:ext cx="6172200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bg1"/>
                </a:solidFill>
                <a:latin typeface="Helvetica" panose="020B0604020202030204" pitchFamily="34" charset="0"/>
                <a:ea typeface="+mj-ea"/>
                <a:cs typeface="+mj-cs"/>
              </a:defRPr>
            </a:lvl1pPr>
          </a:lstStyle>
          <a:p>
            <a:endParaRPr lang="en-GB" altLang="en-US" sz="2400" dirty="0"/>
          </a:p>
        </p:txBody>
      </p:sp>
      <p:pic>
        <p:nvPicPr>
          <p:cNvPr id="4" name="Content Placeholder 3" descr="Figure1.4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2631507"/>
            <a:ext cx="3998119" cy="29694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3392" y="1997518"/>
            <a:ext cx="8890608" cy="1097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= w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x+w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5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5</a:t>
            </a:r>
            <a:r>
              <a:rPr lang="en-US" sz="2800" dirty="0" smtClean="0"/>
              <a:t> ……+w</a:t>
            </a:r>
            <a:r>
              <a:rPr lang="en-US" sz="2800" baseline="-25000" dirty="0" smtClean="0"/>
              <a:t>8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8</a:t>
            </a:r>
            <a:r>
              <a:rPr lang="en-US" sz="2800" dirty="0" smtClean="0"/>
              <a:t>+w</a:t>
            </a:r>
            <a:r>
              <a:rPr lang="en-US" sz="2800" baseline="-25000" dirty="0" smtClean="0"/>
              <a:t>9</a:t>
            </a:r>
            <a:r>
              <a:rPr lang="en-US" sz="2800" dirty="0" smtClean="0"/>
              <a:t>x</a:t>
            </a:r>
            <a:r>
              <a:rPr lang="en-US" sz="2800" baseline="30000" dirty="0" smtClean="0"/>
              <a:t>9</a:t>
            </a:r>
            <a:endParaRPr lang="en-US" sz="2800" baseline="30000" dirty="0"/>
          </a:p>
          <a:p>
            <a:endParaRPr lang="en-US" sz="2800" baseline="30000" dirty="0"/>
          </a:p>
          <a:p>
            <a:endParaRPr lang="en-US" sz="28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356347" y="1373693"/>
            <a:ext cx="427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………. </a:t>
            </a:r>
            <a:r>
              <a:rPr lang="en-US" sz="2400" dirty="0" err="1" smtClean="0"/>
              <a:t>x</a:t>
            </a:r>
            <a:r>
              <a:rPr lang="en-US" sz="2400" baseline="-25000" dirty="0" err="1"/>
              <a:t>n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6200" y="5600926"/>
                <a:ext cx="914400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E(w</a:t>
                </a:r>
                <a:r>
                  <a:rPr lang="en-US" sz="2000" baseline="-25000" dirty="0" smtClean="0"/>
                  <a:t>0</a:t>
                </a:r>
                <a:r>
                  <a:rPr lang="en-US" sz="2000" dirty="0" smtClean="0"/>
                  <a:t>,w</a:t>
                </a:r>
                <a:r>
                  <a:rPr lang="en-US" sz="2000" baseline="-25000" dirty="0" smtClean="0"/>
                  <a:t>1,</a:t>
                </a:r>
                <a:r>
                  <a:rPr lang="en-US" sz="2000" dirty="0" smtClean="0"/>
                  <a:t> …,w</a:t>
                </a:r>
                <a:r>
                  <a:rPr lang="en-US" sz="2000" baseline="-25000" dirty="0" smtClean="0"/>
                  <a:t>9</a:t>
                </a:r>
                <a:r>
                  <a:rPr lang="en-US" sz="2000" dirty="0" smtClean="0"/>
                  <a:t>) </a:t>
                </a:r>
                <a:r>
                  <a:rPr lang="en-US" sz="2000" b="1" dirty="0"/>
                  <a:t>= 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1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0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1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2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2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3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3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4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4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5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5</m:t>
                        </m:r>
                        <m:r>
                          <m:rPr>
                            <m:nor/>
                          </m:rPr>
                          <a:rPr lang="en-US" sz="1800" dirty="0"/>
                          <m:t> ……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8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8</m:t>
                        </m:r>
                        <m:r>
                          <m:rPr>
                            <m:nor/>
                          </m:rPr>
                          <a:rPr lang="en-US" sz="1800" dirty="0"/>
                          <m:t>+</m:t>
                        </m:r>
                        <m:r>
                          <m:rPr>
                            <m:nor/>
                          </m:rPr>
                          <a:rPr lang="en-US" sz="1800" dirty="0"/>
                          <m:t>w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9</m:t>
                        </m:r>
                        <m:r>
                          <m:rPr>
                            <m:nor/>
                          </m:rPr>
                          <a:rPr lang="en-US" sz="1800" dirty="0"/>
                          <m:t>x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aseline="30000" dirty="0"/>
                          <m:t>9 </m:t>
                        </m:r>
                        <m:r>
                          <m:rPr>
                            <m:nor/>
                          </m:rPr>
                          <a:rPr lang="en-US" sz="1800" b="1" dirty="0"/>
                          <m:t>) −</m:t>
                        </m:r>
                        <m:r>
                          <m:rPr>
                            <m:nor/>
                          </m:rPr>
                          <a:rPr lang="en-US" sz="1800" dirty="0"/>
                          <m:t>y</m:t>
                        </m:r>
                        <m:r>
                          <m:rPr>
                            <m:nor/>
                          </m:rPr>
                          <a:rPr lang="en-US" sz="1800" baseline="-25000" dirty="0"/>
                          <m:t>n</m:t>
                        </m:r>
                        <m:r>
                          <m:rPr>
                            <m:nor/>
                          </m:rPr>
                          <a:rPr lang="en-US" sz="1800" b="1" dirty="0"/>
                          <m:t>]</m:t>
                        </m:r>
                        <m:r>
                          <m:rPr>
                            <m:nor/>
                          </m:rPr>
                          <a:rPr lang="en-US" sz="1800" b="1" baseline="30000" dirty="0"/>
                          <m:t>2</m:t>
                        </m:r>
                        <m:r>
                          <m:rPr>
                            <m:nor/>
                          </m:rPr>
                          <a:rPr lang="en-US" sz="1800" b="1" dirty="0"/>
                          <m:t> </m:t>
                        </m:r>
                      </m:e>
                    </m:nary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600926"/>
                <a:ext cx="9144000" cy="892552"/>
              </a:xfrm>
              <a:prstGeom prst="rect">
                <a:avLst/>
              </a:prstGeom>
              <a:blipFill rotWithShape="0">
                <a:blip r:embed="rId3"/>
                <a:stretch>
                  <a:fillRect l="-733" t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474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60338"/>
            <a:ext cx="6991350" cy="76517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Overfitting</a:t>
            </a:r>
            <a:endParaRPr lang="en-IN" dirty="0"/>
          </a:p>
        </p:txBody>
      </p:sp>
      <p:pic>
        <p:nvPicPr>
          <p:cNvPr id="3" name="Content Placeholder 3" descr="Figure1.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7300" y="1943100"/>
            <a:ext cx="3940969" cy="287536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51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input{C:/Users/markussv/depots/CMBBOOK/latex/prml-utils}&#10;\begin{document}&#10;\begin{tabular}{l|rrrr}&#10;&amp; $M = 0$ &amp; $M = 1$ &amp; $M = 3$ &amp; $M = 9$ \\ \hline &#10;$w_{ 0}^{\star}$ &amp;        0.19  &amp;       0.82  &amp;       0.31  &amp;       0.35 \\&#10;$w_{ 1}^{\star}$ &amp;    &amp;      -1.27  &amp;       7.99  &amp;     232.37 \\&#10;$w_{ 2}^{\star}$ &amp;    &amp;   &amp;     -25.43  &amp;   -5321.83 \\&#10;$w_{ 3}^{\star}$ &amp;    &amp;   &amp;      17.37  &amp;   48568.31 \\&#10;$w_{ 4}^{\star}$ &amp;    &amp;   &amp;   &amp; -231639.30 \\&#10;$w_{ 5}^{\star}$ &amp;    &amp;   &amp;   &amp;  640042.26 \\&#10;$w_{ 6}^{\star}$ &amp;    &amp;   &amp;   &amp; -1061800.52 \\&#10;$w_{ 7}^{\star}$ &amp;    &amp;   &amp;   &amp; 1042400.18 \\&#10;$w_{ 8}^{\star}$ &amp;    &amp;   &amp;   &amp; -557682.99 \\&#10;$w_{ 9}^{\star}$ &amp;    &amp;   &amp;   &amp;  125201.43 \\&#10;\end{tabular}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211"/>
  <p:tag name="PICTUREFILESIZE" val="27517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-ZC351-LEC-03</Template>
  <TotalTime>34081</TotalTime>
  <Words>3139</Words>
  <Application>Microsoft Office PowerPoint</Application>
  <PresentationFormat>On-screen Show (4:3)</PresentationFormat>
  <Paragraphs>583</Paragraphs>
  <Slides>76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97" baseType="lpstr">
      <vt:lpstr>ＭＳ Ｐゴシック</vt:lpstr>
      <vt:lpstr>ＭＳ Ｐゴシック</vt:lpstr>
      <vt:lpstr>Arial</vt:lpstr>
      <vt:lpstr>Calibri</vt:lpstr>
      <vt:lpstr>Cambria Math</vt:lpstr>
      <vt:lpstr>cmmi10</vt:lpstr>
      <vt:lpstr>Courier New</vt:lpstr>
      <vt:lpstr>Helvetica</vt:lpstr>
      <vt:lpstr>medium-content-serif-font</vt:lpstr>
      <vt:lpstr>Menlo</vt:lpstr>
      <vt:lpstr>Symbol</vt:lpstr>
      <vt:lpstr>Tahoma</vt:lpstr>
      <vt:lpstr>Times</vt:lpstr>
      <vt:lpstr>Times New Roman</vt:lpstr>
      <vt:lpstr>Tw Cen MT</vt:lpstr>
      <vt:lpstr>Wingdings</vt:lpstr>
      <vt:lpstr>1_Office Theme</vt:lpstr>
      <vt:lpstr>Office Theme</vt:lpstr>
      <vt:lpstr>2_Office Theme</vt:lpstr>
      <vt:lpstr>3_Office Theme</vt:lpstr>
      <vt:lpstr>Equation</vt:lpstr>
      <vt:lpstr>Machine Learning DSECL    ZG565</vt:lpstr>
      <vt:lpstr>PowerPoint Presentation</vt:lpstr>
      <vt:lpstr>Session Content</vt:lpstr>
      <vt:lpstr>PowerPoint Presentation</vt:lpstr>
      <vt:lpstr>PowerPoint Presentation</vt:lpstr>
      <vt:lpstr>Model Selection - 1st Order Polynomial</vt:lpstr>
      <vt:lpstr>Model Selection - 3rd Order Polynomial</vt:lpstr>
      <vt:lpstr>Model Selection - 9th Order Polynomial</vt:lpstr>
      <vt:lpstr>Overfitting</vt:lpstr>
      <vt:lpstr>Overfitting</vt:lpstr>
      <vt:lpstr>Addressing overfitting </vt:lpstr>
      <vt:lpstr>Increasing input data size</vt:lpstr>
      <vt:lpstr>Data Set Size: N = 100 </vt:lpstr>
      <vt:lpstr> Combatting Overfitting  </vt:lpstr>
      <vt:lpstr>Addressing overfit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idge Regression</vt:lpstr>
      <vt:lpstr>Lasso Regression</vt:lpstr>
      <vt:lpstr>Elastic Net</vt:lpstr>
      <vt:lpstr>PowerPoint Presentation</vt:lpstr>
      <vt:lpstr>Bias-Variance Tradeoff</vt:lpstr>
      <vt:lpstr>Bias – Variance decomposition of error</vt:lpstr>
      <vt:lpstr>PowerPoint Presentation</vt:lpstr>
      <vt:lpstr>PowerPoint Presentation</vt:lpstr>
      <vt:lpstr>PowerPoint Presentation</vt:lpstr>
      <vt:lpstr>PowerPoint Presentation</vt:lpstr>
      <vt:lpstr>E  ( f  yˆ)2</vt:lpstr>
      <vt:lpstr>Relation between  ln λ and variance,  ln λ and bias </vt:lpstr>
      <vt:lpstr>Value of regularization parameter λ</vt:lpstr>
      <vt:lpstr>PowerPoint Presentation</vt:lpstr>
      <vt:lpstr>Decision trees </vt:lpstr>
      <vt:lpstr>Decision Tree</vt:lpstr>
      <vt:lpstr>Decision tree representation (PlayTennis)</vt:lpstr>
      <vt:lpstr>Decision trees expressivity</vt:lpstr>
      <vt:lpstr>Measure of Information</vt:lpstr>
      <vt:lpstr>Entropy</vt:lpstr>
      <vt:lpstr>Entropy in general</vt:lpstr>
      <vt:lpstr>Entropy in binary classification</vt:lpstr>
      <vt:lpstr>Information gain as entropy reduction</vt:lpstr>
      <vt:lpstr>Example</vt:lpstr>
      <vt:lpstr>Example: Information gain</vt:lpstr>
      <vt:lpstr>Example</vt:lpstr>
      <vt:lpstr>Which attribute is the best classifier?</vt:lpstr>
      <vt:lpstr>First step: which attribute to test at the root?</vt:lpstr>
      <vt:lpstr>After first step</vt:lpstr>
      <vt:lpstr>Second step</vt:lpstr>
      <vt:lpstr>Second and third steps</vt:lpstr>
      <vt:lpstr>ID3: algorithm</vt:lpstr>
      <vt:lpstr>Prefer shorter hypotheses:  Occam's razor</vt:lpstr>
      <vt:lpstr>Issues in decision trees learning</vt:lpstr>
      <vt:lpstr>Overfitting: definition</vt:lpstr>
      <vt:lpstr>Example</vt:lpstr>
      <vt:lpstr>Overfitting in decision trees</vt:lpstr>
      <vt:lpstr>Avoid overfitting in Decision Trees</vt:lpstr>
      <vt:lpstr>Reduced-error pruning</vt:lpstr>
      <vt:lpstr>Rule post-pruning</vt:lpstr>
      <vt:lpstr>Converting to rules</vt:lpstr>
      <vt:lpstr>Rule Post-Pruning</vt:lpstr>
      <vt:lpstr>Why converting to rules?</vt:lpstr>
      <vt:lpstr>Dealing with continuous-valued attributes</vt:lpstr>
      <vt:lpstr>Problems with information gain</vt:lpstr>
      <vt:lpstr>An alternative measure: gain ratio</vt:lpstr>
      <vt:lpstr>Handling missing values training data</vt:lpstr>
      <vt:lpstr>Applications</vt:lpstr>
      <vt:lpstr>PowerPoint Presentation</vt:lpstr>
      <vt:lpstr>Extra slides</vt:lpstr>
      <vt:lpstr>Skewness or Kurtosis</vt:lpstr>
      <vt:lpstr>PowerPoint Presentation</vt:lpstr>
      <vt:lpstr>Good References</vt:lpstr>
      <vt:lpstr>Good links</vt:lpstr>
      <vt:lpstr>Python code references</vt:lpstr>
    </vt:vector>
  </TitlesOfParts>
  <Company>State  University of New York at Buffal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vinash</dc:creator>
  <cp:lastModifiedBy>Admin</cp:lastModifiedBy>
  <cp:revision>811</cp:revision>
  <cp:lastPrinted>2019-06-01T07:19:29Z</cp:lastPrinted>
  <dcterms:created xsi:type="dcterms:W3CDTF">2001-10-10T03:11:58Z</dcterms:created>
  <dcterms:modified xsi:type="dcterms:W3CDTF">2020-10-11T10:29:51Z</dcterms:modified>
</cp:coreProperties>
</file>